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023DC" w:rsidRDefault="009023DC" w:rsidP="00961433">
      <w:pPr>
        <w:tabs>
          <w:tab w:val="left" w:pos="10065"/>
        </w:tabs>
        <w:spacing w:after="240"/>
        <w:jc w:val="center"/>
      </w:pPr>
      <w:bookmarkStart w:id="0" w:name="_GoBack"/>
      <w:bookmarkEnd w:id="0"/>
      <w:r>
        <w:t>VPRAŠANJA IN ODGOVORI ZA USTNI DEL POKLICNE MATURE</w:t>
      </w:r>
    </w:p>
    <w:p w:rsidR="009023DC" w:rsidRDefault="009023DC" w:rsidP="009023DC">
      <w:pPr>
        <w:pStyle w:val="Heading3"/>
      </w:pPr>
      <w:r>
        <w:t xml:space="preserve">NARAVNA IN CELA </w:t>
      </w:r>
      <w:r w:rsidR="00961433">
        <w:t>Š</w:t>
      </w:r>
      <w:r>
        <w:t>TEVILA</w:t>
      </w:r>
    </w:p>
    <w:p w:rsidR="00F200EE" w:rsidRDefault="00F200EE" w:rsidP="00F200EE">
      <w:pPr>
        <w:rPr>
          <w:rFonts w:ascii="PSTimes" w:hAnsi="PSTimes"/>
          <w:b/>
        </w:rPr>
      </w:pPr>
    </w:p>
    <w:p w:rsidR="009023DC" w:rsidRDefault="009023DC" w:rsidP="00C0046D">
      <w:pPr>
        <w:numPr>
          <w:ilvl w:val="0"/>
          <w:numId w:val="13"/>
        </w:numPr>
        <w:rPr>
          <w:rFonts w:ascii="PSTimes" w:hAnsi="PSTimes"/>
          <w:b/>
        </w:rPr>
      </w:pPr>
      <w:r>
        <w:rPr>
          <w:rFonts w:ascii="PSTimes" w:hAnsi="PSTimes"/>
          <w:b/>
        </w:rPr>
        <w:t>Definirajte pojma praštevila in sestavljenega števila ter navedite kriterije deljivosti z 2, 3, 4, 5, 6, 8 in 9.</w:t>
      </w:r>
    </w:p>
    <w:p w:rsidR="009023DC" w:rsidRDefault="009023DC" w:rsidP="009023DC"/>
    <w:p w:rsidR="003E795B" w:rsidRPr="00726DE3" w:rsidRDefault="003E795B" w:rsidP="003E795B">
      <w:r w:rsidRPr="003E795B">
        <w:rPr>
          <w:color w:val="3366FF"/>
        </w:rPr>
        <w:t xml:space="preserve">Praštevila so tista naravna števila, ki imajo natanko dva različna delitelja: število 1 in samega sebe. </w:t>
      </w:r>
      <w:r w:rsidRPr="00726DE3">
        <w:t>Najmanjše praštevilo je število 2. (2 je edino sodo praštevilo.) Praštevil je neskončno mnogo.</w:t>
      </w:r>
    </w:p>
    <w:p w:rsidR="003E795B" w:rsidRPr="00726DE3" w:rsidRDefault="009023DC" w:rsidP="003E795B">
      <w:pPr>
        <w:jc w:val="both"/>
      </w:pPr>
      <w:r>
        <w:rPr>
          <w:color w:val="3366FF"/>
        </w:rPr>
        <w:t>Sestavljena števila so števila, ki imajo več kot dva delitelja.</w:t>
      </w:r>
      <w:r w:rsidR="003E795B">
        <w:rPr>
          <w:color w:val="3366FF"/>
        </w:rPr>
        <w:t xml:space="preserve"> </w:t>
      </w:r>
      <w:r w:rsidR="003E795B" w:rsidRPr="003E795B">
        <w:rPr>
          <w:color w:val="3366FF"/>
        </w:rPr>
        <w:t>Lahko jih zapišemo kot produ</w:t>
      </w:r>
      <w:r w:rsidR="003E795B">
        <w:rPr>
          <w:color w:val="3366FF"/>
        </w:rPr>
        <w:t>k</w:t>
      </w:r>
      <w:r w:rsidR="003E795B" w:rsidRPr="003E795B">
        <w:rPr>
          <w:color w:val="3366FF"/>
        </w:rPr>
        <w:t xml:space="preserve">t samih praštevil. </w:t>
      </w:r>
      <w:r w:rsidR="003E795B" w:rsidRPr="00726DE3">
        <w:t xml:space="preserve">Temu </w:t>
      </w:r>
      <w:r w:rsidR="00726DE3" w:rsidRPr="00726DE3">
        <w:t xml:space="preserve">zapisu </w:t>
      </w:r>
      <w:r w:rsidR="003E795B" w:rsidRPr="00726DE3">
        <w:t>pravimo »razcep na prafaktorje«.</w:t>
      </w:r>
    </w:p>
    <w:p w:rsidR="003E795B" w:rsidRPr="00726DE3" w:rsidRDefault="003E795B" w:rsidP="003E795B">
      <w:pPr>
        <w:jc w:val="both"/>
      </w:pPr>
      <w:r w:rsidRPr="00726DE3">
        <w:t>Npr. 60=1</w:t>
      </w:r>
      <w:r w:rsidRPr="00726DE3">
        <w:sym w:font="Symbol" w:char="F0D7"/>
      </w:r>
      <w:r w:rsidRPr="00726DE3">
        <w:t>2</w:t>
      </w:r>
      <w:r w:rsidRPr="00726DE3">
        <w:sym w:font="Symbol" w:char="F0D7"/>
      </w:r>
      <w:r w:rsidRPr="00726DE3">
        <w:t>2</w:t>
      </w:r>
      <w:r w:rsidRPr="00726DE3">
        <w:sym w:font="Symbol" w:char="F0D7"/>
      </w:r>
      <w:r w:rsidRPr="00726DE3">
        <w:t>3</w:t>
      </w:r>
      <w:r w:rsidRPr="00726DE3">
        <w:sym w:font="Symbol" w:char="F0D7"/>
      </w:r>
      <w:r w:rsidRPr="00726DE3">
        <w:t>5= 2</w:t>
      </w:r>
      <w:r w:rsidRPr="00726DE3">
        <w:rPr>
          <w:vertAlign w:val="superscript"/>
        </w:rPr>
        <w:t>2</w:t>
      </w:r>
      <w:r w:rsidRPr="00726DE3">
        <w:sym w:font="Symbol" w:char="F0D7"/>
      </w:r>
      <w:r w:rsidRPr="00726DE3">
        <w:t>3</w:t>
      </w:r>
      <w:r w:rsidRPr="00726DE3">
        <w:sym w:font="Symbol" w:char="F0D7"/>
      </w:r>
      <w:r w:rsidRPr="00726DE3">
        <w:t xml:space="preserve">5 </w:t>
      </w:r>
    </w:p>
    <w:p w:rsidR="009023DC" w:rsidRDefault="009023DC" w:rsidP="009023DC">
      <w:pPr>
        <w:rPr>
          <w:color w:val="3366FF"/>
        </w:rPr>
      </w:pPr>
      <w:r>
        <w:rPr>
          <w:color w:val="3366FF"/>
        </w:rPr>
        <w:t>Število 1 ni ne  praštevilo ne sestavljeno število.</w:t>
      </w:r>
    </w:p>
    <w:p w:rsidR="009023DC" w:rsidRDefault="009023DC" w:rsidP="009023DC">
      <w:pPr>
        <w:rPr>
          <w:color w:val="3366FF"/>
        </w:rPr>
      </w:pPr>
    </w:p>
    <w:p w:rsidR="009023DC" w:rsidRDefault="009023DC" w:rsidP="00C0046D">
      <w:pPr>
        <w:numPr>
          <w:ilvl w:val="0"/>
          <w:numId w:val="2"/>
        </w:numPr>
        <w:rPr>
          <w:color w:val="3366FF"/>
        </w:rPr>
      </w:pPr>
      <w:r>
        <w:rPr>
          <w:color w:val="3366FF"/>
        </w:rPr>
        <w:t>Kriteriji deljivosti</w:t>
      </w:r>
    </w:p>
    <w:p w:rsidR="009023DC" w:rsidRDefault="009023DC" w:rsidP="00C0046D">
      <w:pPr>
        <w:numPr>
          <w:ilvl w:val="0"/>
          <w:numId w:val="4"/>
        </w:numPr>
        <w:rPr>
          <w:color w:val="3366FF"/>
        </w:rPr>
      </w:pPr>
      <w:r>
        <w:rPr>
          <w:color w:val="3366FF"/>
        </w:rPr>
        <w:t>Število je d</w:t>
      </w:r>
      <w:r w:rsidR="00E56392">
        <w:rPr>
          <w:color w:val="3366FF"/>
        </w:rPr>
        <w:t>e</w:t>
      </w:r>
      <w:r>
        <w:rPr>
          <w:color w:val="3366FF"/>
        </w:rPr>
        <w:t>ljivo z 2, če je enica števila deljiva z 2.</w:t>
      </w:r>
    </w:p>
    <w:p w:rsidR="009023DC" w:rsidRDefault="009023DC" w:rsidP="00C0046D">
      <w:pPr>
        <w:numPr>
          <w:ilvl w:val="0"/>
          <w:numId w:val="4"/>
        </w:numPr>
        <w:rPr>
          <w:color w:val="3366FF"/>
        </w:rPr>
      </w:pPr>
      <w:r>
        <w:rPr>
          <w:color w:val="3366FF"/>
        </w:rPr>
        <w:t>Število je d</w:t>
      </w:r>
      <w:r w:rsidR="00E56392">
        <w:rPr>
          <w:color w:val="3366FF"/>
        </w:rPr>
        <w:t>e</w:t>
      </w:r>
      <w:r>
        <w:rPr>
          <w:color w:val="3366FF"/>
        </w:rPr>
        <w:t>ljivo s 3, če je vsota števk števila deljiva s 3.</w:t>
      </w:r>
    </w:p>
    <w:p w:rsidR="009023DC" w:rsidRDefault="009023DC" w:rsidP="00C0046D">
      <w:pPr>
        <w:numPr>
          <w:ilvl w:val="0"/>
          <w:numId w:val="4"/>
        </w:numPr>
        <w:rPr>
          <w:color w:val="3366FF"/>
        </w:rPr>
      </w:pPr>
      <w:r>
        <w:rPr>
          <w:color w:val="3366FF"/>
        </w:rPr>
        <w:t>Število je d</w:t>
      </w:r>
      <w:r w:rsidR="00E56392">
        <w:rPr>
          <w:color w:val="3366FF"/>
        </w:rPr>
        <w:t>e</w:t>
      </w:r>
      <w:r>
        <w:rPr>
          <w:color w:val="3366FF"/>
        </w:rPr>
        <w:t>ljivo s 4, če je dvomestni konec deljiv s 4.</w:t>
      </w:r>
    </w:p>
    <w:p w:rsidR="009023DC" w:rsidRDefault="009023DC" w:rsidP="00C0046D">
      <w:pPr>
        <w:numPr>
          <w:ilvl w:val="0"/>
          <w:numId w:val="4"/>
        </w:numPr>
        <w:rPr>
          <w:color w:val="3366FF"/>
        </w:rPr>
      </w:pPr>
      <w:r>
        <w:rPr>
          <w:color w:val="3366FF"/>
        </w:rPr>
        <w:t>Število je d</w:t>
      </w:r>
      <w:r w:rsidR="00E56392">
        <w:rPr>
          <w:color w:val="3366FF"/>
        </w:rPr>
        <w:t>e</w:t>
      </w:r>
      <w:r>
        <w:rPr>
          <w:color w:val="3366FF"/>
        </w:rPr>
        <w:t>ljivo s 5, če je enica števila 0 ali 5.</w:t>
      </w:r>
    </w:p>
    <w:p w:rsidR="009023DC" w:rsidRDefault="009023DC" w:rsidP="00C0046D">
      <w:pPr>
        <w:numPr>
          <w:ilvl w:val="0"/>
          <w:numId w:val="4"/>
        </w:numPr>
        <w:rPr>
          <w:color w:val="3366FF"/>
        </w:rPr>
      </w:pPr>
      <w:r>
        <w:rPr>
          <w:color w:val="3366FF"/>
        </w:rPr>
        <w:t>Število je d</w:t>
      </w:r>
      <w:r w:rsidR="00E56392">
        <w:rPr>
          <w:color w:val="3366FF"/>
        </w:rPr>
        <w:t>e</w:t>
      </w:r>
      <w:r>
        <w:rPr>
          <w:color w:val="3366FF"/>
        </w:rPr>
        <w:t>ljivo s 6, če je deljivo z 2 in hkrat s 3.</w:t>
      </w:r>
    </w:p>
    <w:p w:rsidR="009023DC" w:rsidRDefault="009023DC" w:rsidP="00C0046D">
      <w:pPr>
        <w:numPr>
          <w:ilvl w:val="0"/>
          <w:numId w:val="4"/>
        </w:numPr>
        <w:rPr>
          <w:color w:val="3366FF"/>
        </w:rPr>
      </w:pPr>
      <w:r>
        <w:rPr>
          <w:color w:val="3366FF"/>
        </w:rPr>
        <w:t>Število je d</w:t>
      </w:r>
      <w:r w:rsidR="00E56392">
        <w:rPr>
          <w:color w:val="3366FF"/>
        </w:rPr>
        <w:t>e</w:t>
      </w:r>
      <w:r>
        <w:rPr>
          <w:color w:val="3366FF"/>
        </w:rPr>
        <w:t>ljivo z 8, če je trimestni konec deljiv z 8</w:t>
      </w:r>
    </w:p>
    <w:p w:rsidR="009023DC" w:rsidRDefault="009023DC" w:rsidP="00C0046D">
      <w:pPr>
        <w:numPr>
          <w:ilvl w:val="0"/>
          <w:numId w:val="4"/>
        </w:numPr>
        <w:rPr>
          <w:color w:val="3366FF"/>
        </w:rPr>
      </w:pPr>
      <w:r>
        <w:rPr>
          <w:color w:val="3366FF"/>
        </w:rPr>
        <w:t>Število je d</w:t>
      </w:r>
      <w:r w:rsidR="00E56392">
        <w:rPr>
          <w:color w:val="3366FF"/>
        </w:rPr>
        <w:t>e</w:t>
      </w:r>
      <w:r>
        <w:rPr>
          <w:color w:val="3366FF"/>
        </w:rPr>
        <w:t>ljivo z 9, če je vsota števk števila deljiva z 9.</w:t>
      </w:r>
    </w:p>
    <w:p w:rsidR="009023DC" w:rsidRPr="00726DE3" w:rsidRDefault="009023DC" w:rsidP="00C0046D">
      <w:pPr>
        <w:numPr>
          <w:ilvl w:val="0"/>
          <w:numId w:val="4"/>
        </w:numPr>
      </w:pPr>
      <w:r w:rsidRPr="00726DE3">
        <w:t>Število je d</w:t>
      </w:r>
      <w:r w:rsidR="00E56392" w:rsidRPr="00726DE3">
        <w:t>e</w:t>
      </w:r>
      <w:r w:rsidRPr="00726DE3">
        <w:t>ljivo z 10, če je enica števila enaka 0.</w:t>
      </w:r>
    </w:p>
    <w:p w:rsidR="00E56392" w:rsidRPr="00726DE3" w:rsidRDefault="00E56392" w:rsidP="00C0046D">
      <w:pPr>
        <w:numPr>
          <w:ilvl w:val="0"/>
          <w:numId w:val="4"/>
        </w:numPr>
      </w:pPr>
      <w:r w:rsidRPr="00726DE3">
        <w:t>Število je deljivo s 25, če je dvomestni konec deljiv s 25.</w:t>
      </w:r>
    </w:p>
    <w:p w:rsidR="009023DC" w:rsidRDefault="009023DC" w:rsidP="009023DC">
      <w:pPr>
        <w:rPr>
          <w:color w:val="3366FF"/>
        </w:rPr>
      </w:pPr>
    </w:p>
    <w:p w:rsidR="009023DC" w:rsidRDefault="009023DC" w:rsidP="009023DC">
      <w:pPr>
        <w:rPr>
          <w:rFonts w:ascii="PSTimes" w:hAnsi="PSTimes"/>
          <w:b/>
        </w:rPr>
      </w:pPr>
      <w:r>
        <w:rPr>
          <w:rFonts w:ascii="PSTimes" w:hAnsi="PSTimes"/>
          <w:sz w:val="18"/>
        </w:rPr>
        <w:t>PRIMER:</w:t>
      </w:r>
    </w:p>
    <w:p w:rsidR="009023DC" w:rsidRDefault="009023DC" w:rsidP="009023DC">
      <w:r>
        <w:rPr>
          <w:rFonts w:ascii="PSTimes" w:hAnsi="PSTimes"/>
        </w:rPr>
        <w:t>S katerimi od navedenih števil je deljivo število 12345 in s katerimi število 23456?</w:t>
      </w:r>
    </w:p>
    <w:p w:rsidR="009023DC" w:rsidRDefault="009023DC" w:rsidP="009023DC"/>
    <w:p w:rsidR="00F200EE" w:rsidRDefault="00F200EE" w:rsidP="00C0046D">
      <w:pPr>
        <w:numPr>
          <w:ilvl w:val="0"/>
          <w:numId w:val="13"/>
        </w:numPr>
        <w:rPr>
          <w:rFonts w:ascii="PSTimes" w:hAnsi="PSTimes"/>
          <w:b/>
        </w:rPr>
      </w:pPr>
      <w:r>
        <w:rPr>
          <w:rFonts w:ascii="PSTimes" w:hAnsi="PSTimes"/>
          <w:b/>
        </w:rPr>
        <w:t>Definirajte največji skupni delitelj in najmanjši skupni večkratnik dveh celih števil. Kdaj sta števili tuji?</w:t>
      </w:r>
    </w:p>
    <w:p w:rsidR="009023DC" w:rsidRDefault="009023DC" w:rsidP="009023DC"/>
    <w:p w:rsidR="009023DC" w:rsidRDefault="009023DC" w:rsidP="00E56392">
      <w:pPr>
        <w:rPr>
          <w:color w:val="3366FF"/>
        </w:rPr>
      </w:pPr>
      <w:r>
        <w:rPr>
          <w:color w:val="3366FF"/>
        </w:rPr>
        <w:t>Največji skupni delitelj števil a in b je največje število med tistimi, ki hkrati delijo a in b.</w:t>
      </w:r>
    </w:p>
    <w:p w:rsidR="009023DC" w:rsidRDefault="009023DC" w:rsidP="00E56392">
      <w:pPr>
        <w:rPr>
          <w:b/>
          <w:color w:val="3366FF"/>
        </w:rPr>
      </w:pPr>
      <w:r>
        <w:rPr>
          <w:color w:val="3366FF"/>
        </w:rPr>
        <w:t xml:space="preserve">Označimo ga  </w:t>
      </w:r>
      <w:r>
        <w:rPr>
          <w:b/>
          <w:color w:val="3366FF"/>
        </w:rPr>
        <w:t>D(a,b)</w:t>
      </w:r>
    </w:p>
    <w:p w:rsidR="00E56392" w:rsidRPr="00726DE3" w:rsidRDefault="00E56392" w:rsidP="00E56392">
      <w:pPr>
        <w:jc w:val="both"/>
      </w:pPr>
      <w:r w:rsidRPr="00726DE3">
        <w:t>D(a,b)=c, c|a in c|b (preberemo: c deli a in c deli b)</w:t>
      </w:r>
    </w:p>
    <w:p w:rsidR="00E56392" w:rsidRDefault="00E56392" w:rsidP="009023DC">
      <w:pPr>
        <w:ind w:left="360" w:firstLine="60"/>
        <w:rPr>
          <w:b/>
          <w:color w:val="3366FF"/>
        </w:rPr>
      </w:pPr>
    </w:p>
    <w:p w:rsidR="009023DC" w:rsidRDefault="009023DC" w:rsidP="00E56392">
      <w:pPr>
        <w:rPr>
          <w:color w:val="3366FF"/>
        </w:rPr>
      </w:pPr>
      <w:r>
        <w:rPr>
          <w:color w:val="3366FF"/>
        </w:rPr>
        <w:t>Najmanjši skupni večkratnik števil a in b je najmanjše število med tistimi, ki so hkrati</w:t>
      </w:r>
    </w:p>
    <w:p w:rsidR="00E56392" w:rsidRDefault="009023DC" w:rsidP="00E56392">
      <w:pPr>
        <w:rPr>
          <w:color w:val="3366FF"/>
        </w:rPr>
      </w:pPr>
      <w:r>
        <w:rPr>
          <w:color w:val="3366FF"/>
        </w:rPr>
        <w:t xml:space="preserve">večkratniki obeh števil (a in b). </w:t>
      </w:r>
    </w:p>
    <w:p w:rsidR="009023DC" w:rsidRDefault="009023DC" w:rsidP="00E56392">
      <w:pPr>
        <w:rPr>
          <w:color w:val="3366FF"/>
        </w:rPr>
      </w:pPr>
      <w:r>
        <w:rPr>
          <w:color w:val="3366FF"/>
        </w:rPr>
        <w:t xml:space="preserve">Označimo ga z </w:t>
      </w:r>
      <w:r>
        <w:rPr>
          <w:b/>
          <w:color w:val="3366FF"/>
        </w:rPr>
        <w:t>v(a,b)</w:t>
      </w:r>
    </w:p>
    <w:p w:rsidR="00E56392" w:rsidRPr="00726DE3" w:rsidRDefault="00E56392" w:rsidP="00E56392">
      <w:pPr>
        <w:jc w:val="both"/>
      </w:pPr>
      <w:r w:rsidRPr="00726DE3">
        <w:t>v(a,b)=c, a|c in b|c</w:t>
      </w:r>
    </w:p>
    <w:p w:rsidR="009023DC" w:rsidRDefault="009023DC" w:rsidP="009023DC">
      <w:pPr>
        <w:numPr>
          <w:ilvl w:val="12"/>
          <w:numId w:val="0"/>
        </w:numPr>
        <w:ind w:firstLine="360"/>
      </w:pPr>
    </w:p>
    <w:p w:rsidR="00E56392" w:rsidRPr="00A92549" w:rsidRDefault="00E56392" w:rsidP="00E56392">
      <w:pPr>
        <w:jc w:val="both"/>
        <w:rPr>
          <w:color w:val="339966"/>
        </w:rPr>
      </w:pPr>
      <w:r w:rsidRPr="00A92549">
        <w:rPr>
          <w:color w:val="339966"/>
        </w:rPr>
        <w:t>Večkratnik oz. delitelj izračunamo tako, da obe števili (a in b) razstavimo na prafaktorje.</w:t>
      </w:r>
    </w:p>
    <w:p w:rsidR="00E56392" w:rsidRPr="00A92549" w:rsidRDefault="00E56392" w:rsidP="00E56392">
      <w:pPr>
        <w:jc w:val="both"/>
        <w:rPr>
          <w:color w:val="339966"/>
        </w:rPr>
      </w:pPr>
      <w:r w:rsidRPr="00A92549">
        <w:rPr>
          <w:color w:val="339966"/>
        </w:rPr>
        <w:t>Največji skupni delitelj dobimo tako, da zmnožimo vse enake prafaktorje obeh števil, pri tem upoštevamo tudi večkratnost</w:t>
      </w:r>
    </w:p>
    <w:p w:rsidR="00E56392" w:rsidRPr="00726DE3" w:rsidRDefault="00E56392" w:rsidP="00E56392">
      <w:pPr>
        <w:jc w:val="both"/>
        <w:rPr>
          <w:lang w:val="de-DE"/>
        </w:rPr>
      </w:pPr>
      <w:r w:rsidRPr="00726DE3">
        <w:rPr>
          <w:lang w:val="de-DE"/>
        </w:rPr>
        <w:t>Npr.:   D(18,60)</w:t>
      </w:r>
    </w:p>
    <w:p w:rsidR="00E56392" w:rsidRPr="00726DE3" w:rsidRDefault="00E56392" w:rsidP="00E56392">
      <w:pPr>
        <w:jc w:val="both"/>
        <w:rPr>
          <w:lang w:val="de-DE"/>
        </w:rPr>
      </w:pPr>
      <w:r w:rsidRPr="00726DE3">
        <w:rPr>
          <w:lang w:val="de-DE"/>
        </w:rPr>
        <w:t>18 = 1</w:t>
      </w:r>
      <w:r w:rsidRPr="00726DE3">
        <w:sym w:font="Symbol" w:char="F0D7"/>
      </w:r>
      <w:r w:rsidRPr="00726DE3">
        <w:rPr>
          <w:lang w:val="de-DE"/>
        </w:rPr>
        <w:t>2</w:t>
      </w:r>
      <w:r w:rsidRPr="00726DE3">
        <w:sym w:font="Symbol" w:char="F0D7"/>
      </w:r>
      <w:r w:rsidRPr="00726DE3">
        <w:rPr>
          <w:lang w:val="de-DE"/>
        </w:rPr>
        <w:t>3</w:t>
      </w:r>
      <w:r w:rsidRPr="00726DE3">
        <w:sym w:font="Symbol" w:char="F0D7"/>
      </w:r>
      <w:r w:rsidRPr="00726DE3">
        <w:rPr>
          <w:lang w:val="de-DE"/>
        </w:rPr>
        <w:t>3,  60 = 1</w:t>
      </w:r>
      <w:r w:rsidRPr="00726DE3">
        <w:sym w:font="Symbol" w:char="F0D7"/>
      </w:r>
      <w:r w:rsidRPr="00726DE3">
        <w:rPr>
          <w:lang w:val="de-DE"/>
        </w:rPr>
        <w:t>2</w:t>
      </w:r>
      <w:r w:rsidRPr="00726DE3">
        <w:sym w:font="Symbol" w:char="F0D7"/>
      </w:r>
      <w:r w:rsidRPr="00726DE3">
        <w:rPr>
          <w:lang w:val="de-DE"/>
        </w:rPr>
        <w:t>2</w:t>
      </w:r>
      <w:r w:rsidRPr="00726DE3">
        <w:sym w:font="Symbol" w:char="F0D7"/>
      </w:r>
      <w:r w:rsidRPr="00726DE3">
        <w:rPr>
          <w:lang w:val="de-DE"/>
        </w:rPr>
        <w:t>3</w:t>
      </w:r>
      <w:r w:rsidRPr="00726DE3">
        <w:sym w:font="Symbol" w:char="F0D7"/>
      </w:r>
      <w:r w:rsidRPr="00726DE3">
        <w:rPr>
          <w:lang w:val="de-DE"/>
        </w:rPr>
        <w:t xml:space="preserve">5   enaka prafaktorja sta 2 in 3  </w:t>
      </w:r>
    </w:p>
    <w:p w:rsidR="00B42490" w:rsidRPr="00726DE3" w:rsidRDefault="00E56392" w:rsidP="00C0046D">
      <w:pPr>
        <w:numPr>
          <w:ilvl w:val="0"/>
          <w:numId w:val="6"/>
        </w:numPr>
        <w:jc w:val="both"/>
        <w:rPr>
          <w:lang w:val="de-DE"/>
        </w:rPr>
      </w:pPr>
      <w:r w:rsidRPr="00726DE3">
        <w:rPr>
          <w:lang w:val="de-DE"/>
        </w:rPr>
        <w:t>D(18,30) = 2</w:t>
      </w:r>
      <w:r w:rsidRPr="00726DE3">
        <w:sym w:font="Symbol" w:char="F0D7"/>
      </w:r>
      <w:r w:rsidRPr="00726DE3">
        <w:rPr>
          <w:lang w:val="de-DE"/>
        </w:rPr>
        <w:t>3 = 6</w:t>
      </w:r>
    </w:p>
    <w:p w:rsidR="006F5758" w:rsidRPr="00A92549" w:rsidRDefault="006F5758" w:rsidP="00B42490">
      <w:pPr>
        <w:jc w:val="both"/>
        <w:rPr>
          <w:color w:val="339966"/>
          <w:lang w:val="de-DE"/>
        </w:rPr>
      </w:pPr>
      <w:r w:rsidRPr="00A92549">
        <w:rPr>
          <w:color w:val="339966"/>
        </w:rPr>
        <w:t>Najmanjši skupni večkratnik dobimo tako, da zmnožimo vse različne prafaktorje obeh števil, pri tem upoštevamo tudi večkratnost – ali tako, da zmnožimo vse prafaktorje prvega števila in dodamo prafaktorje drugega števila, ki še niso zajeti v produkt.</w:t>
      </w:r>
    </w:p>
    <w:p w:rsidR="006F5758" w:rsidRPr="006F5758" w:rsidRDefault="006F5758" w:rsidP="006F5758">
      <w:pPr>
        <w:jc w:val="both"/>
        <w:rPr>
          <w:color w:val="3366FF"/>
        </w:rPr>
      </w:pPr>
    </w:p>
    <w:p w:rsidR="006F5758" w:rsidRPr="00726DE3" w:rsidRDefault="006F5758" w:rsidP="006F5758">
      <w:pPr>
        <w:jc w:val="both"/>
        <w:rPr>
          <w:lang w:val="de-DE"/>
        </w:rPr>
      </w:pPr>
      <w:r w:rsidRPr="00726DE3">
        <w:rPr>
          <w:lang w:val="de-DE"/>
        </w:rPr>
        <w:t>Npr.:   v(18,60)</w:t>
      </w:r>
    </w:p>
    <w:p w:rsidR="006F5758" w:rsidRPr="00726DE3" w:rsidRDefault="006F5758" w:rsidP="006F5758">
      <w:pPr>
        <w:jc w:val="both"/>
        <w:rPr>
          <w:lang w:val="de-DE"/>
        </w:rPr>
      </w:pPr>
      <w:r w:rsidRPr="00726DE3">
        <w:rPr>
          <w:lang w:val="de-DE"/>
        </w:rPr>
        <w:lastRenderedPageBreak/>
        <w:t>18 = 1</w:t>
      </w:r>
      <w:r w:rsidRPr="00726DE3">
        <w:sym w:font="Symbol" w:char="F0D7"/>
      </w:r>
      <w:r w:rsidRPr="00726DE3">
        <w:rPr>
          <w:lang w:val="de-DE"/>
        </w:rPr>
        <w:t>2</w:t>
      </w:r>
      <w:r w:rsidRPr="00726DE3">
        <w:sym w:font="Symbol" w:char="F0D7"/>
      </w:r>
      <w:r w:rsidRPr="00726DE3">
        <w:rPr>
          <w:lang w:val="de-DE"/>
        </w:rPr>
        <w:t>3</w:t>
      </w:r>
      <w:r w:rsidRPr="00726DE3">
        <w:sym w:font="Symbol" w:char="F0D7"/>
      </w:r>
      <w:r w:rsidRPr="00726DE3">
        <w:rPr>
          <w:lang w:val="de-DE"/>
        </w:rPr>
        <w:t>3,  60 = 1</w:t>
      </w:r>
      <w:r w:rsidRPr="00726DE3">
        <w:sym w:font="Symbol" w:char="F0D7"/>
      </w:r>
      <w:r w:rsidRPr="00726DE3">
        <w:rPr>
          <w:lang w:val="de-DE"/>
        </w:rPr>
        <w:t>2</w:t>
      </w:r>
      <w:r w:rsidRPr="00726DE3">
        <w:sym w:font="Symbol" w:char="F0D7"/>
      </w:r>
      <w:r w:rsidRPr="00726DE3">
        <w:rPr>
          <w:lang w:val="de-DE"/>
        </w:rPr>
        <w:t>2</w:t>
      </w:r>
      <w:r w:rsidRPr="00726DE3">
        <w:sym w:font="Symbol" w:char="F0D7"/>
      </w:r>
      <w:r w:rsidRPr="00726DE3">
        <w:rPr>
          <w:lang w:val="de-DE"/>
        </w:rPr>
        <w:t>3</w:t>
      </w:r>
      <w:r w:rsidRPr="00726DE3">
        <w:sym w:font="Symbol" w:char="F0D7"/>
      </w:r>
      <w:r w:rsidRPr="00726DE3">
        <w:rPr>
          <w:lang w:val="de-DE"/>
        </w:rPr>
        <w:t xml:space="preserve">5   </w:t>
      </w:r>
    </w:p>
    <w:p w:rsidR="006F5758" w:rsidRPr="00726DE3" w:rsidRDefault="006F5758" w:rsidP="006F5758">
      <w:pPr>
        <w:jc w:val="both"/>
        <w:rPr>
          <w:lang w:val="de-DE"/>
        </w:rPr>
      </w:pPr>
      <w:r w:rsidRPr="00726DE3">
        <w:rPr>
          <w:lang w:val="de-DE"/>
        </w:rPr>
        <w:t xml:space="preserve">prafaktorja, ki sta v drugem številu in v prvem ne nastopata, sta 2 (druga potenca) in 5 </w:t>
      </w:r>
    </w:p>
    <w:p w:rsidR="006F5758" w:rsidRPr="00726DE3" w:rsidRDefault="006F5758" w:rsidP="00C0046D">
      <w:pPr>
        <w:numPr>
          <w:ilvl w:val="0"/>
          <w:numId w:val="5"/>
        </w:numPr>
        <w:jc w:val="both"/>
      </w:pPr>
      <w:r w:rsidRPr="00726DE3">
        <w:t>v(18,30) = 2</w:t>
      </w:r>
      <w:r w:rsidRPr="00726DE3">
        <w:sym w:font="Symbol" w:char="F0D7"/>
      </w:r>
      <w:r w:rsidRPr="00726DE3">
        <w:t>3</w:t>
      </w:r>
      <w:r w:rsidRPr="00726DE3">
        <w:sym w:font="Symbol" w:char="F0D7"/>
      </w:r>
      <w:r w:rsidRPr="00726DE3">
        <w:t>3</w:t>
      </w:r>
      <w:r w:rsidRPr="00726DE3">
        <w:sym w:font="Symbol" w:char="F0D7"/>
      </w:r>
      <w:r w:rsidRPr="00726DE3">
        <w:t>2</w:t>
      </w:r>
      <w:r w:rsidRPr="00726DE3">
        <w:sym w:font="Symbol" w:char="F0D7"/>
      </w:r>
      <w:r w:rsidRPr="00726DE3">
        <w:t>5 = 180</w:t>
      </w:r>
    </w:p>
    <w:p w:rsidR="006F5758" w:rsidRPr="00726DE3" w:rsidRDefault="006F5758" w:rsidP="009023DC">
      <w:pPr>
        <w:numPr>
          <w:ilvl w:val="12"/>
          <w:numId w:val="0"/>
        </w:numPr>
        <w:ind w:firstLine="360"/>
      </w:pPr>
    </w:p>
    <w:p w:rsidR="009023DC" w:rsidRDefault="009023DC" w:rsidP="009023DC">
      <w:pPr>
        <w:numPr>
          <w:ilvl w:val="12"/>
          <w:numId w:val="0"/>
        </w:numPr>
        <w:rPr>
          <w:color w:val="3366FF"/>
        </w:rPr>
      </w:pPr>
      <w:r>
        <w:rPr>
          <w:color w:val="3366FF"/>
        </w:rPr>
        <w:t>Tuji števili:</w:t>
      </w:r>
    </w:p>
    <w:p w:rsidR="009023DC" w:rsidRDefault="009023DC" w:rsidP="009023DC">
      <w:pPr>
        <w:numPr>
          <w:ilvl w:val="12"/>
          <w:numId w:val="0"/>
        </w:numPr>
        <w:ind w:firstLine="360"/>
        <w:rPr>
          <w:color w:val="3366FF"/>
        </w:rPr>
      </w:pPr>
      <w:r>
        <w:rPr>
          <w:color w:val="3366FF"/>
        </w:rPr>
        <w:t>Števili sta tuji, če je njun edini skupni delitelj število 1.</w:t>
      </w:r>
    </w:p>
    <w:p w:rsidR="009023DC" w:rsidRDefault="009023DC" w:rsidP="009023DC">
      <w:pPr>
        <w:numPr>
          <w:ilvl w:val="12"/>
          <w:numId w:val="0"/>
        </w:numPr>
        <w:ind w:firstLine="360"/>
      </w:pPr>
    </w:p>
    <w:p w:rsidR="009023DC" w:rsidRPr="00A92549" w:rsidRDefault="009023DC" w:rsidP="009023DC">
      <w:pPr>
        <w:numPr>
          <w:ilvl w:val="12"/>
          <w:numId w:val="0"/>
        </w:numPr>
        <w:rPr>
          <w:color w:val="339966"/>
        </w:rPr>
      </w:pPr>
      <w:r w:rsidRPr="00A92549">
        <w:rPr>
          <w:color w:val="339966"/>
        </w:rPr>
        <w:t xml:space="preserve">Pravilo: </w:t>
      </w:r>
      <w:r w:rsidR="00303E4F">
        <w:rPr>
          <w:color w:val="339966"/>
          <w:position w:val="-1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15pt" filled="t" fillcolor="#396">
            <v:imagedata r:id="rId5" o:title=""/>
          </v:shape>
        </w:pict>
      </w:r>
    </w:p>
    <w:p w:rsidR="00E56392" w:rsidRDefault="00E56392" w:rsidP="009023DC">
      <w:pPr>
        <w:rPr>
          <w:rFonts w:ascii="PSTimes" w:hAnsi="PSTimes"/>
          <w:b/>
        </w:rPr>
      </w:pPr>
    </w:p>
    <w:p w:rsidR="009023DC" w:rsidRDefault="009023DC" w:rsidP="009023DC">
      <w:pPr>
        <w:rPr>
          <w:rFonts w:ascii="PSTimes" w:hAnsi="PSTimes"/>
          <w:sz w:val="18"/>
        </w:rPr>
      </w:pPr>
      <w:r>
        <w:rPr>
          <w:rFonts w:ascii="PSTimes" w:hAnsi="PSTimes"/>
          <w:sz w:val="18"/>
        </w:rPr>
        <w:t>PRIMER:</w:t>
      </w:r>
    </w:p>
    <w:p w:rsidR="009023DC" w:rsidRDefault="009023DC" w:rsidP="009023DC">
      <w:pPr>
        <w:rPr>
          <w:rFonts w:ascii="PSTimes" w:hAnsi="PSTimes"/>
        </w:rPr>
      </w:pPr>
      <w:r>
        <w:rPr>
          <w:rFonts w:ascii="PSTimes" w:hAnsi="PSTimes"/>
        </w:rPr>
        <w:t>Izračunaj največji skupni delitelj in najmanjši skupni večkratnik števil 420 in 378.</w:t>
      </w:r>
    </w:p>
    <w:p w:rsidR="009023DC" w:rsidRDefault="009023DC" w:rsidP="009023DC">
      <w:pPr>
        <w:rPr>
          <w:rFonts w:ascii="PSTimes" w:hAnsi="PSTimes"/>
        </w:rPr>
      </w:pPr>
    </w:p>
    <w:p w:rsidR="009023DC" w:rsidRDefault="009023DC" w:rsidP="009023DC"/>
    <w:p w:rsidR="009023DC" w:rsidRDefault="009023DC" w:rsidP="00C0046D">
      <w:pPr>
        <w:numPr>
          <w:ilvl w:val="0"/>
          <w:numId w:val="13"/>
        </w:numPr>
        <w:rPr>
          <w:rFonts w:ascii="PSTimes" w:hAnsi="PSTimes"/>
          <w:b/>
        </w:rPr>
      </w:pPr>
      <w:r>
        <w:rPr>
          <w:rFonts w:ascii="PSTimes" w:hAnsi="PSTimes"/>
          <w:b/>
        </w:rPr>
        <w:t xml:space="preserve">Naštej lastnosti osnovnih računskih operacij v </w:t>
      </w:r>
      <w:r>
        <w:rPr>
          <w:rFonts w:ascii="PSTimes" w:hAnsi="PSTimes"/>
          <w:b/>
          <w:position w:val="-6"/>
        </w:rPr>
        <w:object w:dxaOrig="340" w:dyaOrig="280">
          <v:shape id="_x0000_i1026" type="#_x0000_t75" style="width:17.25pt;height:14.25pt" o:ole="">
            <v:imagedata r:id="rId6" o:title=""/>
          </v:shape>
          <o:OLEObject Type="Embed" ProgID="Equation.3" ShapeID="_x0000_i1026" DrawAspect="Content" ObjectID="_1618907694" r:id="rId7"/>
        </w:object>
      </w:r>
      <w:r>
        <w:rPr>
          <w:rFonts w:ascii="PSTimes" w:hAnsi="PSTimes"/>
          <w:b/>
        </w:rPr>
        <w:t>.</w:t>
      </w:r>
    </w:p>
    <w:p w:rsidR="009023DC" w:rsidRPr="00A34E9B" w:rsidRDefault="009023DC" w:rsidP="009023DC">
      <w:pPr>
        <w:rPr>
          <w:color w:val="3366FF"/>
        </w:rPr>
      </w:pPr>
      <w:r w:rsidRPr="00A34E9B">
        <w:rPr>
          <w:color w:val="3366FF"/>
        </w:rPr>
        <w:t>- Računske operacije v množici naravnih števil</w:t>
      </w:r>
      <w:r w:rsidR="00A34E9B" w:rsidRPr="00A34E9B">
        <w:rPr>
          <w:color w:val="3366FF"/>
        </w:rPr>
        <w:t xml:space="preserve"> so:</w:t>
      </w:r>
    </w:p>
    <w:p w:rsidR="009023DC" w:rsidRPr="00A34E9B" w:rsidRDefault="009023DC" w:rsidP="009023DC">
      <w:pPr>
        <w:numPr>
          <w:ilvl w:val="12"/>
          <w:numId w:val="0"/>
        </w:numPr>
        <w:ind w:firstLine="283"/>
      </w:pPr>
      <w:r w:rsidRPr="00A34E9B">
        <w:rPr>
          <w:color w:val="3366FF"/>
        </w:rPr>
        <w:t>-seštevanje</w:t>
      </w:r>
      <w:r w:rsidRPr="00A34E9B">
        <w:t>: členi, vsota</w:t>
      </w:r>
    </w:p>
    <w:p w:rsidR="009023DC" w:rsidRPr="00A34E9B" w:rsidRDefault="009023DC" w:rsidP="009023DC">
      <w:pPr>
        <w:numPr>
          <w:ilvl w:val="12"/>
          <w:numId w:val="0"/>
        </w:numPr>
        <w:ind w:firstLine="283"/>
        <w:rPr>
          <w:color w:val="3366FF"/>
        </w:rPr>
      </w:pPr>
      <w:r w:rsidRPr="00A34E9B">
        <w:rPr>
          <w:color w:val="3366FF"/>
        </w:rPr>
        <w:t>-množenje</w:t>
      </w:r>
      <w:r w:rsidRPr="00A34E9B">
        <w:t>:faktorji produkt</w:t>
      </w:r>
    </w:p>
    <w:p w:rsidR="009023DC" w:rsidRPr="00A34E9B" w:rsidRDefault="009023DC" w:rsidP="009023DC">
      <w:pPr>
        <w:rPr>
          <w:color w:val="3366FF"/>
        </w:rPr>
      </w:pPr>
    </w:p>
    <w:p w:rsidR="009023DC" w:rsidRPr="00A34E9B" w:rsidRDefault="009023DC" w:rsidP="009023DC">
      <w:pPr>
        <w:rPr>
          <w:color w:val="3366FF"/>
        </w:rPr>
      </w:pPr>
      <w:r w:rsidRPr="00A34E9B">
        <w:rPr>
          <w:color w:val="3366FF"/>
        </w:rPr>
        <w:t>- Računski zakoni</w:t>
      </w:r>
      <w:r w:rsidR="00A34E9B">
        <w:rPr>
          <w:color w:val="3366FF"/>
        </w:rPr>
        <w:t xml:space="preserve"> = lastnosti, ki veljajo za osnovne računske operacije:</w:t>
      </w:r>
    </w:p>
    <w:p w:rsidR="009023DC" w:rsidRPr="00A34E9B" w:rsidRDefault="009023DC" w:rsidP="009023DC">
      <w:pPr>
        <w:ind w:firstLine="284"/>
        <w:rPr>
          <w:color w:val="3366FF"/>
        </w:rPr>
      </w:pPr>
      <w:r w:rsidRPr="00A34E9B">
        <w:rPr>
          <w:color w:val="3366FF"/>
        </w:rPr>
        <w:t xml:space="preserve">-komutativnost seštevanja; </w:t>
      </w:r>
      <w:r w:rsidR="00A92549" w:rsidRPr="00A34E9B">
        <w:rPr>
          <w:color w:val="3366FF"/>
          <w:position w:val="-4"/>
        </w:rPr>
        <w:object w:dxaOrig="1279" w:dyaOrig="260">
          <v:shape id="_x0000_i1027" type="#_x0000_t75" style="width:65.25pt;height:13.5pt" o:ole="" filled="t" fillcolor="yellow">
            <v:imagedata r:id="rId8" o:title=""/>
          </v:shape>
          <o:OLEObject Type="Embed" ProgID="Equation.2" ShapeID="_x0000_i1027" DrawAspect="Content" ObjectID="_1618907695" r:id="rId9"/>
        </w:object>
      </w:r>
    </w:p>
    <w:p w:rsidR="009023DC" w:rsidRPr="00A34E9B" w:rsidRDefault="009023DC" w:rsidP="009023DC">
      <w:pPr>
        <w:ind w:firstLine="284"/>
        <w:rPr>
          <w:color w:val="3366FF"/>
        </w:rPr>
      </w:pPr>
      <w:r w:rsidRPr="00A34E9B">
        <w:rPr>
          <w:color w:val="3366FF"/>
        </w:rPr>
        <w:t xml:space="preserve">-komutativnost množenja: </w:t>
      </w:r>
      <w:r w:rsidRPr="00A34E9B">
        <w:rPr>
          <w:color w:val="3366FF"/>
          <w:position w:val="-4"/>
        </w:rPr>
        <w:object w:dxaOrig="1080" w:dyaOrig="260">
          <v:shape id="_x0000_i1028" type="#_x0000_t75" style="width:54.75pt;height:12.75pt" o:ole="" filled="t" fillcolor="yellow">
            <v:imagedata r:id="rId10" o:title=""/>
          </v:shape>
          <o:OLEObject Type="Embed" ProgID="Equation.2" ShapeID="_x0000_i1028" DrawAspect="Content" ObjectID="_1618907696" r:id="rId11"/>
        </w:object>
      </w:r>
    </w:p>
    <w:p w:rsidR="009023DC" w:rsidRPr="00A34E9B" w:rsidRDefault="009023DC" w:rsidP="009023DC">
      <w:pPr>
        <w:ind w:firstLine="284"/>
        <w:rPr>
          <w:color w:val="3366FF"/>
        </w:rPr>
      </w:pPr>
      <w:r w:rsidRPr="00A34E9B">
        <w:rPr>
          <w:color w:val="3366FF"/>
        </w:rPr>
        <w:t xml:space="preserve">-asociativnost seštevanja; </w:t>
      </w:r>
      <w:r w:rsidRPr="00A34E9B">
        <w:rPr>
          <w:color w:val="3366FF"/>
          <w:position w:val="-10"/>
        </w:rPr>
        <w:object w:dxaOrig="2299" w:dyaOrig="320">
          <v:shape id="_x0000_i1029" type="#_x0000_t75" style="width:115.5pt;height:15.75pt" o:ole="" filled="t" fillcolor="yellow">
            <v:imagedata r:id="rId12" o:title=""/>
          </v:shape>
          <o:OLEObject Type="Embed" ProgID="Equation.2" ShapeID="_x0000_i1029" DrawAspect="Content" ObjectID="_1618907697" r:id="rId13"/>
        </w:object>
      </w:r>
    </w:p>
    <w:p w:rsidR="009023DC" w:rsidRPr="00A34E9B" w:rsidRDefault="009023DC" w:rsidP="009023DC">
      <w:pPr>
        <w:ind w:firstLine="284"/>
        <w:rPr>
          <w:color w:val="3366FF"/>
        </w:rPr>
      </w:pPr>
      <w:r w:rsidRPr="00A34E9B">
        <w:rPr>
          <w:color w:val="3366FF"/>
        </w:rPr>
        <w:t xml:space="preserve">-asociativnost množenja; </w:t>
      </w:r>
      <w:r w:rsidRPr="00A34E9B">
        <w:rPr>
          <w:color w:val="3366FF"/>
          <w:position w:val="-10"/>
        </w:rPr>
        <w:object w:dxaOrig="1880" w:dyaOrig="320">
          <v:shape id="_x0000_i1030" type="#_x0000_t75" style="width:93.75pt;height:15.75pt" o:ole="" filled="t" fillcolor="yellow">
            <v:imagedata r:id="rId14" o:title=""/>
          </v:shape>
          <o:OLEObject Type="Embed" ProgID="Equation.2" ShapeID="_x0000_i1030" DrawAspect="Content" ObjectID="_1618907698" r:id="rId15"/>
        </w:object>
      </w:r>
    </w:p>
    <w:p w:rsidR="009023DC" w:rsidRPr="00A34E9B" w:rsidRDefault="009023DC" w:rsidP="009023DC">
      <w:pPr>
        <w:ind w:left="426" w:right="1274" w:hanging="142"/>
        <w:rPr>
          <w:color w:val="339966"/>
        </w:rPr>
      </w:pPr>
      <w:r w:rsidRPr="00A34E9B">
        <w:rPr>
          <w:color w:val="3366FF"/>
        </w:rPr>
        <w:t xml:space="preserve">-distributivnost; </w:t>
      </w:r>
      <w:r w:rsidRPr="00A34E9B">
        <w:rPr>
          <w:color w:val="3366FF"/>
          <w:position w:val="-10"/>
        </w:rPr>
        <w:object w:dxaOrig="1919" w:dyaOrig="320">
          <v:shape id="_x0000_i1031" type="#_x0000_t75" style="width:96pt;height:15.75pt" o:ole="" filled="t" fillcolor="yellow">
            <v:imagedata r:id="rId16" o:title=""/>
          </v:shape>
          <o:OLEObject Type="Embed" ProgID="Equation.2" ShapeID="_x0000_i1031" DrawAspect="Content" ObjectID="_1618907699" r:id="rId17"/>
        </w:object>
      </w:r>
      <w:r w:rsidRPr="00A34E9B">
        <w:rPr>
          <w:color w:val="3366FF"/>
        </w:rPr>
        <w:t xml:space="preserve"> </w:t>
      </w:r>
      <w:r w:rsidRPr="00A34E9B">
        <w:rPr>
          <w:color w:val="339966"/>
        </w:rPr>
        <w:t>(Če distributivnostni zakon uporabljamo v obratni smeri govorimo o izposatvljanju skupnega faktorja)</w:t>
      </w:r>
    </w:p>
    <w:p w:rsidR="009023DC" w:rsidRDefault="009023DC" w:rsidP="009023DC">
      <w:pPr>
        <w:rPr>
          <w:rFonts w:ascii="PSTimes" w:hAnsi="PSTimes"/>
          <w:sz w:val="18"/>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Izračunaj na dva načina vrednosti izrazov 4+13+7+6, </w:t>
      </w:r>
      <w:r>
        <w:rPr>
          <w:rFonts w:ascii="PSTimes" w:hAnsi="PSTimes"/>
          <w:position w:val="-6"/>
        </w:rPr>
        <w:object w:dxaOrig="1100" w:dyaOrig="280">
          <v:shape id="_x0000_i1032" type="#_x0000_t75" style="width:54.75pt;height:14.25pt" o:ole="">
            <v:imagedata r:id="rId18" o:title=""/>
          </v:shape>
          <o:OLEObject Type="Embed" ProgID="Equation.3" ShapeID="_x0000_i1032" DrawAspect="Content" ObjectID="_1618907700" r:id="rId19"/>
        </w:object>
      </w:r>
      <w:r>
        <w:rPr>
          <w:rFonts w:ascii="PSTimes" w:hAnsi="PSTimes"/>
        </w:rPr>
        <w:t xml:space="preserve"> in </w:t>
      </w:r>
      <w:r w:rsidR="002A4490" w:rsidRPr="00F200EE">
        <w:rPr>
          <w:rFonts w:ascii="PSTimes" w:hAnsi="PSTimes"/>
          <w:position w:val="-6"/>
        </w:rPr>
        <w:object w:dxaOrig="1219" w:dyaOrig="279">
          <v:shape id="_x0000_i1033" type="#_x0000_t75" style="width:60.75pt;height:14.25pt" o:ole="">
            <v:imagedata r:id="rId20" o:title=""/>
          </v:shape>
          <o:OLEObject Type="Embed" ProgID="Equation.3" ShapeID="_x0000_i1033" DrawAspect="Content" ObjectID="_1618907701" r:id="rId21"/>
        </w:object>
      </w:r>
    </w:p>
    <w:p w:rsidR="00F200EE" w:rsidRPr="002A4490" w:rsidRDefault="00F200EE" w:rsidP="00F200EE">
      <w:pPr>
        <w:rPr>
          <w:rFonts w:ascii="PSTimes" w:hAnsi="PSTimes"/>
          <w:b/>
        </w:rPr>
      </w:pPr>
    </w:p>
    <w:p w:rsidR="0038736A" w:rsidRDefault="0038736A" w:rsidP="00C0046D">
      <w:pPr>
        <w:numPr>
          <w:ilvl w:val="0"/>
          <w:numId w:val="13"/>
        </w:numPr>
        <w:rPr>
          <w:rFonts w:ascii="PSTimes" w:hAnsi="PSTimes"/>
          <w:b/>
        </w:rPr>
      </w:pPr>
      <w:r>
        <w:rPr>
          <w:rFonts w:ascii="PSTimes" w:hAnsi="PSTimes"/>
          <w:b/>
        </w:rPr>
        <w:t xml:space="preserve">Razstavi izraze: </w:t>
      </w:r>
      <w:r w:rsidRPr="000C5CB7">
        <w:rPr>
          <w:rFonts w:ascii="PSTimes" w:hAnsi="PSTimes"/>
          <w:b/>
          <w:position w:val="-6"/>
        </w:rPr>
        <w:object w:dxaOrig="780" w:dyaOrig="320">
          <v:shape id="_x0000_i1034" type="#_x0000_t75" style="width:39pt;height:15.75pt" o:ole="">
            <v:imagedata r:id="rId22" o:title=""/>
          </v:shape>
          <o:OLEObject Type="Embed" ProgID="Equation.3" ShapeID="_x0000_i1034" DrawAspect="Content" ObjectID="_1618907702" r:id="rId23"/>
        </w:object>
      </w:r>
      <w:r>
        <w:rPr>
          <w:rFonts w:ascii="PSTimes" w:hAnsi="PSTimes"/>
          <w:b/>
        </w:rPr>
        <w:t xml:space="preserve">, </w:t>
      </w:r>
      <w:r w:rsidRPr="000C5CB7">
        <w:rPr>
          <w:rFonts w:ascii="PSTimes" w:hAnsi="PSTimes"/>
          <w:b/>
          <w:position w:val="-6"/>
        </w:rPr>
        <w:object w:dxaOrig="740" w:dyaOrig="320">
          <v:shape id="_x0000_i1035" type="#_x0000_t75" style="width:36.75pt;height:15.75pt" o:ole="">
            <v:imagedata r:id="rId24" o:title=""/>
          </v:shape>
          <o:OLEObject Type="Embed" ProgID="Equation.3" ShapeID="_x0000_i1035" DrawAspect="Content" ObjectID="_1618907703" r:id="rId25"/>
        </w:object>
      </w:r>
      <w:r>
        <w:rPr>
          <w:rFonts w:ascii="PSTimes" w:hAnsi="PSTimes"/>
          <w:b/>
        </w:rPr>
        <w:t xml:space="preserve"> in </w:t>
      </w:r>
      <w:r w:rsidRPr="000C5CB7">
        <w:rPr>
          <w:rFonts w:ascii="PSTimes" w:hAnsi="PSTimes"/>
          <w:b/>
          <w:position w:val="-6"/>
        </w:rPr>
        <w:object w:dxaOrig="760" w:dyaOrig="279">
          <v:shape id="_x0000_i1036" type="#_x0000_t75" style="width:37.5pt;height:14.25pt" o:ole="">
            <v:imagedata r:id="rId26" o:title=""/>
          </v:shape>
          <o:OLEObject Type="Embed" ProgID="Equation.3" ShapeID="_x0000_i1036" DrawAspect="Content" ObjectID="_1618907704" r:id="rId27"/>
        </w:object>
      </w:r>
      <w:r>
        <w:rPr>
          <w:rFonts w:ascii="PSTimes" w:hAnsi="PSTimes"/>
          <w:b/>
        </w:rPr>
        <w:t>.</w:t>
      </w:r>
    </w:p>
    <w:p w:rsidR="001654E1" w:rsidRDefault="005050D1" w:rsidP="0038736A">
      <w:pPr>
        <w:rPr>
          <w:rFonts w:ascii="PSTimes" w:hAnsi="PSTimes"/>
          <w:b/>
        </w:rPr>
      </w:pPr>
      <w:r w:rsidRPr="001654E1">
        <w:rPr>
          <w:rFonts w:ascii="PSTimes" w:hAnsi="PSTimes"/>
          <w:b/>
          <w:position w:val="-10"/>
        </w:rPr>
        <w:object w:dxaOrig="2240" w:dyaOrig="360">
          <v:shape id="_x0000_i1037" type="#_x0000_t75" style="width:112.5pt;height:18.75pt" o:ole="" filled="t" fillcolor="yellow">
            <v:imagedata r:id="rId28" o:title=""/>
          </v:shape>
          <o:OLEObject Type="Embed" ProgID="Equation.3" ShapeID="_x0000_i1037" DrawAspect="Content" ObjectID="_1618907705" r:id="rId29"/>
        </w:object>
      </w:r>
    </w:p>
    <w:p w:rsidR="001654E1" w:rsidRDefault="005050D1" w:rsidP="0038736A">
      <w:pPr>
        <w:rPr>
          <w:rFonts w:ascii="PSTimes" w:hAnsi="PSTimes"/>
          <w:b/>
        </w:rPr>
      </w:pPr>
      <w:r w:rsidRPr="001654E1">
        <w:rPr>
          <w:rFonts w:ascii="PSTimes" w:hAnsi="PSTimes"/>
          <w:b/>
          <w:position w:val="-10"/>
        </w:rPr>
        <w:object w:dxaOrig="2880" w:dyaOrig="360">
          <v:shape id="_x0000_i1038" type="#_x0000_t75" style="width:2in;height:18.75pt" o:ole="" filled="t" fillcolor="yellow">
            <v:imagedata r:id="rId30" o:title=""/>
          </v:shape>
          <o:OLEObject Type="Embed" ProgID="Equation.3" ShapeID="_x0000_i1038" DrawAspect="Content" ObjectID="_1618907706" r:id="rId31"/>
        </w:object>
      </w:r>
    </w:p>
    <w:p w:rsidR="005050D1" w:rsidRPr="001654E1" w:rsidRDefault="005050D1" w:rsidP="0038736A">
      <w:pPr>
        <w:rPr>
          <w:rFonts w:ascii="PSTimes" w:hAnsi="PSTimes"/>
        </w:rPr>
      </w:pPr>
      <w:r w:rsidRPr="005050D1">
        <w:rPr>
          <w:rFonts w:ascii="PSTimes" w:hAnsi="PSTimes"/>
          <w:b/>
          <w:position w:val="-10"/>
        </w:rPr>
        <w:object w:dxaOrig="1900" w:dyaOrig="340">
          <v:shape id="_x0000_i1039" type="#_x0000_t75" style="width:94.5pt;height:16.5pt" o:ole="" filled="t" fillcolor="yellow">
            <v:imagedata r:id="rId32" o:title=""/>
          </v:shape>
          <o:OLEObject Type="Embed" ProgID="Equation.3" ShapeID="_x0000_i1039" DrawAspect="Content" ObjectID="_1618907707" r:id="rId33"/>
        </w:object>
      </w:r>
    </w:p>
    <w:p w:rsidR="0038736A" w:rsidRDefault="0038736A" w:rsidP="0038736A">
      <w:pPr>
        <w:rPr>
          <w:rFonts w:ascii="PSTimes" w:hAnsi="PSTimes"/>
          <w:b/>
        </w:rPr>
      </w:pPr>
      <w:r>
        <w:rPr>
          <w:rFonts w:ascii="PSTimes" w:hAnsi="PSTimes"/>
          <w:sz w:val="18"/>
        </w:rPr>
        <w:t>PRIMER:</w:t>
      </w:r>
    </w:p>
    <w:p w:rsidR="0038736A" w:rsidRDefault="0038736A" w:rsidP="0038736A">
      <w:pPr>
        <w:rPr>
          <w:rFonts w:ascii="PSTimes" w:hAnsi="PSTimes"/>
          <w:b/>
        </w:rPr>
      </w:pPr>
      <w:r>
        <w:rPr>
          <w:rFonts w:ascii="PSTimes" w:hAnsi="PSTimes"/>
        </w:rPr>
        <w:t xml:space="preserve">Razstavi izraze: </w:t>
      </w:r>
      <w:r w:rsidRPr="000C5CB7">
        <w:rPr>
          <w:rFonts w:ascii="PSTimes" w:hAnsi="PSTimes"/>
          <w:b/>
          <w:position w:val="-6"/>
        </w:rPr>
        <w:object w:dxaOrig="660" w:dyaOrig="320">
          <v:shape id="_x0000_i1040" type="#_x0000_t75" style="width:33pt;height:15.75pt" o:ole="">
            <v:imagedata r:id="rId34" o:title=""/>
          </v:shape>
          <o:OLEObject Type="Embed" ProgID="Equation.3" ShapeID="_x0000_i1040" DrawAspect="Content" ObjectID="_1618907708" r:id="rId35"/>
        </w:object>
      </w:r>
      <w:r>
        <w:rPr>
          <w:rFonts w:ascii="PSTimes" w:hAnsi="PSTimes"/>
          <w:b/>
        </w:rPr>
        <w:t xml:space="preserve">, </w:t>
      </w:r>
      <w:r w:rsidRPr="000C5CB7">
        <w:rPr>
          <w:rFonts w:ascii="PSTimes" w:hAnsi="PSTimes"/>
          <w:b/>
          <w:position w:val="-6"/>
        </w:rPr>
        <w:object w:dxaOrig="639" w:dyaOrig="320">
          <v:shape id="_x0000_i1041" type="#_x0000_t75" style="width:31.5pt;height:15.75pt" o:ole="">
            <v:imagedata r:id="rId36" o:title=""/>
          </v:shape>
          <o:OLEObject Type="Embed" ProgID="Equation.3" ShapeID="_x0000_i1041" DrawAspect="Content" ObjectID="_1618907709" r:id="rId37"/>
        </w:object>
      </w:r>
      <w:r>
        <w:rPr>
          <w:rFonts w:ascii="PSTimes" w:hAnsi="PSTimes"/>
          <w:b/>
        </w:rPr>
        <w:t xml:space="preserve"> in </w:t>
      </w:r>
      <w:r w:rsidRPr="000C5CB7">
        <w:rPr>
          <w:rFonts w:ascii="PSTimes" w:hAnsi="PSTimes"/>
          <w:b/>
          <w:position w:val="-6"/>
        </w:rPr>
        <w:object w:dxaOrig="740" w:dyaOrig="279">
          <v:shape id="_x0000_i1042" type="#_x0000_t75" style="width:36.75pt;height:14.25pt" o:ole="">
            <v:imagedata r:id="rId38" o:title=""/>
          </v:shape>
          <o:OLEObject Type="Embed" ProgID="Equation.3" ShapeID="_x0000_i1042" DrawAspect="Content" ObjectID="_1618907710" r:id="rId39"/>
        </w:object>
      </w:r>
      <w:r>
        <w:rPr>
          <w:rFonts w:ascii="PSTimes" w:hAnsi="PSTimes"/>
          <w:b/>
        </w:rPr>
        <w:t>.</w:t>
      </w:r>
    </w:p>
    <w:p w:rsidR="0038736A" w:rsidRDefault="0038736A" w:rsidP="0038736A">
      <w:pPr>
        <w:rPr>
          <w:rFonts w:ascii="PSTimes" w:hAnsi="PSTimes"/>
          <w:b/>
        </w:rPr>
      </w:pPr>
    </w:p>
    <w:p w:rsidR="0038736A" w:rsidRDefault="0038736A" w:rsidP="00C0046D">
      <w:pPr>
        <w:numPr>
          <w:ilvl w:val="0"/>
          <w:numId w:val="13"/>
        </w:numPr>
        <w:rPr>
          <w:rFonts w:ascii="PSTimes" w:hAnsi="PSTimes"/>
          <w:b/>
        </w:rPr>
      </w:pPr>
      <w:r>
        <w:rPr>
          <w:rFonts w:ascii="PSTimes" w:hAnsi="PSTimes"/>
          <w:b/>
        </w:rPr>
        <w:t xml:space="preserve">Na primeru </w:t>
      </w:r>
      <w:r w:rsidRPr="000C5CB7">
        <w:rPr>
          <w:rFonts w:ascii="PSTimes" w:hAnsi="PSTimes"/>
          <w:b/>
          <w:position w:val="-6"/>
        </w:rPr>
        <w:object w:dxaOrig="1120" w:dyaOrig="320">
          <v:shape id="_x0000_i1043" type="#_x0000_t75" style="width:56.25pt;height:15.75pt" o:ole="">
            <v:imagedata r:id="rId40" o:title=""/>
          </v:shape>
          <o:OLEObject Type="Embed" ProgID="Equation.3" ShapeID="_x0000_i1043" DrawAspect="Content" ObjectID="_1618907711" r:id="rId41"/>
        </w:object>
      </w:r>
      <w:r>
        <w:rPr>
          <w:rFonts w:ascii="PSTimes" w:hAnsi="PSTimes"/>
          <w:b/>
        </w:rPr>
        <w:t xml:space="preserve"> razloži postopek razstavljanja tričlenika.</w:t>
      </w:r>
    </w:p>
    <w:p w:rsidR="005050D1" w:rsidRDefault="005050D1" w:rsidP="0038736A">
      <w:pPr>
        <w:rPr>
          <w:rFonts w:ascii="PSTimes" w:hAnsi="PSTimes"/>
          <w:color w:val="3366FF"/>
        </w:rPr>
      </w:pPr>
      <w:r w:rsidRPr="005050D1">
        <w:rPr>
          <w:rFonts w:ascii="PSTimes" w:hAnsi="PSTimes"/>
          <w:b/>
          <w:color w:val="3366FF"/>
          <w:position w:val="-10"/>
        </w:rPr>
        <w:object w:dxaOrig="2700" w:dyaOrig="360">
          <v:shape id="_x0000_i1044" type="#_x0000_t75" style="width:135pt;height:18.75pt" o:ole="" filled="t" fillcolor="yellow">
            <v:imagedata r:id="rId42" o:title=""/>
          </v:shape>
          <o:OLEObject Type="Embed" ProgID="Equation.3" ShapeID="_x0000_i1044" DrawAspect="Content" ObjectID="_1618907712" r:id="rId43"/>
        </w:object>
      </w:r>
      <w:r w:rsidRPr="005050D1">
        <w:rPr>
          <w:rFonts w:ascii="PSTimes" w:hAnsi="PSTimes"/>
          <w:color w:val="3366FF"/>
        </w:rPr>
        <w:t>, Poiskati moramo taki de števili</w:t>
      </w:r>
      <w:r>
        <w:rPr>
          <w:rFonts w:ascii="PSTimes" w:hAnsi="PSTimes"/>
          <w:color w:val="3366FF"/>
        </w:rPr>
        <w:t xml:space="preserve"> (-3, -2)</w:t>
      </w:r>
      <w:r w:rsidRPr="005050D1">
        <w:rPr>
          <w:rFonts w:ascii="PSTimes" w:hAnsi="PSTimes"/>
          <w:color w:val="3366FF"/>
        </w:rPr>
        <w:t>, da bo njun produkt enak prostemu členu</w:t>
      </w:r>
      <w:r>
        <w:rPr>
          <w:rFonts w:ascii="PSTimes" w:hAnsi="PSTimes"/>
          <w:color w:val="3366FF"/>
        </w:rPr>
        <w:t xml:space="preserve"> </w:t>
      </w:r>
    </w:p>
    <w:p w:rsidR="005050D1" w:rsidRPr="005050D1" w:rsidRDefault="005050D1" w:rsidP="0038736A">
      <w:pPr>
        <w:rPr>
          <w:rFonts w:ascii="PSTimes" w:hAnsi="PSTimes"/>
          <w:color w:val="3366FF"/>
        </w:rPr>
      </w:pPr>
      <w:r>
        <w:rPr>
          <w:rFonts w:ascii="PSTimes" w:hAnsi="PSTimes"/>
          <w:color w:val="3366FF"/>
        </w:rPr>
        <w:t>(</w:t>
      </w:r>
      <w:r w:rsidR="00451F67">
        <w:rPr>
          <w:rFonts w:ascii="PSTimes" w:hAnsi="PSTimes"/>
          <w:color w:val="3366FF"/>
        </w:rPr>
        <w:t>+</w:t>
      </w:r>
      <w:r w:rsidRPr="005050D1">
        <w:rPr>
          <w:rFonts w:ascii="PSTimes" w:hAnsi="PSTimes"/>
          <w:color w:val="3366FF"/>
        </w:rPr>
        <w:t>6</w:t>
      </w:r>
      <w:r>
        <w:rPr>
          <w:rFonts w:ascii="PSTimes" w:hAnsi="PSTimes"/>
          <w:color w:val="3366FF"/>
        </w:rPr>
        <w:t>)</w:t>
      </w:r>
      <w:r w:rsidRPr="005050D1">
        <w:rPr>
          <w:rFonts w:ascii="PSTimes" w:hAnsi="PSTimes"/>
          <w:color w:val="3366FF"/>
        </w:rPr>
        <w:t>, njuna vsota pa bo enaka koeficientu linearnega člena</w:t>
      </w:r>
      <w:r>
        <w:rPr>
          <w:rFonts w:ascii="PSTimes" w:hAnsi="PSTimes"/>
          <w:color w:val="3366FF"/>
        </w:rPr>
        <w:t xml:space="preserve"> (</w:t>
      </w:r>
      <w:r w:rsidRPr="005050D1">
        <w:rPr>
          <w:rFonts w:ascii="PSTimes" w:hAnsi="PSTimes"/>
          <w:color w:val="3366FF"/>
        </w:rPr>
        <w:t>-5</w:t>
      </w:r>
      <w:r>
        <w:rPr>
          <w:rFonts w:ascii="PSTimes" w:hAnsi="PSTimes"/>
          <w:color w:val="3366FF"/>
        </w:rPr>
        <w:t>).</w:t>
      </w:r>
    </w:p>
    <w:p w:rsidR="0038736A" w:rsidRDefault="0038736A" w:rsidP="0038736A">
      <w:pPr>
        <w:rPr>
          <w:rFonts w:ascii="PSTimes" w:hAnsi="PSTimes"/>
          <w:b/>
        </w:rPr>
      </w:pPr>
      <w:r>
        <w:rPr>
          <w:rFonts w:ascii="PSTimes" w:hAnsi="PSTimes"/>
          <w:sz w:val="18"/>
        </w:rPr>
        <w:t>PRIMER:</w:t>
      </w:r>
    </w:p>
    <w:p w:rsidR="0038736A" w:rsidRDefault="0038736A" w:rsidP="0038736A">
      <w:pPr>
        <w:rPr>
          <w:rFonts w:ascii="PSTimes" w:hAnsi="PSTimes"/>
          <w:b/>
        </w:rPr>
      </w:pPr>
      <w:r>
        <w:rPr>
          <w:rFonts w:ascii="PSTimes" w:hAnsi="PSTimes"/>
        </w:rPr>
        <w:t xml:space="preserve">Razstavi izraze </w:t>
      </w:r>
      <w:r w:rsidRPr="000C5CB7">
        <w:rPr>
          <w:rFonts w:ascii="PSTimes" w:hAnsi="PSTimes"/>
          <w:b/>
          <w:position w:val="-6"/>
        </w:rPr>
        <w:object w:dxaOrig="1240" w:dyaOrig="320">
          <v:shape id="_x0000_i1045" type="#_x0000_t75" style="width:62.25pt;height:15.75pt" o:ole="">
            <v:imagedata r:id="rId44" o:title=""/>
          </v:shape>
          <o:OLEObject Type="Embed" ProgID="Equation.3" ShapeID="_x0000_i1045" DrawAspect="Content" ObjectID="_1618907713" r:id="rId45"/>
        </w:object>
      </w:r>
      <w:r>
        <w:rPr>
          <w:rFonts w:ascii="PSTimes" w:hAnsi="PSTimes"/>
          <w:b/>
        </w:rPr>
        <w:t xml:space="preserve">, </w:t>
      </w:r>
      <w:r w:rsidRPr="000C5CB7">
        <w:rPr>
          <w:rFonts w:ascii="PSTimes" w:hAnsi="PSTimes"/>
          <w:b/>
          <w:position w:val="-6"/>
        </w:rPr>
        <w:object w:dxaOrig="1200" w:dyaOrig="320">
          <v:shape id="_x0000_i1046" type="#_x0000_t75" style="width:60pt;height:15.75pt" o:ole="">
            <v:imagedata r:id="rId46" o:title=""/>
          </v:shape>
          <o:OLEObject Type="Embed" ProgID="Equation.3" ShapeID="_x0000_i1046" DrawAspect="Content" ObjectID="_1618907714" r:id="rId47"/>
        </w:object>
      </w:r>
      <w:r>
        <w:rPr>
          <w:rFonts w:ascii="PSTimes" w:hAnsi="PSTimes"/>
          <w:b/>
        </w:rPr>
        <w:t xml:space="preserve">, </w:t>
      </w:r>
      <w:r w:rsidRPr="000C5CB7">
        <w:rPr>
          <w:rFonts w:ascii="PSTimes" w:hAnsi="PSTimes"/>
          <w:b/>
          <w:position w:val="-6"/>
        </w:rPr>
        <w:object w:dxaOrig="1100" w:dyaOrig="320">
          <v:shape id="_x0000_i1047" type="#_x0000_t75" style="width:55.5pt;height:15.75pt" o:ole="">
            <v:imagedata r:id="rId48" o:title=""/>
          </v:shape>
          <o:OLEObject Type="Embed" ProgID="Equation.3" ShapeID="_x0000_i1047" DrawAspect="Content" ObjectID="_1618907715" r:id="rId49"/>
        </w:object>
      </w:r>
      <w:r>
        <w:rPr>
          <w:rFonts w:ascii="PSTimes" w:hAnsi="PSTimes"/>
          <w:b/>
        </w:rPr>
        <w:t>.</w:t>
      </w:r>
    </w:p>
    <w:p w:rsidR="0038736A" w:rsidRDefault="0038736A" w:rsidP="0038736A">
      <w:pPr>
        <w:rPr>
          <w:rFonts w:ascii="PSTimes" w:hAnsi="PSTimes"/>
          <w:b/>
        </w:rPr>
      </w:pPr>
    </w:p>
    <w:p w:rsidR="0038736A" w:rsidRDefault="0038736A" w:rsidP="00C0046D">
      <w:pPr>
        <w:numPr>
          <w:ilvl w:val="0"/>
          <w:numId w:val="13"/>
        </w:numPr>
        <w:rPr>
          <w:rFonts w:ascii="PSTimes" w:hAnsi="PSTimes"/>
          <w:b/>
        </w:rPr>
      </w:pPr>
      <w:r>
        <w:rPr>
          <w:rFonts w:ascii="PSTimes" w:hAnsi="PSTimes"/>
          <w:b/>
        </w:rPr>
        <w:t xml:space="preserve">Naštej pravila za računanje s potencami, ki imajo naravne eksponente. Kaj pomeni zapis </w:t>
      </w:r>
      <w:r w:rsidRPr="007B3363">
        <w:rPr>
          <w:rFonts w:ascii="PSTimes" w:hAnsi="PSTimes"/>
          <w:b/>
          <w:position w:val="-6"/>
        </w:rPr>
        <w:object w:dxaOrig="300" w:dyaOrig="320">
          <v:shape id="_x0000_i1048" type="#_x0000_t75" style="width:15pt;height:15.75pt" o:ole="">
            <v:imagedata r:id="rId50" o:title=""/>
          </v:shape>
          <o:OLEObject Type="Embed" ProgID="Equation.3" ShapeID="_x0000_i1048" DrawAspect="Content" ObjectID="_1618907716" r:id="rId51"/>
        </w:object>
      </w:r>
      <w:r>
        <w:rPr>
          <w:rFonts w:ascii="PSTimes" w:hAnsi="PSTimes"/>
          <w:b/>
        </w:rPr>
        <w:t>?</w:t>
      </w:r>
    </w:p>
    <w:p w:rsidR="00DF5A87" w:rsidRDefault="000A5A6D" w:rsidP="000A5A6D">
      <w:r w:rsidRPr="000A5A6D">
        <w:rPr>
          <w:position w:val="-30"/>
        </w:rPr>
        <w:object w:dxaOrig="1560" w:dyaOrig="720">
          <v:shape id="_x0000_i1049" type="#_x0000_t75" style="width:78pt;height:36pt" o:ole="" filled="t" fillcolor="yellow">
            <v:imagedata r:id="rId52" o:title=""/>
          </v:shape>
          <o:OLEObject Type="Embed" ProgID="Equation.2" ShapeID="_x0000_i1049" DrawAspect="Content" ObjectID="_1618907717" r:id="rId53"/>
        </w:object>
      </w:r>
      <w:r>
        <w:tab/>
      </w:r>
      <w:r>
        <w:tab/>
      </w:r>
      <w:r w:rsidR="00DF5A87">
        <w:rPr>
          <w:position w:val="-88"/>
        </w:rPr>
        <w:object w:dxaOrig="1480" w:dyaOrig="1920">
          <v:shape id="_x0000_i1050" type="#_x0000_t75" style="width:74.25pt;height:96pt" o:ole="" filled="t" fillcolor="yellow">
            <v:imagedata r:id="rId54" o:title=""/>
          </v:shape>
          <o:OLEObject Type="Embed" ProgID="Equation.2" ShapeID="_x0000_i1050" DrawAspect="Content" ObjectID="_1618907718" r:id="rId55"/>
        </w:object>
      </w:r>
    </w:p>
    <w:p w:rsidR="00DF5A87" w:rsidRDefault="00DF5A87" w:rsidP="0038736A"/>
    <w:p w:rsidR="00DF5A87" w:rsidRPr="000A5A6D" w:rsidRDefault="00DF5A87" w:rsidP="0038736A">
      <w:pPr>
        <w:rPr>
          <w:color w:val="3366FF"/>
        </w:rPr>
      </w:pPr>
      <w:r w:rsidRPr="000A5A6D">
        <w:rPr>
          <w:color w:val="3366FF"/>
        </w:rPr>
        <w:t xml:space="preserve">Zapis </w:t>
      </w:r>
      <w:r w:rsidR="000A5A6D" w:rsidRPr="000A5A6D">
        <w:rPr>
          <w:rFonts w:ascii="PSTimes" w:hAnsi="PSTimes"/>
          <w:b/>
          <w:color w:val="3366FF"/>
          <w:position w:val="-6"/>
        </w:rPr>
        <w:object w:dxaOrig="300" w:dyaOrig="320">
          <v:shape id="_x0000_i1051" type="#_x0000_t75" style="width:15pt;height:15.75pt" o:ole="" filled="t" fillcolor="yellow">
            <v:imagedata r:id="rId50" o:title=""/>
          </v:shape>
          <o:OLEObject Type="Embed" ProgID="Equation.3" ShapeID="_x0000_i1051" DrawAspect="Content" ObjectID="_1618907719" r:id="rId56"/>
        </w:object>
      </w:r>
      <w:r w:rsidRPr="000A5A6D">
        <w:rPr>
          <w:rFonts w:ascii="PSTimes" w:hAnsi="PSTimes"/>
          <w:color w:val="3366FF"/>
        </w:rPr>
        <w:t xml:space="preserve"> pomeni </w:t>
      </w:r>
      <w:r w:rsidR="000A5A6D" w:rsidRPr="000A5A6D">
        <w:rPr>
          <w:rFonts w:ascii="PSTimes" w:hAnsi="PSTimes"/>
          <w:color w:val="3366FF"/>
          <w:position w:val="-6"/>
        </w:rPr>
        <w:object w:dxaOrig="720" w:dyaOrig="220">
          <v:shape id="_x0000_i1052" type="#_x0000_t75" style="width:36pt;height:11.25pt" o:ole="" filled="t" fillcolor="yellow">
            <v:imagedata r:id="rId57" o:title=""/>
          </v:shape>
          <o:OLEObject Type="Embed" ProgID="Equation.3" ShapeID="_x0000_i1052" DrawAspect="Content" ObjectID="_1618907720" r:id="rId58"/>
        </w:object>
      </w:r>
    </w:p>
    <w:p w:rsidR="00DF5A87" w:rsidRPr="00DF5A87" w:rsidRDefault="00DF5A87" w:rsidP="0038736A">
      <w:pPr>
        <w:rPr>
          <w:rFonts w:ascii="PSTimes" w:hAnsi="PSTimes"/>
        </w:rPr>
      </w:pPr>
    </w:p>
    <w:p w:rsidR="0038736A" w:rsidRDefault="0038736A" w:rsidP="0038736A">
      <w:pPr>
        <w:rPr>
          <w:rFonts w:ascii="PSTimes" w:hAnsi="PSTimes"/>
          <w:b/>
        </w:rPr>
      </w:pPr>
      <w:r>
        <w:rPr>
          <w:rFonts w:ascii="PSTimes" w:hAnsi="PSTimes"/>
          <w:sz w:val="18"/>
        </w:rPr>
        <w:t>PRIMER:</w:t>
      </w:r>
    </w:p>
    <w:p w:rsidR="0038736A" w:rsidRDefault="0038736A" w:rsidP="0038736A">
      <w:pPr>
        <w:rPr>
          <w:rFonts w:ascii="PSTimes" w:hAnsi="PSTimes"/>
        </w:rPr>
      </w:pPr>
      <w:r>
        <w:rPr>
          <w:rFonts w:ascii="PSTimes" w:hAnsi="PSTimes"/>
        </w:rPr>
        <w:t xml:space="preserve">Poenostavi izraze </w:t>
      </w:r>
      <w:r w:rsidRPr="007B3363">
        <w:rPr>
          <w:rFonts w:ascii="PSTimes" w:hAnsi="PSTimes"/>
          <w:position w:val="-6"/>
        </w:rPr>
        <w:object w:dxaOrig="680" w:dyaOrig="320">
          <v:shape id="_x0000_i1053" type="#_x0000_t75" style="width:34.5pt;height:15.75pt" o:ole="">
            <v:imagedata r:id="rId59" o:title=""/>
          </v:shape>
          <o:OLEObject Type="Embed" ProgID="Equation.3" ShapeID="_x0000_i1053" DrawAspect="Content" ObjectID="_1618907721" r:id="rId60"/>
        </w:object>
      </w:r>
      <w:r>
        <w:rPr>
          <w:rFonts w:ascii="PSTimes" w:hAnsi="PSTimes"/>
        </w:rPr>
        <w:t xml:space="preserve">, </w:t>
      </w:r>
      <w:r w:rsidRPr="007B3363">
        <w:rPr>
          <w:rFonts w:ascii="PSTimes" w:hAnsi="PSTimes"/>
          <w:position w:val="-10"/>
        </w:rPr>
        <w:object w:dxaOrig="540" w:dyaOrig="420">
          <v:shape id="_x0000_i1054" type="#_x0000_t75" style="width:27pt;height:21pt" o:ole="">
            <v:imagedata r:id="rId61" o:title=""/>
          </v:shape>
          <o:OLEObject Type="Embed" ProgID="Equation.3" ShapeID="_x0000_i1054" DrawAspect="Content" ObjectID="_1618907722" r:id="rId62"/>
        </w:object>
      </w:r>
      <w:r>
        <w:rPr>
          <w:rFonts w:ascii="PSTimes" w:hAnsi="PSTimes"/>
        </w:rPr>
        <w:t xml:space="preserve"> in </w:t>
      </w:r>
      <w:r w:rsidRPr="007B3363">
        <w:rPr>
          <w:rFonts w:ascii="PSTimes" w:hAnsi="PSTimes"/>
          <w:position w:val="-10"/>
        </w:rPr>
        <w:object w:dxaOrig="560" w:dyaOrig="380">
          <v:shape id="_x0000_i1055" type="#_x0000_t75" style="width:27.75pt;height:19.5pt" o:ole="">
            <v:imagedata r:id="rId63" o:title=""/>
          </v:shape>
          <o:OLEObject Type="Embed" ProgID="Equation.3" ShapeID="_x0000_i1055" DrawAspect="Content" ObjectID="_1618907723" r:id="rId64"/>
        </w:object>
      </w:r>
    </w:p>
    <w:p w:rsidR="009023DC" w:rsidRDefault="009023DC" w:rsidP="009023DC">
      <w:pPr>
        <w:rPr>
          <w:rFonts w:ascii="PSTimes" w:hAnsi="PSTimes"/>
          <w:b/>
        </w:rPr>
      </w:pPr>
    </w:p>
    <w:p w:rsidR="009023DC" w:rsidRDefault="009023DC" w:rsidP="009023DC">
      <w:pPr>
        <w:rPr>
          <w:rFonts w:ascii="PSTimes" w:hAnsi="PSTimes"/>
          <w:b/>
        </w:rPr>
      </w:pPr>
    </w:p>
    <w:p w:rsidR="009023DC" w:rsidRDefault="0038736A" w:rsidP="0038736A">
      <w:pPr>
        <w:ind w:left="720"/>
        <w:rPr>
          <w:rFonts w:ascii="PSTimes" w:hAnsi="PSTimes"/>
          <w:b/>
        </w:rPr>
      </w:pPr>
      <w:r>
        <w:rPr>
          <w:rFonts w:ascii="PSTimes" w:hAnsi="PSTimes"/>
          <w:b/>
        </w:rPr>
        <w:t>+</w:t>
      </w:r>
      <w:r>
        <w:rPr>
          <w:rFonts w:ascii="PSTimes" w:hAnsi="PSTimes"/>
          <w:b/>
        </w:rPr>
        <w:tab/>
      </w:r>
      <w:r w:rsidR="009023DC">
        <w:rPr>
          <w:rFonts w:ascii="PSTimes" w:hAnsi="PSTimes"/>
          <w:b/>
        </w:rPr>
        <w:t xml:space="preserve">*Definirajte relacijo urejenosti v </w:t>
      </w:r>
      <w:r w:rsidR="009023DC">
        <w:rPr>
          <w:position w:val="-8"/>
        </w:rPr>
        <w:object w:dxaOrig="220" w:dyaOrig="280">
          <v:shape id="_x0000_i1056" type="#_x0000_t75" style="width:11.25pt;height:14.25pt" o:ole="">
            <v:imagedata r:id="rId65" o:title=""/>
          </v:shape>
          <o:OLEObject Type="Embed" ProgID="Equation" ShapeID="_x0000_i1056" DrawAspect="Content" ObjectID="_1618907724" r:id="rId66"/>
        </w:object>
      </w:r>
      <w:r w:rsidR="009023DC">
        <w:rPr>
          <w:rFonts w:ascii="PSTimes" w:hAnsi="PSTimes"/>
          <w:b/>
        </w:rPr>
        <w:t xml:space="preserve"> in naštejte njune lastnosti.</w:t>
      </w:r>
    </w:p>
    <w:p w:rsidR="009023DC" w:rsidRPr="00F56AF2" w:rsidRDefault="009023DC" w:rsidP="009023DC">
      <w:pPr>
        <w:rPr>
          <w:color w:val="3366FF"/>
        </w:rPr>
      </w:pPr>
      <w:r w:rsidRPr="00F56AF2">
        <w:rPr>
          <w:color w:val="3366FF"/>
        </w:rPr>
        <w:t>Številska množica je urejena, če lahko po velikosti primerjamo njena poljubna dva elementa.</w:t>
      </w:r>
    </w:p>
    <w:p w:rsidR="009023DC" w:rsidRDefault="009023DC" w:rsidP="009023DC">
      <w:pPr>
        <w:rPr>
          <w:color w:val="3366FF"/>
        </w:rPr>
      </w:pPr>
      <w:r>
        <w:rPr>
          <w:color w:val="3366FF"/>
        </w:rPr>
        <w:t>Množici naravnih in celih števil sta urejeni z relacijo »je manjši od«</w:t>
      </w:r>
    </w:p>
    <w:p w:rsidR="009023DC" w:rsidRPr="00F56AF2" w:rsidRDefault="009023DC" w:rsidP="009023DC">
      <w:pPr>
        <w:rPr>
          <w:color w:val="3366FF"/>
        </w:rPr>
      </w:pPr>
      <w:r w:rsidRPr="00F56AF2">
        <w:rPr>
          <w:color w:val="3366FF"/>
        </w:rPr>
        <w:t xml:space="preserve">Vemo, da je </w:t>
      </w:r>
      <w:r w:rsidR="00F56AF2" w:rsidRPr="00F56AF2">
        <w:rPr>
          <w:color w:val="3366FF"/>
          <w:position w:val="-6"/>
        </w:rPr>
        <w:object w:dxaOrig="1759" w:dyaOrig="280">
          <v:shape id="_x0000_i1057" type="#_x0000_t75" style="width:87.75pt;height:14.25pt" o:ole="" filled="t" fillcolor="yellow">
            <v:imagedata r:id="rId67" o:title=""/>
          </v:shape>
          <o:OLEObject Type="Embed" ProgID="Equation.3" ShapeID="_x0000_i1057" DrawAspect="Content" ObjectID="_1618907725" r:id="rId68"/>
        </w:object>
      </w:r>
    </w:p>
    <w:p w:rsidR="009023DC" w:rsidRDefault="009023DC" w:rsidP="009023DC">
      <w:r w:rsidRPr="00F56AF2">
        <w:rPr>
          <w:color w:val="3366FF"/>
        </w:rPr>
        <w:tab/>
        <w:t xml:space="preserve">in </w:t>
      </w:r>
      <w:r w:rsidR="00F56AF2" w:rsidRPr="00F56AF2">
        <w:rPr>
          <w:color w:val="3366FF"/>
          <w:position w:val="-6"/>
        </w:rPr>
        <w:object w:dxaOrig="1759" w:dyaOrig="280">
          <v:shape id="_x0000_i1058" type="#_x0000_t75" style="width:87.75pt;height:14.25pt" o:ole="" filled="t" fillcolor="yellow">
            <v:imagedata r:id="rId69" o:title=""/>
          </v:shape>
          <o:OLEObject Type="Embed" ProgID="Equation.3" ShapeID="_x0000_i1058" DrawAspect="Content" ObjectID="_1618907726" r:id="rId70"/>
        </w:object>
      </w:r>
    </w:p>
    <w:p w:rsidR="009023DC" w:rsidRDefault="009023DC" w:rsidP="009023DC">
      <w:pPr>
        <w:rPr>
          <w:color w:val="3366FF"/>
        </w:rPr>
      </w:pPr>
      <w:r>
        <w:rPr>
          <w:color w:val="3366FF"/>
        </w:rPr>
        <w:t>Lastnosti, ki veljajo za relacijo urejenosti »je manjši od«:</w:t>
      </w:r>
      <w:r>
        <w:rPr>
          <w:color w:val="3366FF"/>
        </w:rPr>
        <w:tab/>
      </w:r>
    </w:p>
    <w:p w:rsidR="009023DC" w:rsidRDefault="009023DC" w:rsidP="00C0046D">
      <w:pPr>
        <w:numPr>
          <w:ilvl w:val="0"/>
          <w:numId w:val="3"/>
        </w:numPr>
        <w:ind w:left="283" w:firstLine="1"/>
        <w:rPr>
          <w:color w:val="3366FF"/>
        </w:rPr>
      </w:pPr>
      <w:r>
        <w:rPr>
          <w:color w:val="3366FF"/>
        </w:rPr>
        <w:t xml:space="preserve">če je </w:t>
      </w:r>
      <w:r>
        <w:rPr>
          <w:color w:val="3366FF"/>
          <w:position w:val="-4"/>
        </w:rPr>
        <w:object w:dxaOrig="560" w:dyaOrig="260">
          <v:shape id="_x0000_i1059" type="#_x0000_t75" style="width:27.75pt;height:12.75pt" o:ole="">
            <v:imagedata r:id="rId71" o:title=""/>
          </v:shape>
          <o:OLEObject Type="Embed" ProgID="Equation.2" ShapeID="_x0000_i1059" DrawAspect="Content" ObjectID="_1618907727" r:id="rId72"/>
        </w:object>
      </w:r>
      <w:r>
        <w:rPr>
          <w:color w:val="3366FF"/>
        </w:rPr>
        <w:t xml:space="preserve"> in </w:t>
      </w:r>
      <w:r>
        <w:rPr>
          <w:color w:val="3366FF"/>
          <w:position w:val="-4"/>
        </w:rPr>
        <w:object w:dxaOrig="580" w:dyaOrig="240">
          <v:shape id="_x0000_i1060" type="#_x0000_t75" style="width:29.25pt;height:12pt" o:ole="">
            <v:imagedata r:id="rId73" o:title=""/>
          </v:shape>
          <o:OLEObject Type="Embed" ProgID="Equation.2" ShapeID="_x0000_i1060" DrawAspect="Content" ObjectID="_1618907728" r:id="rId74"/>
        </w:object>
      </w:r>
      <w:r>
        <w:rPr>
          <w:color w:val="3366FF"/>
        </w:rPr>
        <w:t xml:space="preserve">, potem je tudi </w:t>
      </w:r>
      <w:r>
        <w:rPr>
          <w:color w:val="3366FF"/>
          <w:position w:val="-4"/>
        </w:rPr>
        <w:object w:dxaOrig="1239" w:dyaOrig="260">
          <v:shape id="_x0000_i1061" type="#_x0000_t75" style="width:62.25pt;height:12.75pt" o:ole="">
            <v:imagedata r:id="rId75" o:title=""/>
          </v:shape>
          <o:OLEObject Type="Embed" ProgID="Equation.2" ShapeID="_x0000_i1061" DrawAspect="Content" ObjectID="_1618907729" r:id="rId76"/>
        </w:object>
      </w:r>
      <w:r>
        <w:rPr>
          <w:color w:val="3366FF"/>
        </w:rPr>
        <w:t>. (Številski primeri)</w:t>
      </w:r>
    </w:p>
    <w:p w:rsidR="009023DC" w:rsidRDefault="009023DC" w:rsidP="00C0046D">
      <w:pPr>
        <w:numPr>
          <w:ilvl w:val="0"/>
          <w:numId w:val="3"/>
        </w:numPr>
        <w:ind w:left="283" w:firstLine="1"/>
        <w:rPr>
          <w:color w:val="3366FF"/>
        </w:rPr>
      </w:pPr>
      <w:r>
        <w:rPr>
          <w:color w:val="3366FF"/>
        </w:rPr>
        <w:t xml:space="preserve">če je </w:t>
      </w:r>
      <w:r>
        <w:rPr>
          <w:color w:val="3366FF"/>
          <w:position w:val="-4"/>
        </w:rPr>
        <w:object w:dxaOrig="560" w:dyaOrig="260">
          <v:shape id="_x0000_i1062" type="#_x0000_t75" style="width:27.75pt;height:12.75pt" o:ole="">
            <v:imagedata r:id="rId71" o:title=""/>
          </v:shape>
          <o:OLEObject Type="Embed" ProgID="Equation.2" ShapeID="_x0000_i1062" DrawAspect="Content" ObjectID="_1618907730" r:id="rId77"/>
        </w:object>
      </w:r>
      <w:r>
        <w:rPr>
          <w:color w:val="3366FF"/>
        </w:rPr>
        <w:t xml:space="preserve"> in </w:t>
      </w:r>
      <w:r>
        <w:rPr>
          <w:color w:val="3366FF"/>
          <w:position w:val="-4"/>
        </w:rPr>
        <w:object w:dxaOrig="540" w:dyaOrig="260">
          <v:shape id="_x0000_i1063" type="#_x0000_t75" style="width:27pt;height:12.75pt" o:ole="">
            <v:imagedata r:id="rId78" o:title=""/>
          </v:shape>
          <o:OLEObject Type="Embed" ProgID="Equation.2" ShapeID="_x0000_i1063" DrawAspect="Content" ObjectID="_1618907731" r:id="rId79"/>
        </w:object>
      </w:r>
      <w:r>
        <w:rPr>
          <w:color w:val="3366FF"/>
        </w:rPr>
        <w:t xml:space="preserve">, potem je tudi </w:t>
      </w:r>
      <w:r>
        <w:rPr>
          <w:color w:val="3366FF"/>
          <w:position w:val="-4"/>
        </w:rPr>
        <w:object w:dxaOrig="560" w:dyaOrig="220">
          <v:shape id="_x0000_i1064" type="#_x0000_t75" style="width:27.75pt;height:11.25pt" o:ole="">
            <v:imagedata r:id="rId80" o:title=""/>
          </v:shape>
          <o:OLEObject Type="Embed" ProgID="Equation.2" ShapeID="_x0000_i1064" DrawAspect="Content" ObjectID="_1618907732" r:id="rId81"/>
        </w:object>
      </w:r>
      <w:r>
        <w:rPr>
          <w:color w:val="3366FF"/>
        </w:rPr>
        <w:t xml:space="preserve"> -Tranzitivnost</w:t>
      </w:r>
    </w:p>
    <w:p w:rsidR="009023DC" w:rsidRDefault="009023DC" w:rsidP="00C0046D">
      <w:pPr>
        <w:numPr>
          <w:ilvl w:val="0"/>
          <w:numId w:val="3"/>
        </w:numPr>
        <w:ind w:left="283" w:firstLine="1"/>
        <w:rPr>
          <w:color w:val="3366FF"/>
        </w:rPr>
      </w:pPr>
      <w:r>
        <w:rPr>
          <w:color w:val="3366FF"/>
        </w:rPr>
        <w:t xml:space="preserve">če je </w:t>
      </w:r>
      <w:r>
        <w:rPr>
          <w:color w:val="3366FF"/>
          <w:position w:val="-4"/>
        </w:rPr>
        <w:object w:dxaOrig="560" w:dyaOrig="260">
          <v:shape id="_x0000_i1065" type="#_x0000_t75" style="width:27.75pt;height:12.75pt" o:ole="">
            <v:imagedata r:id="rId71" o:title=""/>
          </v:shape>
          <o:OLEObject Type="Embed" ProgID="Equation.2" ShapeID="_x0000_i1065" DrawAspect="Content" ObjectID="_1618907733" r:id="rId82"/>
        </w:object>
      </w:r>
      <w:r>
        <w:rPr>
          <w:color w:val="3366FF"/>
        </w:rPr>
        <w:t xml:space="preserve"> in </w:t>
      </w:r>
      <w:r>
        <w:rPr>
          <w:color w:val="3366FF"/>
          <w:position w:val="-4"/>
        </w:rPr>
        <w:object w:dxaOrig="540" w:dyaOrig="240">
          <v:shape id="_x0000_i1066" type="#_x0000_t75" style="width:27pt;height:12pt" o:ole="">
            <v:imagedata r:id="rId83" o:title=""/>
          </v:shape>
          <o:OLEObject Type="Embed" ProgID="Equation.2" ShapeID="_x0000_i1066" DrawAspect="Content" ObjectID="_1618907734" r:id="rId84"/>
        </w:object>
      </w:r>
      <w:r>
        <w:rPr>
          <w:color w:val="3366FF"/>
        </w:rPr>
        <w:t xml:space="preserve">, potem je tudi </w:t>
      </w:r>
      <w:r>
        <w:rPr>
          <w:color w:val="3366FF"/>
          <w:position w:val="-4"/>
        </w:rPr>
        <w:object w:dxaOrig="779" w:dyaOrig="260">
          <v:shape id="_x0000_i1067" type="#_x0000_t75" style="width:39pt;height:12.75pt" o:ole="">
            <v:imagedata r:id="rId85" o:title=""/>
          </v:shape>
          <o:OLEObject Type="Embed" ProgID="Equation.2" ShapeID="_x0000_i1067" DrawAspect="Content" ObjectID="_1618907735" r:id="rId86"/>
        </w:object>
      </w:r>
    </w:p>
    <w:p w:rsidR="009023DC" w:rsidRDefault="009023DC" w:rsidP="00C0046D">
      <w:pPr>
        <w:numPr>
          <w:ilvl w:val="0"/>
          <w:numId w:val="3"/>
        </w:numPr>
        <w:rPr>
          <w:color w:val="3366FF"/>
        </w:rPr>
      </w:pPr>
      <w:r>
        <w:rPr>
          <w:color w:val="3366FF"/>
        </w:rPr>
        <w:t xml:space="preserve">če je </w:t>
      </w:r>
      <w:r>
        <w:rPr>
          <w:color w:val="3366FF"/>
          <w:position w:val="-4"/>
        </w:rPr>
        <w:object w:dxaOrig="560" w:dyaOrig="260">
          <v:shape id="_x0000_i1068" type="#_x0000_t75" style="width:27.75pt;height:12.75pt" o:ole="">
            <v:imagedata r:id="rId71" o:title=""/>
          </v:shape>
          <o:OLEObject Type="Embed" ProgID="Equation.2" ShapeID="_x0000_i1068" DrawAspect="Content" ObjectID="_1618907736" r:id="rId87"/>
        </w:object>
      </w:r>
      <w:r>
        <w:rPr>
          <w:color w:val="3366FF"/>
        </w:rPr>
        <w:t xml:space="preserve"> in </w:t>
      </w:r>
      <w:r>
        <w:rPr>
          <w:color w:val="3366FF"/>
          <w:position w:val="-4"/>
        </w:rPr>
        <w:object w:dxaOrig="540" w:dyaOrig="240">
          <v:shape id="_x0000_i1069" type="#_x0000_t75" style="width:27pt;height:12pt" o:ole="">
            <v:imagedata r:id="rId88" o:title=""/>
          </v:shape>
          <o:OLEObject Type="Embed" ProgID="Equation.2" ShapeID="_x0000_i1069" DrawAspect="Content" ObjectID="_1618907737" r:id="rId89"/>
        </w:object>
      </w:r>
      <w:r>
        <w:rPr>
          <w:color w:val="3366FF"/>
        </w:rPr>
        <w:t xml:space="preserve">, potem se neenačaj obrne </w:t>
      </w:r>
      <w:r>
        <w:rPr>
          <w:color w:val="3366FF"/>
          <w:position w:val="-4"/>
        </w:rPr>
        <w:object w:dxaOrig="779" w:dyaOrig="260">
          <v:shape id="_x0000_i1070" type="#_x0000_t75" style="width:39pt;height:12.75pt" o:ole="">
            <v:imagedata r:id="rId90" o:title=""/>
          </v:shape>
          <o:OLEObject Type="Embed" ProgID="Equation.2" ShapeID="_x0000_i1070" DrawAspect="Content" ObjectID="_1618907738" r:id="rId91"/>
        </w:object>
      </w:r>
      <w:r>
        <w:rPr>
          <w:color w:val="3366FF"/>
        </w:rPr>
        <w:t xml:space="preserve"> (Če neenačbo množimo ali delimo z negativnim številom, se neenačaj obrne)</w:t>
      </w:r>
    </w:p>
    <w:p w:rsidR="009023DC" w:rsidRDefault="009023DC" w:rsidP="009023DC">
      <w:pPr>
        <w:rPr>
          <w:rFonts w:ascii="PSTimes" w:hAnsi="PSTimes"/>
          <w:b/>
        </w:rPr>
      </w:pPr>
    </w:p>
    <w:p w:rsidR="009023DC" w:rsidRDefault="009023DC" w:rsidP="009023DC"/>
    <w:p w:rsidR="009023DC" w:rsidRDefault="0038736A" w:rsidP="0038736A">
      <w:pPr>
        <w:ind w:left="1080"/>
        <w:rPr>
          <w:rFonts w:ascii="PSTimes" w:hAnsi="PSTimes"/>
          <w:b/>
        </w:rPr>
      </w:pPr>
      <w:r>
        <w:rPr>
          <w:rFonts w:ascii="PSTimes" w:hAnsi="PSTimes"/>
          <w:b/>
        </w:rPr>
        <w:t>+</w:t>
      </w:r>
      <w:r>
        <w:rPr>
          <w:rFonts w:ascii="PSTimes" w:hAnsi="PSTimes"/>
          <w:b/>
        </w:rPr>
        <w:tab/>
      </w:r>
      <w:r w:rsidR="009023DC">
        <w:rPr>
          <w:rFonts w:ascii="PSTimes" w:hAnsi="PSTimes"/>
          <w:b/>
        </w:rPr>
        <w:t xml:space="preserve">*Definirajte relacijo deljivosti v </w:t>
      </w:r>
      <w:r w:rsidR="009023DC">
        <w:rPr>
          <w:position w:val="-8"/>
        </w:rPr>
        <w:object w:dxaOrig="220" w:dyaOrig="280">
          <v:shape id="_x0000_i1071" type="#_x0000_t75" style="width:11.25pt;height:14.25pt" o:ole="">
            <v:imagedata r:id="rId65" o:title=""/>
          </v:shape>
          <o:OLEObject Type="Embed" ProgID="Equation" ShapeID="_x0000_i1071" DrawAspect="Content" ObjectID="_1618907739" r:id="rId92"/>
        </w:object>
      </w:r>
      <w:r w:rsidR="009023DC">
        <w:rPr>
          <w:rFonts w:ascii="PSTimes" w:hAnsi="PSTimes"/>
          <w:b/>
        </w:rPr>
        <w:t xml:space="preserve"> in naštejte njune lastnosti.</w:t>
      </w:r>
    </w:p>
    <w:p w:rsidR="009023DC" w:rsidRDefault="009023DC" w:rsidP="009023DC">
      <w:pPr>
        <w:ind w:firstLine="283"/>
      </w:pPr>
      <w:r>
        <w:t>Deli, ne de</w:t>
      </w:r>
      <w:r w:rsidR="00726DE3">
        <w:t>li. (je deljivo, ni deljivo)</w:t>
      </w:r>
      <w:r w:rsidR="00726DE3">
        <w:tab/>
      </w:r>
      <w:r w:rsidR="00726DE3">
        <w:tab/>
      </w:r>
      <w:r w:rsidR="00726DE3">
        <w:tab/>
      </w:r>
      <w:r>
        <w:rPr>
          <w:color w:val="3366FF"/>
        </w:rPr>
        <w:t>Delitelj in večkratnik.</w:t>
      </w:r>
      <w:r>
        <w:t xml:space="preserve"> </w:t>
      </w:r>
    </w:p>
    <w:p w:rsidR="009023DC" w:rsidRDefault="00303E4F" w:rsidP="009023DC">
      <w:pPr>
        <w:ind w:firstLine="283"/>
      </w:pPr>
      <w:r>
        <w:pict>
          <v:group id="_x0000_s1026" style="position:absolute;left:0;text-align:left;margin-left:273.6pt;margin-top:4.1pt;width:104.95pt;height:126.25pt;z-index:251573248" coordorigin="5622,8932" coordsize="2099,2525">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_x0000_s1027" type="#_x0000_t95" style="position:absolute;left:5862;top:9840;width:1440;height:1152;rotation:180" adj="-11520068,10197" fillcolor="#36f"/>
            <v:line id="_x0000_s1028" style="position:absolute;rotation:-5619721fd;flip:x" from="5815,10427" to="5959,10428">
              <v:stroke endarrow="block"/>
            </v:line>
            <v:line id="_x0000_s1029" style="position:absolute;rotation:-17416201fd;flip:x" from="7212,9938" to="7356,9939">
              <v:stroke endarrow="block"/>
            </v:line>
            <v:group id="_x0000_s1030" style="position:absolute;left:5622;top:8932;width:2099;height:2525" coordorigin="5622,8932" coordsize="2099,2525">
              <v:shapetype id="_x0000_t202" coordsize="21600,21600" o:spt="202" path="m,l,21600r21600,l21600,xe">
                <v:stroke joinstyle="miter"/>
                <v:path gradientshapeok="t" o:connecttype="rect"/>
              </v:shapetype>
              <v:shape id="_x0000_s1031" type="#_x0000_t202" style="position:absolute;left:5622;top:9966;width:636;height:385" fillcolor="yellow" strokecolor="white">
                <v:textbox style="mso-next-textbox:#_x0000_s1031">
                  <w:txbxContent>
                    <w:p w:rsidR="00DA3462" w:rsidRDefault="00DA3462" w:rsidP="009023DC">
                      <w:r>
                        <w:t>16</w:t>
                      </w:r>
                    </w:p>
                  </w:txbxContent>
                </v:textbox>
              </v:shape>
              <v:shape id="_x0000_s1032" type="#_x0000_t202" style="position:absolute;left:7085;top:10005;width:636;height:385" fillcolor="yellow" strokecolor="white">
                <v:textbox style="mso-next-textbox:#_x0000_s1032">
                  <w:txbxContent>
                    <w:p w:rsidR="00DA3462" w:rsidRDefault="00DA3462" w:rsidP="009023DC">
                      <w:r>
                        <w:t>4</w:t>
                      </w:r>
                    </w:p>
                  </w:txbxContent>
                </v:textbox>
              </v:shape>
              <v:shape id="_x0000_s1033" type="#_x0000_t202" style="position:absolute;left:5828;top:11021;width:1834;height:436" fillcolor="yellow" strokecolor="white">
                <v:textbox style="mso-next-textbox:#_x0000_s1033">
                  <w:txbxContent>
                    <w:p w:rsidR="00DA3462" w:rsidRDefault="00DA3462" w:rsidP="009023DC">
                      <w:r>
                        <w:t>je delitelj (deli)</w:t>
                      </w:r>
                    </w:p>
                  </w:txbxContent>
                </v:textbox>
              </v:shape>
              <v:shape id="_x0000_s1034" type="#_x0000_t95" style="position:absolute;left:5870;top:9375;width:1440;height:1152;rotation:360" adj="-11520068,10197" fillcolor="#36f"/>
              <v:shape id="_x0000_s1035" type="#_x0000_t202" style="position:absolute;left:5828;top:8932;width:1893;height:436" fillcolor="yellow" strokecolor="white">
                <v:textbox style="mso-next-textbox:#_x0000_s1035">
                  <w:txbxContent>
                    <w:p w:rsidR="00DA3462" w:rsidRDefault="00DA3462" w:rsidP="009023DC">
                      <w:r>
                        <w:t>je večkratnik</w:t>
                      </w:r>
                    </w:p>
                  </w:txbxContent>
                </v:textbox>
              </v:shape>
            </v:group>
          </v:group>
        </w:pict>
      </w:r>
      <w:r w:rsidR="009023DC">
        <w:t>Št. 3 deli št. 6. (6 je deljivo s 3.)</w:t>
      </w:r>
    </w:p>
    <w:p w:rsidR="009023DC" w:rsidRDefault="009023DC" w:rsidP="009023DC">
      <w:pPr>
        <w:ind w:firstLine="283"/>
      </w:pPr>
      <w:r>
        <w:t>Št. 4 ne deli št. 6. (6 ni deljivo s 4)</w:t>
      </w:r>
    </w:p>
    <w:p w:rsidR="009023DC" w:rsidRDefault="009023DC" w:rsidP="009023DC">
      <w:pPr>
        <w:ind w:firstLine="283"/>
      </w:pPr>
      <w:r>
        <w:tab/>
      </w:r>
      <w:r>
        <w:tab/>
      </w:r>
      <w:r>
        <w:tab/>
        <w:t xml:space="preserve"> </w:t>
      </w:r>
    </w:p>
    <w:p w:rsidR="00726DE3" w:rsidRPr="00726DE3" w:rsidRDefault="009023DC" w:rsidP="00726DE3">
      <w:pPr>
        <w:numPr>
          <w:ilvl w:val="12"/>
          <w:numId w:val="0"/>
        </w:numPr>
        <w:ind w:left="283"/>
        <w:rPr>
          <w:color w:val="3366FF"/>
        </w:rPr>
      </w:pPr>
      <w:r w:rsidRPr="00F56AF2">
        <w:rPr>
          <w:color w:val="3366FF"/>
          <w:position w:val="-10"/>
        </w:rPr>
        <w:object w:dxaOrig="1639" w:dyaOrig="340">
          <v:shape id="_x0000_i1072" type="#_x0000_t75" style="width:81.75pt;height:17.25pt" o:ole="" filled="t" fillcolor="yellow">
            <v:imagedata r:id="rId93" o:title=""/>
          </v:shape>
          <o:OLEObject Type="Embed" ProgID="Equation.3" ShapeID="_x0000_i1072" DrawAspect="Content" ObjectID="_1618907740" r:id="rId94"/>
        </w:object>
      </w:r>
      <w:r w:rsidR="00F56AF2" w:rsidRPr="00F56AF2">
        <w:rPr>
          <w:color w:val="3366FF"/>
        </w:rPr>
        <w:t>, kjer je k neko celo število</w:t>
      </w:r>
    </w:p>
    <w:p w:rsidR="009023DC" w:rsidRDefault="009023DC" w:rsidP="009023DC">
      <w:pPr>
        <w:numPr>
          <w:ilvl w:val="12"/>
          <w:numId w:val="0"/>
        </w:numPr>
        <w:ind w:left="283"/>
        <w:rPr>
          <w:color w:val="3366FF"/>
        </w:rPr>
      </w:pPr>
      <w:r>
        <w:rPr>
          <w:color w:val="3366FF"/>
        </w:rPr>
        <w:t xml:space="preserve">št. m deli št. n natanko tedaj, </w:t>
      </w:r>
    </w:p>
    <w:p w:rsidR="009023DC" w:rsidRDefault="009023DC" w:rsidP="009023DC">
      <w:pPr>
        <w:numPr>
          <w:ilvl w:val="12"/>
          <w:numId w:val="0"/>
        </w:numPr>
        <w:ind w:left="283"/>
        <w:rPr>
          <w:color w:val="3366FF"/>
        </w:rPr>
      </w:pPr>
      <w:r>
        <w:rPr>
          <w:color w:val="3366FF"/>
        </w:rPr>
        <w:t>ko je n večkratnik št. m</w:t>
      </w:r>
    </w:p>
    <w:p w:rsidR="009023DC" w:rsidRDefault="009023DC" w:rsidP="009023DC">
      <w:pPr>
        <w:numPr>
          <w:ilvl w:val="12"/>
          <w:numId w:val="0"/>
        </w:numPr>
        <w:ind w:left="283"/>
      </w:pPr>
      <w:r>
        <w:t xml:space="preserve"> n je deljenec</w:t>
      </w:r>
    </w:p>
    <w:p w:rsidR="009023DC" w:rsidRDefault="009023DC" w:rsidP="009023DC">
      <w:pPr>
        <w:numPr>
          <w:ilvl w:val="12"/>
          <w:numId w:val="0"/>
        </w:numPr>
        <w:ind w:left="283"/>
      </w:pPr>
      <w:r>
        <w:t>m je delitelj</w:t>
      </w:r>
    </w:p>
    <w:p w:rsidR="009023DC" w:rsidRDefault="009023DC" w:rsidP="009023DC">
      <w:pPr>
        <w:numPr>
          <w:ilvl w:val="12"/>
          <w:numId w:val="0"/>
        </w:numPr>
        <w:ind w:left="283"/>
      </w:pPr>
      <w:r>
        <w:t>k je količnik</w:t>
      </w:r>
    </w:p>
    <w:p w:rsidR="009023DC" w:rsidRDefault="009023DC" w:rsidP="009023DC">
      <w:pPr>
        <w:numPr>
          <w:ilvl w:val="12"/>
          <w:numId w:val="0"/>
        </w:numPr>
        <w:ind w:left="283"/>
      </w:pPr>
    </w:p>
    <w:p w:rsidR="009023DC" w:rsidRDefault="009023DC" w:rsidP="009023DC">
      <w:pPr>
        <w:numPr>
          <w:ilvl w:val="12"/>
          <w:numId w:val="0"/>
        </w:numPr>
        <w:ind w:left="283"/>
      </w:pPr>
      <w:r>
        <w:t>Velja:</w:t>
      </w:r>
    </w:p>
    <w:p w:rsidR="009023DC" w:rsidRDefault="009023DC" w:rsidP="009023DC">
      <w:pPr>
        <w:numPr>
          <w:ilvl w:val="12"/>
          <w:numId w:val="0"/>
        </w:numPr>
        <w:ind w:left="283" w:firstLine="425"/>
      </w:pPr>
      <w:r>
        <w:t>- Število m je delitelj samega sebe in vseh svojih večkratnikov.</w:t>
      </w:r>
    </w:p>
    <w:p w:rsidR="009023DC" w:rsidRDefault="009023DC" w:rsidP="009023DC">
      <w:pPr>
        <w:numPr>
          <w:ilvl w:val="12"/>
          <w:numId w:val="0"/>
        </w:numPr>
        <w:ind w:left="283" w:firstLine="425"/>
      </w:pPr>
      <w:r>
        <w:t>- 1 je delitelj vsakega naravnega števila.</w:t>
      </w:r>
    </w:p>
    <w:p w:rsidR="009023DC" w:rsidRDefault="009023DC" w:rsidP="009023DC">
      <w:pPr>
        <w:numPr>
          <w:ilvl w:val="12"/>
          <w:numId w:val="0"/>
        </w:numPr>
        <w:ind w:left="283" w:firstLine="425"/>
      </w:pPr>
      <w:r>
        <w:t>- Če d deli naravni števili m in n, potem d deli tudi vsoto in razliko števil m in n.</w:t>
      </w:r>
    </w:p>
    <w:p w:rsidR="009023DC" w:rsidRDefault="009023DC" w:rsidP="009023DC">
      <w:pPr>
        <w:numPr>
          <w:ilvl w:val="12"/>
          <w:numId w:val="0"/>
        </w:numPr>
        <w:ind w:left="283"/>
        <w:rPr>
          <w:color w:val="3366FF"/>
        </w:rPr>
      </w:pPr>
    </w:p>
    <w:p w:rsidR="009023DC" w:rsidRDefault="009023DC" w:rsidP="009023DC">
      <w:pPr>
        <w:ind w:firstLine="283"/>
        <w:rPr>
          <w:color w:val="3366FF"/>
        </w:rPr>
      </w:pPr>
      <w:r>
        <w:rPr>
          <w:color w:val="3366FF"/>
        </w:rPr>
        <w:t>Lastnosti, ki veljajo za relacijo deljivosti</w:t>
      </w:r>
    </w:p>
    <w:p w:rsidR="009023DC" w:rsidRDefault="009023DC" w:rsidP="009023DC">
      <w:pPr>
        <w:numPr>
          <w:ilvl w:val="12"/>
          <w:numId w:val="0"/>
        </w:numPr>
        <w:ind w:firstLine="284"/>
        <w:rPr>
          <w:color w:val="3366FF"/>
        </w:rPr>
      </w:pPr>
      <w:r>
        <w:rPr>
          <w:color w:val="3366FF"/>
        </w:rPr>
        <w:t xml:space="preserve">a) refleksivnost: </w:t>
      </w:r>
      <w:r>
        <w:rPr>
          <w:color w:val="3366FF"/>
          <w:position w:val="-10"/>
        </w:rPr>
        <w:object w:dxaOrig="419" w:dyaOrig="340">
          <v:shape id="_x0000_i1073" type="#_x0000_t75" style="width:21pt;height:17.25pt" o:ole="" fillcolor="window">
            <v:imagedata r:id="rId95" o:title=""/>
          </v:shape>
          <o:OLEObject Type="Embed" ProgID="Equation.3" ShapeID="_x0000_i1073" DrawAspect="Content" ObjectID="_1618907741" r:id="rId96"/>
        </w:object>
      </w:r>
    </w:p>
    <w:p w:rsidR="009023DC" w:rsidRDefault="009023DC" w:rsidP="009023DC">
      <w:pPr>
        <w:numPr>
          <w:ilvl w:val="12"/>
          <w:numId w:val="0"/>
        </w:numPr>
        <w:ind w:firstLine="284"/>
        <w:rPr>
          <w:color w:val="3366FF"/>
        </w:rPr>
      </w:pPr>
      <w:r>
        <w:rPr>
          <w:color w:val="3366FF"/>
        </w:rPr>
        <w:t xml:space="preserve">b) antisimetričnost: če </w:t>
      </w:r>
      <w:r>
        <w:rPr>
          <w:color w:val="3366FF"/>
          <w:position w:val="-10"/>
        </w:rPr>
        <w:object w:dxaOrig="419" w:dyaOrig="340">
          <v:shape id="_x0000_i1074" type="#_x0000_t75" style="width:21pt;height:17.25pt" o:ole="" fillcolor="window">
            <v:imagedata r:id="rId97" o:title=""/>
          </v:shape>
          <o:OLEObject Type="Embed" ProgID="Equation.3" ShapeID="_x0000_i1074" DrawAspect="Content" ObjectID="_1618907742" r:id="rId98"/>
        </w:object>
      </w:r>
      <w:r>
        <w:rPr>
          <w:color w:val="3366FF"/>
        </w:rPr>
        <w:t xml:space="preserve"> in </w:t>
      </w:r>
      <w:r>
        <w:rPr>
          <w:color w:val="3366FF"/>
          <w:position w:val="-10"/>
        </w:rPr>
        <w:object w:dxaOrig="419" w:dyaOrig="340">
          <v:shape id="_x0000_i1075" type="#_x0000_t75" style="width:21pt;height:17.25pt" o:ole="" fillcolor="window">
            <v:imagedata r:id="rId99" o:title=""/>
          </v:shape>
          <o:OLEObject Type="Embed" ProgID="Equation.3" ShapeID="_x0000_i1075" DrawAspect="Content" ObjectID="_1618907743" r:id="rId100"/>
        </w:object>
      </w:r>
      <w:r>
        <w:rPr>
          <w:color w:val="3366FF"/>
        </w:rPr>
        <w:t xml:space="preserve"> potem je </w:t>
      </w:r>
      <w:r>
        <w:rPr>
          <w:color w:val="3366FF"/>
          <w:position w:val="-6"/>
        </w:rPr>
        <w:object w:dxaOrig="559" w:dyaOrig="280">
          <v:shape id="_x0000_i1076" type="#_x0000_t75" style="width:27.75pt;height:14.25pt" o:ole="" fillcolor="window">
            <v:imagedata r:id="rId101" o:title=""/>
          </v:shape>
          <o:OLEObject Type="Embed" ProgID="Equation.3" ShapeID="_x0000_i1076" DrawAspect="Content" ObjectID="_1618907744" r:id="rId102"/>
        </w:object>
      </w:r>
    </w:p>
    <w:p w:rsidR="009023DC" w:rsidRDefault="009023DC" w:rsidP="009023DC">
      <w:pPr>
        <w:numPr>
          <w:ilvl w:val="12"/>
          <w:numId w:val="0"/>
        </w:numPr>
        <w:ind w:firstLine="284"/>
        <w:rPr>
          <w:color w:val="3366FF"/>
        </w:rPr>
      </w:pPr>
      <w:r>
        <w:rPr>
          <w:color w:val="3366FF"/>
        </w:rPr>
        <w:t xml:space="preserve">c) tranzitivnost: če </w:t>
      </w:r>
      <w:r>
        <w:rPr>
          <w:color w:val="3366FF"/>
          <w:position w:val="-10"/>
        </w:rPr>
        <w:object w:dxaOrig="419" w:dyaOrig="340">
          <v:shape id="_x0000_i1077" type="#_x0000_t75" style="width:21pt;height:17.25pt" o:ole="" fillcolor="window">
            <v:imagedata r:id="rId103" o:title=""/>
          </v:shape>
          <o:OLEObject Type="Embed" ProgID="Equation.3" ShapeID="_x0000_i1077" DrawAspect="Content" ObjectID="_1618907745" r:id="rId104"/>
        </w:object>
      </w:r>
      <w:r>
        <w:rPr>
          <w:color w:val="3366FF"/>
        </w:rPr>
        <w:t xml:space="preserve"> in </w:t>
      </w:r>
      <w:r>
        <w:rPr>
          <w:color w:val="3366FF"/>
          <w:position w:val="-10"/>
        </w:rPr>
        <w:object w:dxaOrig="400" w:dyaOrig="340">
          <v:shape id="_x0000_i1078" type="#_x0000_t75" style="width:20.25pt;height:17.25pt" o:ole="" fillcolor="window">
            <v:imagedata r:id="rId105" o:title=""/>
          </v:shape>
          <o:OLEObject Type="Embed" ProgID="Equation.3" ShapeID="_x0000_i1078" DrawAspect="Content" ObjectID="_1618907746" r:id="rId106"/>
        </w:object>
      </w:r>
      <w:r>
        <w:rPr>
          <w:color w:val="3366FF"/>
        </w:rPr>
        <w:t xml:space="preserve"> potem </w:t>
      </w:r>
      <w:r>
        <w:rPr>
          <w:color w:val="3366FF"/>
          <w:position w:val="-10"/>
        </w:rPr>
        <w:object w:dxaOrig="400" w:dyaOrig="340">
          <v:shape id="_x0000_i1079" type="#_x0000_t75" style="width:20.25pt;height:17.25pt" o:ole="" fillcolor="window">
            <v:imagedata r:id="rId107" o:title=""/>
          </v:shape>
          <o:OLEObject Type="Embed" ProgID="Equation.3" ShapeID="_x0000_i1079" DrawAspect="Content" ObjectID="_1618907747" r:id="rId108"/>
        </w:object>
      </w:r>
    </w:p>
    <w:p w:rsidR="009023DC" w:rsidRDefault="009023DC" w:rsidP="009023DC"/>
    <w:p w:rsidR="009023DC" w:rsidRDefault="009023DC" w:rsidP="009023DC">
      <w:pPr>
        <w:pStyle w:val="Heading3"/>
      </w:pPr>
      <w:r>
        <w:br w:type="page"/>
      </w:r>
      <w:r>
        <w:lastRenderedPageBreak/>
        <w:t xml:space="preserve">RACIONALNA IN REALNA ŠTEVILA </w:t>
      </w:r>
    </w:p>
    <w:p w:rsidR="00C21D02" w:rsidRDefault="00C21D02" w:rsidP="00C21D02">
      <w:pPr>
        <w:ind w:left="720"/>
        <w:rPr>
          <w:rFonts w:ascii="PSTimes" w:hAnsi="PSTimes"/>
          <w:b/>
        </w:rPr>
      </w:pPr>
    </w:p>
    <w:p w:rsidR="00C21D02" w:rsidRDefault="009023DC" w:rsidP="00C0046D">
      <w:pPr>
        <w:numPr>
          <w:ilvl w:val="0"/>
          <w:numId w:val="13"/>
        </w:numPr>
        <w:rPr>
          <w:rFonts w:ascii="PSTimes" w:hAnsi="PSTimes"/>
          <w:b/>
        </w:rPr>
      </w:pPr>
      <w:r>
        <w:rPr>
          <w:rFonts w:ascii="PSTimes" w:hAnsi="PSTimes"/>
          <w:b/>
        </w:rPr>
        <w:t xml:space="preserve">Naštej računske operacije v </w:t>
      </w:r>
      <w:r>
        <w:rPr>
          <w:rFonts w:ascii="PSTimes" w:hAnsi="PSTimes"/>
          <w:b/>
          <w:position w:val="-6"/>
        </w:rPr>
        <w:object w:dxaOrig="260" w:dyaOrig="280">
          <v:shape id="_x0000_i1080" type="#_x0000_t75" style="width:12.75pt;height:14.25pt" o:ole="">
            <v:imagedata r:id="rId109" o:title=""/>
          </v:shape>
          <o:OLEObject Type="Embed" ProgID="Equation.3" ShapeID="_x0000_i1080" DrawAspect="Content" ObjectID="_1618907748" r:id="rId110"/>
        </w:object>
      </w:r>
      <w:r>
        <w:rPr>
          <w:rFonts w:ascii="PSTimes" w:hAnsi="PSTimes"/>
          <w:b/>
        </w:rPr>
        <w:t>. Kako računamo z neenakostmi?</w:t>
      </w:r>
      <w:r w:rsidR="00C21D02">
        <w:rPr>
          <w:rFonts w:ascii="PSTimes" w:hAnsi="PSTimes"/>
          <w:b/>
        </w:rPr>
        <w:t xml:space="preserve"> (Razloži na primeru.)</w:t>
      </w:r>
    </w:p>
    <w:p w:rsidR="009023DC" w:rsidRDefault="009023DC" w:rsidP="00C21D02">
      <w:pPr>
        <w:ind w:left="720"/>
        <w:rPr>
          <w:rFonts w:ascii="PSTimes" w:hAnsi="PSTimes"/>
          <w:b/>
        </w:rPr>
      </w:pPr>
    </w:p>
    <w:p w:rsidR="009023DC" w:rsidRPr="00724830" w:rsidRDefault="009023DC" w:rsidP="009023DC">
      <w:pPr>
        <w:rPr>
          <w:color w:val="339966"/>
        </w:rPr>
      </w:pPr>
      <w:r w:rsidRPr="00B42490">
        <w:rPr>
          <w:color w:val="3366FF"/>
        </w:rPr>
        <w:t xml:space="preserve">Realna števila lahko seštevamo in odštevamo. Množimo potenciramo in delimo. </w:t>
      </w:r>
      <w:r w:rsidRPr="00724830">
        <w:rPr>
          <w:color w:val="339966"/>
        </w:rPr>
        <w:t>(Ne moremo pa jih korenit-koreni negativnih števil)</w:t>
      </w:r>
    </w:p>
    <w:p w:rsidR="009023DC" w:rsidRDefault="009023DC" w:rsidP="009023DC"/>
    <w:p w:rsidR="009023DC" w:rsidRPr="00724830" w:rsidRDefault="009023DC" w:rsidP="009023DC">
      <w:pPr>
        <w:rPr>
          <w:color w:val="339966"/>
        </w:rPr>
      </w:pPr>
      <w:r w:rsidRPr="00724830">
        <w:rPr>
          <w:color w:val="339966"/>
        </w:rPr>
        <w:t>Številska množica je urejena, če lahko po velikosti primerjamo njena poljubna dva elementa.</w:t>
      </w:r>
    </w:p>
    <w:p w:rsidR="009023DC" w:rsidRPr="00724830" w:rsidRDefault="009023DC" w:rsidP="009023DC">
      <w:pPr>
        <w:rPr>
          <w:color w:val="339966"/>
        </w:rPr>
      </w:pPr>
      <w:r w:rsidRPr="00724830">
        <w:rPr>
          <w:color w:val="339966"/>
        </w:rPr>
        <w:t>Množica realnih števil je urejeni z relacijo »je manjši od«</w:t>
      </w:r>
    </w:p>
    <w:p w:rsidR="009023DC" w:rsidRPr="00724830" w:rsidRDefault="009023DC" w:rsidP="009023DC">
      <w:pPr>
        <w:rPr>
          <w:color w:val="339966"/>
        </w:rPr>
      </w:pPr>
      <w:r w:rsidRPr="00724830">
        <w:rPr>
          <w:color w:val="339966"/>
        </w:rPr>
        <w:t xml:space="preserve">Vemo, da je </w:t>
      </w:r>
      <w:r w:rsidR="00724830" w:rsidRPr="00724830">
        <w:rPr>
          <w:color w:val="339966"/>
          <w:position w:val="-6"/>
        </w:rPr>
        <w:object w:dxaOrig="1759" w:dyaOrig="280">
          <v:shape id="_x0000_i1081" type="#_x0000_t75" style="width:87.75pt;height:14.25pt" o:ole="" filled="t" fillcolor="#396">
            <v:imagedata r:id="rId67" o:title=""/>
          </v:shape>
          <o:OLEObject Type="Embed" ProgID="Equation.3" ShapeID="_x0000_i1081" DrawAspect="Content" ObjectID="_1618907749" r:id="rId111"/>
        </w:object>
      </w:r>
    </w:p>
    <w:p w:rsidR="009023DC" w:rsidRPr="00724830" w:rsidRDefault="009023DC" w:rsidP="009023DC">
      <w:pPr>
        <w:rPr>
          <w:color w:val="339966"/>
        </w:rPr>
      </w:pPr>
      <w:r w:rsidRPr="00724830">
        <w:rPr>
          <w:color w:val="339966"/>
        </w:rPr>
        <w:tab/>
        <w:t xml:space="preserve">in </w:t>
      </w:r>
      <w:r w:rsidR="00724830" w:rsidRPr="00724830">
        <w:rPr>
          <w:color w:val="339966"/>
          <w:position w:val="-6"/>
        </w:rPr>
        <w:object w:dxaOrig="1759" w:dyaOrig="280">
          <v:shape id="_x0000_i1082" type="#_x0000_t75" style="width:87.75pt;height:14.25pt" o:ole="" filled="t" fillcolor="#396">
            <v:imagedata r:id="rId69" o:title=""/>
          </v:shape>
          <o:OLEObject Type="Embed" ProgID="Equation.3" ShapeID="_x0000_i1082" DrawAspect="Content" ObjectID="_1618907750" r:id="rId112"/>
        </w:object>
      </w:r>
    </w:p>
    <w:p w:rsidR="009023DC" w:rsidRPr="00724830" w:rsidRDefault="009023DC" w:rsidP="009023DC">
      <w:pPr>
        <w:tabs>
          <w:tab w:val="left" w:pos="1335"/>
        </w:tabs>
        <w:rPr>
          <w:color w:val="339966"/>
        </w:rPr>
      </w:pPr>
      <w:r w:rsidRPr="00724830">
        <w:rPr>
          <w:color w:val="339966"/>
        </w:rPr>
        <w:tab/>
      </w:r>
    </w:p>
    <w:p w:rsidR="009023DC" w:rsidRPr="00724830" w:rsidRDefault="009023DC" w:rsidP="009023DC">
      <w:pPr>
        <w:rPr>
          <w:color w:val="339966"/>
        </w:rPr>
      </w:pPr>
      <w:r w:rsidRPr="00724830">
        <w:rPr>
          <w:color w:val="339966"/>
        </w:rPr>
        <w:t>Lastnosti, ki veljajo za relacijo urejenosti »je manjši od«:</w:t>
      </w:r>
      <w:r w:rsidRPr="00724830">
        <w:rPr>
          <w:color w:val="339966"/>
        </w:rPr>
        <w:tab/>
      </w:r>
    </w:p>
    <w:p w:rsidR="009023DC" w:rsidRPr="00724830" w:rsidRDefault="009023DC" w:rsidP="00C0046D">
      <w:pPr>
        <w:numPr>
          <w:ilvl w:val="0"/>
          <w:numId w:val="3"/>
        </w:numPr>
        <w:ind w:left="283" w:firstLine="1"/>
        <w:rPr>
          <w:color w:val="339966"/>
        </w:rPr>
      </w:pPr>
      <w:r w:rsidRPr="00724830">
        <w:rPr>
          <w:color w:val="339966"/>
        </w:rPr>
        <w:t xml:space="preserve">če je </w:t>
      </w:r>
      <w:r w:rsidRPr="00724830">
        <w:rPr>
          <w:color w:val="339966"/>
          <w:position w:val="-4"/>
        </w:rPr>
        <w:object w:dxaOrig="560" w:dyaOrig="260">
          <v:shape id="_x0000_i1083" type="#_x0000_t75" style="width:27.75pt;height:12.75pt" o:ole="">
            <v:imagedata r:id="rId71" o:title=""/>
          </v:shape>
          <o:OLEObject Type="Embed" ProgID="Equation.2" ShapeID="_x0000_i1083" DrawAspect="Content" ObjectID="_1618907751" r:id="rId113"/>
        </w:object>
      </w:r>
      <w:r w:rsidRPr="00724830">
        <w:rPr>
          <w:color w:val="339966"/>
        </w:rPr>
        <w:t xml:space="preserve"> in </w:t>
      </w:r>
      <w:r w:rsidRPr="00724830">
        <w:rPr>
          <w:color w:val="339966"/>
          <w:position w:val="-4"/>
        </w:rPr>
        <w:object w:dxaOrig="580" w:dyaOrig="240">
          <v:shape id="_x0000_i1084" type="#_x0000_t75" style="width:29.25pt;height:12pt" o:ole="">
            <v:imagedata r:id="rId73" o:title=""/>
          </v:shape>
          <o:OLEObject Type="Embed" ProgID="Equation.2" ShapeID="_x0000_i1084" DrawAspect="Content" ObjectID="_1618907752" r:id="rId114"/>
        </w:object>
      </w:r>
      <w:r w:rsidRPr="00724830">
        <w:rPr>
          <w:color w:val="339966"/>
        </w:rPr>
        <w:t xml:space="preserve">, potem je tudi </w:t>
      </w:r>
      <w:r w:rsidRPr="00724830">
        <w:rPr>
          <w:color w:val="339966"/>
          <w:position w:val="-4"/>
        </w:rPr>
        <w:object w:dxaOrig="1239" w:dyaOrig="260">
          <v:shape id="_x0000_i1085" type="#_x0000_t75" style="width:62.25pt;height:12.75pt" o:ole="">
            <v:imagedata r:id="rId75" o:title=""/>
          </v:shape>
          <o:OLEObject Type="Embed" ProgID="Equation.2" ShapeID="_x0000_i1085" DrawAspect="Content" ObjectID="_1618907753" r:id="rId115"/>
        </w:object>
      </w:r>
      <w:r w:rsidRPr="00724830">
        <w:rPr>
          <w:color w:val="339966"/>
        </w:rPr>
        <w:t>. (Številski primeri)</w:t>
      </w:r>
    </w:p>
    <w:p w:rsidR="009023DC" w:rsidRPr="00724830" w:rsidRDefault="009023DC" w:rsidP="00C0046D">
      <w:pPr>
        <w:numPr>
          <w:ilvl w:val="0"/>
          <w:numId w:val="3"/>
        </w:numPr>
        <w:ind w:left="283" w:firstLine="1"/>
        <w:rPr>
          <w:color w:val="339966"/>
        </w:rPr>
      </w:pPr>
      <w:r w:rsidRPr="00724830">
        <w:rPr>
          <w:color w:val="339966"/>
        </w:rPr>
        <w:t xml:space="preserve">če je </w:t>
      </w:r>
      <w:r w:rsidRPr="00724830">
        <w:rPr>
          <w:color w:val="339966"/>
          <w:position w:val="-4"/>
        </w:rPr>
        <w:object w:dxaOrig="560" w:dyaOrig="260">
          <v:shape id="_x0000_i1086" type="#_x0000_t75" style="width:27.75pt;height:12.75pt" o:ole="">
            <v:imagedata r:id="rId71" o:title=""/>
          </v:shape>
          <o:OLEObject Type="Embed" ProgID="Equation.2" ShapeID="_x0000_i1086" DrawAspect="Content" ObjectID="_1618907754" r:id="rId116"/>
        </w:object>
      </w:r>
      <w:r w:rsidRPr="00724830">
        <w:rPr>
          <w:color w:val="339966"/>
        </w:rPr>
        <w:t xml:space="preserve"> in </w:t>
      </w:r>
      <w:r w:rsidRPr="00724830">
        <w:rPr>
          <w:color w:val="339966"/>
          <w:position w:val="-4"/>
        </w:rPr>
        <w:object w:dxaOrig="540" w:dyaOrig="260">
          <v:shape id="_x0000_i1087" type="#_x0000_t75" style="width:27pt;height:12.75pt" o:ole="">
            <v:imagedata r:id="rId78" o:title=""/>
          </v:shape>
          <o:OLEObject Type="Embed" ProgID="Equation.2" ShapeID="_x0000_i1087" DrawAspect="Content" ObjectID="_1618907755" r:id="rId117"/>
        </w:object>
      </w:r>
      <w:r w:rsidRPr="00724830">
        <w:rPr>
          <w:color w:val="339966"/>
        </w:rPr>
        <w:t xml:space="preserve">, potem je tudi </w:t>
      </w:r>
      <w:r w:rsidRPr="00724830">
        <w:rPr>
          <w:color w:val="339966"/>
          <w:position w:val="-4"/>
        </w:rPr>
        <w:object w:dxaOrig="560" w:dyaOrig="220">
          <v:shape id="_x0000_i1088" type="#_x0000_t75" style="width:27.75pt;height:11.25pt" o:ole="">
            <v:imagedata r:id="rId80" o:title=""/>
          </v:shape>
          <o:OLEObject Type="Embed" ProgID="Equation.2" ShapeID="_x0000_i1088" DrawAspect="Content" ObjectID="_1618907756" r:id="rId118"/>
        </w:object>
      </w:r>
      <w:r w:rsidRPr="00724830">
        <w:rPr>
          <w:color w:val="339966"/>
        </w:rPr>
        <w:t xml:space="preserve"> -Tranzitivnost</w:t>
      </w:r>
    </w:p>
    <w:p w:rsidR="009023DC" w:rsidRPr="00724830" w:rsidRDefault="009023DC" w:rsidP="00C0046D">
      <w:pPr>
        <w:numPr>
          <w:ilvl w:val="0"/>
          <w:numId w:val="3"/>
        </w:numPr>
        <w:ind w:left="283" w:firstLine="1"/>
        <w:rPr>
          <w:color w:val="339966"/>
        </w:rPr>
      </w:pPr>
      <w:r w:rsidRPr="00724830">
        <w:rPr>
          <w:color w:val="339966"/>
        </w:rPr>
        <w:t xml:space="preserve">če je </w:t>
      </w:r>
      <w:r w:rsidRPr="00724830">
        <w:rPr>
          <w:color w:val="339966"/>
          <w:position w:val="-4"/>
        </w:rPr>
        <w:object w:dxaOrig="560" w:dyaOrig="260">
          <v:shape id="_x0000_i1089" type="#_x0000_t75" style="width:27.75pt;height:12.75pt" o:ole="">
            <v:imagedata r:id="rId71" o:title=""/>
          </v:shape>
          <o:OLEObject Type="Embed" ProgID="Equation.2" ShapeID="_x0000_i1089" DrawAspect="Content" ObjectID="_1618907757" r:id="rId119"/>
        </w:object>
      </w:r>
      <w:r w:rsidRPr="00724830">
        <w:rPr>
          <w:color w:val="339966"/>
        </w:rPr>
        <w:t xml:space="preserve"> in </w:t>
      </w:r>
      <w:r w:rsidRPr="00724830">
        <w:rPr>
          <w:color w:val="339966"/>
          <w:position w:val="-4"/>
        </w:rPr>
        <w:object w:dxaOrig="540" w:dyaOrig="240">
          <v:shape id="_x0000_i1090" type="#_x0000_t75" style="width:27pt;height:12pt" o:ole="">
            <v:imagedata r:id="rId83" o:title=""/>
          </v:shape>
          <o:OLEObject Type="Embed" ProgID="Equation.2" ShapeID="_x0000_i1090" DrawAspect="Content" ObjectID="_1618907758" r:id="rId120"/>
        </w:object>
      </w:r>
      <w:r w:rsidRPr="00724830">
        <w:rPr>
          <w:color w:val="339966"/>
        </w:rPr>
        <w:t xml:space="preserve">, potem je tudi </w:t>
      </w:r>
      <w:r w:rsidRPr="00724830">
        <w:rPr>
          <w:color w:val="339966"/>
          <w:position w:val="-4"/>
        </w:rPr>
        <w:object w:dxaOrig="779" w:dyaOrig="260">
          <v:shape id="_x0000_i1091" type="#_x0000_t75" style="width:39pt;height:12.75pt" o:ole="">
            <v:imagedata r:id="rId85" o:title=""/>
          </v:shape>
          <o:OLEObject Type="Embed" ProgID="Equation.2" ShapeID="_x0000_i1091" DrawAspect="Content" ObjectID="_1618907759" r:id="rId121"/>
        </w:object>
      </w:r>
    </w:p>
    <w:p w:rsidR="009023DC" w:rsidRPr="00724830" w:rsidRDefault="009023DC" w:rsidP="00C0046D">
      <w:pPr>
        <w:numPr>
          <w:ilvl w:val="0"/>
          <w:numId w:val="3"/>
        </w:numPr>
        <w:rPr>
          <w:color w:val="339966"/>
        </w:rPr>
      </w:pPr>
      <w:r w:rsidRPr="00724830">
        <w:rPr>
          <w:color w:val="339966"/>
        </w:rPr>
        <w:t xml:space="preserve">če je </w:t>
      </w:r>
      <w:r w:rsidRPr="00724830">
        <w:rPr>
          <w:color w:val="339966"/>
          <w:position w:val="-4"/>
        </w:rPr>
        <w:object w:dxaOrig="560" w:dyaOrig="260">
          <v:shape id="_x0000_i1092" type="#_x0000_t75" style="width:27.75pt;height:12.75pt" o:ole="">
            <v:imagedata r:id="rId71" o:title=""/>
          </v:shape>
          <o:OLEObject Type="Embed" ProgID="Equation.2" ShapeID="_x0000_i1092" DrawAspect="Content" ObjectID="_1618907760" r:id="rId122"/>
        </w:object>
      </w:r>
      <w:r w:rsidRPr="00724830">
        <w:rPr>
          <w:color w:val="339966"/>
        </w:rPr>
        <w:t xml:space="preserve"> in </w:t>
      </w:r>
      <w:r w:rsidRPr="00724830">
        <w:rPr>
          <w:color w:val="339966"/>
          <w:position w:val="-4"/>
        </w:rPr>
        <w:object w:dxaOrig="540" w:dyaOrig="240">
          <v:shape id="_x0000_i1093" type="#_x0000_t75" style="width:27pt;height:12pt" o:ole="">
            <v:imagedata r:id="rId88" o:title=""/>
          </v:shape>
          <o:OLEObject Type="Embed" ProgID="Equation.2" ShapeID="_x0000_i1093" DrawAspect="Content" ObjectID="_1618907761" r:id="rId123"/>
        </w:object>
      </w:r>
      <w:r w:rsidRPr="00724830">
        <w:rPr>
          <w:color w:val="339966"/>
        </w:rPr>
        <w:t xml:space="preserve">, potem se neenačaj obrne </w:t>
      </w:r>
      <w:r w:rsidRPr="00724830">
        <w:rPr>
          <w:color w:val="339966"/>
          <w:position w:val="-4"/>
        </w:rPr>
        <w:object w:dxaOrig="779" w:dyaOrig="260">
          <v:shape id="_x0000_i1094" type="#_x0000_t75" style="width:39pt;height:12.75pt" o:ole="">
            <v:imagedata r:id="rId90" o:title=""/>
          </v:shape>
          <o:OLEObject Type="Embed" ProgID="Equation.2" ShapeID="_x0000_i1094" DrawAspect="Content" ObjectID="_1618907762" r:id="rId124"/>
        </w:object>
      </w:r>
      <w:r w:rsidRPr="00724830">
        <w:rPr>
          <w:color w:val="339966"/>
        </w:rPr>
        <w:t xml:space="preserve"> (Če neenačbo množimo ali delimo z negativnim številom, se neenačaj obrne)</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r>
        <w:rPr>
          <w:rFonts w:ascii="PSTimes" w:hAnsi="PSTimes"/>
        </w:rPr>
        <w:t xml:space="preserve">Rešite neenačbo </w:t>
      </w:r>
      <w:r>
        <w:rPr>
          <w:position w:val="-4"/>
        </w:rPr>
        <w:object w:dxaOrig="1760" w:dyaOrig="300">
          <v:shape id="_x0000_i1095" type="#_x0000_t75" style="width:87.75pt;height:15pt" o:ole="">
            <v:imagedata r:id="rId125" o:title=""/>
          </v:shape>
          <o:OLEObject Type="Embed" ProgID="Equation" ShapeID="_x0000_i1095" DrawAspect="Content" ObjectID="_1618907763" r:id="rId126"/>
        </w:object>
      </w:r>
    </w:p>
    <w:p w:rsidR="009023DC" w:rsidRDefault="009023DC" w:rsidP="009023DC">
      <w:r>
        <w:t>Zapiši vsaj eno število, ki leži med 0,1 in 0,2.</w:t>
      </w:r>
    </w:p>
    <w:p w:rsidR="009023DC" w:rsidRDefault="009023DC" w:rsidP="009023DC"/>
    <w:p w:rsidR="009023DC" w:rsidRDefault="009023DC" w:rsidP="00C0046D">
      <w:pPr>
        <w:numPr>
          <w:ilvl w:val="0"/>
          <w:numId w:val="13"/>
        </w:numPr>
        <w:rPr>
          <w:b/>
        </w:rPr>
      </w:pPr>
      <w:r>
        <w:rPr>
          <w:b/>
        </w:rPr>
        <w:t xml:space="preserve">Kaj je ulomek? Kdaj sta ulomka enaka? </w:t>
      </w:r>
      <w:r w:rsidR="00C21D02">
        <w:rPr>
          <w:b/>
        </w:rPr>
        <w:t xml:space="preserve">Zapiši nasprotno in obratno vrednost ulomka </w:t>
      </w:r>
      <w:r w:rsidR="00C21D02" w:rsidRPr="0026326E">
        <w:rPr>
          <w:b/>
          <w:position w:val="-24"/>
        </w:rPr>
        <w:object w:dxaOrig="240" w:dyaOrig="620">
          <v:shape id="_x0000_i1096" type="#_x0000_t75" style="width:12pt;height:30.75pt" o:ole="">
            <v:imagedata r:id="rId127" o:title=""/>
          </v:shape>
          <o:OLEObject Type="Embed" ProgID="Equation.3" ShapeID="_x0000_i1096" DrawAspect="Content" ObjectID="_1618907764" r:id="rId128"/>
        </w:object>
      </w:r>
      <w:r w:rsidR="00C21D02">
        <w:rPr>
          <w:b/>
        </w:rPr>
        <w:t>.</w:t>
      </w:r>
    </w:p>
    <w:p w:rsidR="009023DC" w:rsidRDefault="009023DC" w:rsidP="009023DC">
      <w:r>
        <w:rPr>
          <w:color w:val="3366FF"/>
        </w:rPr>
        <w:t>Ulomek je zapis oblike</w:t>
      </w:r>
      <w:r>
        <w:t xml:space="preserve"> </w:t>
      </w:r>
      <w:r>
        <w:rPr>
          <w:position w:val="-12"/>
        </w:rPr>
        <w:object w:dxaOrig="5460" w:dyaOrig="360">
          <v:shape id="_x0000_i1097" type="#_x0000_t75" style="width:273pt;height:18.75pt" o:ole="" filled="t" fillcolor="yellow">
            <v:imagedata r:id="rId129" o:title=""/>
          </v:shape>
          <o:OLEObject Type="Embed" ProgID="Equation.3" ShapeID="_x0000_i1097" DrawAspect="Content" ObjectID="_1618907765" r:id="rId130"/>
        </w:object>
      </w:r>
      <w:r w:rsidR="0042375A">
        <w:t xml:space="preserve"> </w:t>
      </w:r>
      <w:r w:rsidR="0042375A" w:rsidRPr="000A66ED">
        <w:t>(</w:t>
      </w:r>
      <w:r w:rsidR="0042375A" w:rsidRPr="0042375A">
        <w:rPr>
          <w:position w:val="-24"/>
          <w:lang w:val="de-DE"/>
        </w:rPr>
        <w:object w:dxaOrig="880" w:dyaOrig="620">
          <v:shape id="_x0000_i1098" type="#_x0000_t75" style="width:44.25pt;height:30.75pt" o:ole="" filled="t" fillcolor="yellow">
            <v:imagedata r:id="rId131" o:title=""/>
          </v:shape>
          <o:OLEObject Type="Embed" ProgID="Equation.3" ShapeID="_x0000_i1098" DrawAspect="Content" ObjectID="_1618907766" r:id="rId132"/>
        </w:object>
      </w:r>
      <w:r w:rsidR="0042375A" w:rsidRPr="000A66ED">
        <w:t>)</w:t>
      </w:r>
    </w:p>
    <w:p w:rsidR="00C50E07" w:rsidRDefault="00C50E07" w:rsidP="009023DC">
      <w:pPr>
        <w:rPr>
          <w:color w:val="3366FF"/>
        </w:rPr>
      </w:pPr>
      <w:r w:rsidRPr="00C50E07">
        <w:rPr>
          <w:color w:val="3366FF"/>
        </w:rPr>
        <w:t xml:space="preserve">Število a, ki je nad ulomkovo črto,  imenujemo </w:t>
      </w:r>
      <w:r w:rsidRPr="00C50E07">
        <w:rPr>
          <w:b/>
          <w:bCs/>
          <w:color w:val="3366FF"/>
        </w:rPr>
        <w:t>števec</w:t>
      </w:r>
      <w:r w:rsidRPr="00C50E07">
        <w:rPr>
          <w:color w:val="3366FF"/>
        </w:rPr>
        <w:t xml:space="preserve">, število b pa </w:t>
      </w:r>
      <w:r w:rsidRPr="00C50E07">
        <w:rPr>
          <w:b/>
          <w:bCs/>
          <w:color w:val="3366FF"/>
        </w:rPr>
        <w:t>imenovalec</w:t>
      </w:r>
      <w:r w:rsidRPr="00C50E07">
        <w:rPr>
          <w:color w:val="3366FF"/>
        </w:rPr>
        <w:t xml:space="preserve"> ulomka</w:t>
      </w:r>
    </w:p>
    <w:p w:rsidR="00C50E07" w:rsidRPr="00C50E07" w:rsidRDefault="00C50E07" w:rsidP="00C50E07">
      <w:pPr>
        <w:jc w:val="both"/>
        <w:rPr>
          <w:color w:val="3366FF"/>
        </w:rPr>
      </w:pPr>
      <w:r w:rsidRPr="00D64492">
        <w:t>Vsa cela števila lahko zapišemo kot ulomke z imenovalcem ena.</w:t>
      </w:r>
      <w:r w:rsidRPr="00C50E07">
        <w:rPr>
          <w:color w:val="3366FF"/>
        </w:rPr>
        <w:t xml:space="preserve"> </w:t>
      </w:r>
      <w:r w:rsidRPr="00C50E07">
        <w:rPr>
          <w:color w:val="3366FF"/>
          <w:position w:val="-20"/>
          <w:lang w:val="de-DE"/>
        </w:rPr>
        <w:object w:dxaOrig="1219" w:dyaOrig="540">
          <v:shape id="_x0000_i1099" type="#_x0000_t75" style="width:60.75pt;height:27pt" o:ole="">
            <v:imagedata r:id="rId133" o:title=""/>
          </v:shape>
          <o:OLEObject Type="Embed" ProgID="Equation.3" ShapeID="_x0000_i1099" DrawAspect="Content" ObjectID="_1618907767" r:id="rId134"/>
        </w:object>
      </w:r>
    </w:p>
    <w:p w:rsidR="009023DC" w:rsidRPr="00C50E07" w:rsidRDefault="009023DC" w:rsidP="00C50E07">
      <w:pPr>
        <w:jc w:val="both"/>
        <w:rPr>
          <w:lang w:val="de-DE"/>
        </w:rPr>
      </w:pPr>
      <w:r>
        <w:rPr>
          <w:color w:val="3366FF"/>
        </w:rPr>
        <w:t>enakost:</w:t>
      </w:r>
      <w:r>
        <w:t xml:space="preserve"> </w:t>
      </w:r>
      <w:r>
        <w:rPr>
          <w:position w:val="-24"/>
        </w:rPr>
        <w:object w:dxaOrig="1759" w:dyaOrig="620">
          <v:shape id="_x0000_i1100" type="#_x0000_t75" style="width:87.75pt;height:30.75pt" o:ole="" filled="t" fillcolor="yellow">
            <v:imagedata r:id="rId135" o:title=""/>
          </v:shape>
          <o:OLEObject Type="Embed" ProgID="Equation.3" ShapeID="_x0000_i1100" DrawAspect="Content" ObjectID="_1618907768" r:id="rId136"/>
        </w:object>
      </w:r>
      <w:r w:rsidR="00C50E07" w:rsidRPr="00C50E07">
        <w:rPr>
          <w:lang w:val="de-DE"/>
        </w:rPr>
        <w:t xml:space="preserve"> </w:t>
      </w:r>
    </w:p>
    <w:p w:rsidR="0042375A" w:rsidRDefault="009023DC" w:rsidP="0042375A">
      <w:pPr>
        <w:jc w:val="both"/>
      </w:pPr>
      <w:r>
        <w:t xml:space="preserve">neenakost: </w:t>
      </w:r>
      <w:r>
        <w:rPr>
          <w:position w:val="-24"/>
        </w:rPr>
        <w:object w:dxaOrig="1800" w:dyaOrig="620">
          <v:shape id="_x0000_i1101" type="#_x0000_t75" style="width:90pt;height:30.75pt" o:ole="" filled="t" fillcolor="yellow">
            <v:imagedata r:id="rId137" o:title=""/>
          </v:shape>
          <o:OLEObject Type="Embed" ProgID="Equation.3" ShapeID="_x0000_i1101" DrawAspect="Content" ObjectID="_1618907769" r:id="rId138"/>
        </w:object>
      </w:r>
      <w:r w:rsidR="0042375A">
        <w:t xml:space="preserve"> (v primeru da števila a,b,c in d niso vsa pozitivna, je neenakost odvisna od predznaka števil - glej reševanje neenačb)</w:t>
      </w:r>
    </w:p>
    <w:p w:rsidR="009023DC" w:rsidRDefault="009023DC" w:rsidP="009023DC"/>
    <w:p w:rsidR="009023DC" w:rsidRDefault="009023DC" w:rsidP="009023DC">
      <w:r>
        <w:t>Kdaj ulomek ni definiran? Ko je imenovalec enak 0. (</w:t>
      </w:r>
      <w:r>
        <w:rPr>
          <w:position w:val="-12"/>
        </w:rPr>
        <w:object w:dxaOrig="1080" w:dyaOrig="360">
          <v:shape id="_x0000_i1102" type="#_x0000_t75" style="width:54.75pt;height:18.75pt" o:ole="" fillcolor="window">
            <v:imagedata r:id="rId139" o:title=""/>
          </v:shape>
          <o:OLEObject Type="Embed" ProgID="Equation.3" ShapeID="_x0000_i1102" DrawAspect="Content" ObjectID="_1618907770" r:id="rId140"/>
        </w:object>
      </w:r>
      <w:r>
        <w:t>)</w:t>
      </w:r>
    </w:p>
    <w:p w:rsidR="009023DC" w:rsidRDefault="009023DC" w:rsidP="009023DC">
      <w:r>
        <w:t>Kdaj je vrednost ulomka enaka 0? Ko je števec enak 0. (</w:t>
      </w:r>
      <w:r>
        <w:rPr>
          <w:position w:val="-12"/>
        </w:rPr>
        <w:object w:dxaOrig="1240" w:dyaOrig="360">
          <v:shape id="_x0000_i1103" type="#_x0000_t75" style="width:62.25pt;height:18.75pt" o:ole="" fillcolor="window">
            <v:imagedata r:id="rId141" o:title=""/>
          </v:shape>
          <o:OLEObject Type="Embed" ProgID="Equation.3" ShapeID="_x0000_i1103" DrawAspect="Content" ObjectID="_1618907771" r:id="rId142"/>
        </w:object>
      </w:r>
      <w:r>
        <w:t>)</w:t>
      </w:r>
    </w:p>
    <w:p w:rsidR="00C21D02" w:rsidRDefault="00C21D02" w:rsidP="009023DC"/>
    <w:p w:rsidR="009023DC" w:rsidRPr="005F6ABB" w:rsidRDefault="009023DC" w:rsidP="009023DC">
      <w:pPr>
        <w:rPr>
          <w:color w:val="3366FF"/>
        </w:rPr>
      </w:pPr>
      <w:r>
        <w:rPr>
          <w:color w:val="3366FF"/>
        </w:rPr>
        <w:t>Nasprotna vrednost</w:t>
      </w:r>
      <w:r>
        <w:t xml:space="preserve"> </w:t>
      </w:r>
      <w:r w:rsidRPr="005F6ABB">
        <w:rPr>
          <w:color w:val="3366FF"/>
        </w:rPr>
        <w:t xml:space="preserve">števila </w:t>
      </w:r>
      <w:r w:rsidR="005F6ABB" w:rsidRPr="005F6ABB">
        <w:rPr>
          <w:color w:val="3366FF"/>
          <w:position w:val="-24"/>
        </w:rPr>
        <w:object w:dxaOrig="240" w:dyaOrig="620">
          <v:shape id="_x0000_i1104" type="#_x0000_t75" style="width:12.75pt;height:30pt" o:ole="" filled="t" fillcolor="yellow">
            <v:imagedata r:id="rId143" o:title=""/>
          </v:shape>
          <o:OLEObject Type="Embed" ProgID="Equation.3" ShapeID="_x0000_i1104" DrawAspect="Content" ObjectID="_1618907772" r:id="rId144"/>
        </w:object>
      </w:r>
      <w:r w:rsidRPr="005F6ABB">
        <w:rPr>
          <w:color w:val="3366FF"/>
        </w:rPr>
        <w:t xml:space="preserve"> je število </w:t>
      </w:r>
      <w:r w:rsidR="005F6ABB" w:rsidRPr="005F6ABB">
        <w:rPr>
          <w:color w:val="3366FF"/>
          <w:position w:val="-24"/>
        </w:rPr>
        <w:object w:dxaOrig="420" w:dyaOrig="619">
          <v:shape id="_x0000_i1105" type="#_x0000_t75" style="width:21pt;height:30pt" o:ole="" filled="t" fillcolor="yellow">
            <v:imagedata r:id="rId145" o:title=""/>
          </v:shape>
          <o:OLEObject Type="Embed" ProgID="Equation.3" ShapeID="_x0000_i1105" DrawAspect="Content" ObjectID="_1618907773" r:id="rId146"/>
        </w:object>
      </w:r>
    </w:p>
    <w:p w:rsidR="0042375A" w:rsidRPr="00724830" w:rsidRDefault="0042375A" w:rsidP="009023DC">
      <w:pPr>
        <w:rPr>
          <w:color w:val="339966"/>
        </w:rPr>
      </w:pPr>
      <w:r w:rsidRPr="00724830">
        <w:rPr>
          <w:color w:val="339966"/>
        </w:rPr>
        <w:t xml:space="preserve">Če je </w:t>
      </w:r>
      <w:r w:rsidR="00724830" w:rsidRPr="00724830">
        <w:rPr>
          <w:color w:val="339966"/>
          <w:position w:val="-22"/>
          <w:lang w:val="de-DE"/>
        </w:rPr>
        <w:object w:dxaOrig="220" w:dyaOrig="560">
          <v:shape id="_x0000_i1106" type="#_x0000_t75" style="width:11.25pt;height:27.75pt" o:ole="" filled="t" fillcolor="#396">
            <v:imagedata r:id="rId147" o:title=""/>
          </v:shape>
          <o:OLEObject Type="Embed" ProgID="Equation.3" ShapeID="_x0000_i1106" DrawAspect="Content" ObjectID="_1618907774" r:id="rId148"/>
        </w:object>
      </w:r>
      <w:r w:rsidRPr="00724830">
        <w:rPr>
          <w:color w:val="339966"/>
        </w:rPr>
        <w:t xml:space="preserve"> večji od </w:t>
      </w:r>
      <w:r w:rsidR="00724830" w:rsidRPr="00724830">
        <w:rPr>
          <w:color w:val="339966"/>
          <w:position w:val="-22"/>
          <w:lang w:val="de-DE"/>
        </w:rPr>
        <w:object w:dxaOrig="240" w:dyaOrig="560">
          <v:shape id="_x0000_i1107" type="#_x0000_t75" style="width:12pt;height:27.75pt" o:ole="" filled="t" fillcolor="#396">
            <v:imagedata r:id="rId149" o:title=""/>
          </v:shape>
          <o:OLEObject Type="Embed" ProgID="Equation.3" ShapeID="_x0000_i1107" DrawAspect="Content" ObjectID="_1618907775" r:id="rId150"/>
        </w:object>
      </w:r>
      <w:r w:rsidRPr="00724830">
        <w:rPr>
          <w:color w:val="339966"/>
        </w:rPr>
        <w:t xml:space="preserve">, potem za njuni nasprotni vrednosti velja ravno nasprotno ,  </w:t>
      </w:r>
      <w:r w:rsidR="00724830" w:rsidRPr="00724830">
        <w:rPr>
          <w:color w:val="339966"/>
          <w:position w:val="-24"/>
          <w:lang w:val="de-DE"/>
        </w:rPr>
        <w:object w:dxaOrig="420" w:dyaOrig="620">
          <v:shape id="_x0000_i1108" type="#_x0000_t75" style="width:21pt;height:30.75pt" o:ole="" filled="t" fillcolor="#396">
            <v:imagedata r:id="rId151" o:title=""/>
          </v:shape>
          <o:OLEObject Type="Embed" ProgID="Equation.3" ShapeID="_x0000_i1108" DrawAspect="Content" ObjectID="_1618907776" r:id="rId152"/>
        </w:object>
      </w:r>
      <w:r w:rsidRPr="00724830">
        <w:rPr>
          <w:color w:val="339966"/>
        </w:rPr>
        <w:t xml:space="preserve">  je manjša od  </w:t>
      </w:r>
      <w:r w:rsidR="00724830" w:rsidRPr="00724830">
        <w:rPr>
          <w:color w:val="339966"/>
          <w:position w:val="-24"/>
          <w:lang w:val="de-DE"/>
        </w:rPr>
        <w:object w:dxaOrig="440" w:dyaOrig="620">
          <v:shape id="_x0000_i1109" type="#_x0000_t75" style="width:21.75pt;height:30.75pt" o:ole="" filled="t" fillcolor="#396">
            <v:imagedata r:id="rId153" o:title=""/>
          </v:shape>
          <o:OLEObject Type="Embed" ProgID="Equation.3" ShapeID="_x0000_i1109" DrawAspect="Content" ObjectID="_1618907777" r:id="rId154"/>
        </w:object>
      </w:r>
      <w:r w:rsidRPr="00724830">
        <w:rPr>
          <w:color w:val="339966"/>
        </w:rPr>
        <w:t xml:space="preserve"> .</w:t>
      </w:r>
    </w:p>
    <w:p w:rsidR="0042375A" w:rsidRPr="000A66ED" w:rsidRDefault="009023DC" w:rsidP="00F56AF2">
      <w:r w:rsidRPr="005F6ABB">
        <w:rPr>
          <w:color w:val="3366FF"/>
        </w:rPr>
        <w:t xml:space="preserve">Obratna vrednost </w:t>
      </w:r>
      <w:r w:rsidR="00724830" w:rsidRPr="005F6ABB">
        <w:rPr>
          <w:color w:val="3366FF"/>
          <w:position w:val="-24"/>
        </w:rPr>
        <w:object w:dxaOrig="240" w:dyaOrig="620">
          <v:shape id="_x0000_i1110" type="#_x0000_t75" style="width:12pt;height:30pt" o:ole="" filled="t" fillcolor="yellow">
            <v:imagedata r:id="rId143" o:title=""/>
          </v:shape>
          <o:OLEObject Type="Embed" ProgID="Equation.3" ShapeID="_x0000_i1110" DrawAspect="Content" ObjectID="_1618907778" r:id="rId155"/>
        </w:object>
      </w:r>
      <w:r w:rsidRPr="005F6ABB">
        <w:rPr>
          <w:color w:val="3366FF"/>
        </w:rPr>
        <w:t xml:space="preserve"> je število </w:t>
      </w:r>
      <w:r w:rsidR="005F6ABB" w:rsidRPr="005F6ABB">
        <w:rPr>
          <w:color w:val="3366FF"/>
          <w:position w:val="-24"/>
        </w:rPr>
        <w:object w:dxaOrig="240" w:dyaOrig="620">
          <v:shape id="_x0000_i1111" type="#_x0000_t75" style="width:12.75pt;height:30pt" o:ole="" filled="t" fillcolor="yellow">
            <v:imagedata r:id="rId156" o:title=""/>
          </v:shape>
          <o:OLEObject Type="Embed" ProgID="Equation.3" ShapeID="_x0000_i1111" DrawAspect="Content" ObjectID="_1618907779" r:id="rId157"/>
        </w:object>
      </w:r>
      <w:r w:rsidRPr="005F6ABB">
        <w:rPr>
          <w:color w:val="3366FF"/>
        </w:rPr>
        <w:t>. Obratne vrednosti ulomka ni mogoče določiti, če je števec danega ulomka 0.</w:t>
      </w:r>
      <w:r w:rsidR="00F56AF2">
        <w:rPr>
          <w:color w:val="3366FF"/>
        </w:rPr>
        <w:t xml:space="preserve"> </w:t>
      </w:r>
      <w:r w:rsidR="0042375A" w:rsidRPr="000A66ED">
        <w:t xml:space="preserve">Ulomek </w:t>
      </w:r>
      <w:r w:rsidR="00724830" w:rsidRPr="00724830">
        <w:rPr>
          <w:position w:val="-22"/>
          <w:lang w:val="de-DE"/>
        </w:rPr>
        <w:object w:dxaOrig="220" w:dyaOrig="560">
          <v:shape id="_x0000_i1112" type="#_x0000_t75" style="width:11.25pt;height:27.75pt" o:ole="" filled="t" fillcolor="yellow">
            <v:imagedata r:id="rId158" o:title=""/>
          </v:shape>
          <o:OLEObject Type="Embed" ProgID="Equation.3" ShapeID="_x0000_i1112" DrawAspect="Content" ObjectID="_1618907780" r:id="rId159"/>
        </w:object>
      </w:r>
      <w:r w:rsidR="0042375A" w:rsidRPr="000A66ED">
        <w:t xml:space="preserve"> </w:t>
      </w:r>
      <w:r w:rsidR="0042375A" w:rsidRPr="00724830">
        <w:rPr>
          <w:color w:val="3366FF"/>
        </w:rPr>
        <w:t>nima obratne vrednosti</w:t>
      </w:r>
      <w:r w:rsidR="0042375A" w:rsidRPr="000A66ED">
        <w:t xml:space="preserve"> (deljenje z nič ni definirano)!</w:t>
      </w:r>
    </w:p>
    <w:p w:rsidR="00245646" w:rsidRPr="00724830" w:rsidRDefault="0042375A" w:rsidP="00245646">
      <w:pPr>
        <w:jc w:val="both"/>
        <w:rPr>
          <w:color w:val="339966"/>
        </w:rPr>
      </w:pPr>
      <w:r w:rsidRPr="00724830">
        <w:rPr>
          <w:color w:val="339966"/>
        </w:rPr>
        <w:lastRenderedPageBreak/>
        <w:t xml:space="preserve">Če je </w:t>
      </w:r>
      <w:r w:rsidR="00724830" w:rsidRPr="00724830">
        <w:rPr>
          <w:color w:val="339966"/>
          <w:position w:val="-24"/>
        </w:rPr>
        <w:object w:dxaOrig="240" w:dyaOrig="620">
          <v:shape id="_x0000_i1113" type="#_x0000_t75" style="width:12pt;height:30.75pt" o:ole="" filled="t" fillcolor="#396">
            <v:imagedata r:id="rId143" o:title=""/>
          </v:shape>
          <o:OLEObject Type="Embed" ProgID="Equation.3" ShapeID="_x0000_i1113" DrawAspect="Content" ObjectID="_1618907781" r:id="rId160"/>
        </w:object>
      </w:r>
      <w:r w:rsidRPr="00724830">
        <w:rPr>
          <w:color w:val="339966"/>
        </w:rPr>
        <w:t xml:space="preserve"> večji od </w:t>
      </w:r>
      <w:r w:rsidR="00724830" w:rsidRPr="00724830">
        <w:rPr>
          <w:color w:val="339966"/>
          <w:position w:val="-24"/>
          <w:lang w:val="de-DE"/>
        </w:rPr>
        <w:object w:dxaOrig="260" w:dyaOrig="620">
          <v:shape id="_x0000_i1114" type="#_x0000_t75" style="width:13.5pt;height:30.75pt" o:ole="" filled="t" fillcolor="#396">
            <v:imagedata r:id="rId161" o:title=""/>
          </v:shape>
          <o:OLEObject Type="Embed" ProgID="Equation.3" ShapeID="_x0000_i1114" DrawAspect="Content" ObjectID="_1618907782" r:id="rId162"/>
        </w:object>
      </w:r>
      <w:r w:rsidRPr="00724830">
        <w:rPr>
          <w:color w:val="339966"/>
        </w:rPr>
        <w:t xml:space="preserve">, potem za njuni nasprotni vrednosti velja ravno nasprotno ,  </w:t>
      </w:r>
      <w:r w:rsidR="00724830" w:rsidRPr="00724830">
        <w:rPr>
          <w:color w:val="339966"/>
          <w:position w:val="-24"/>
        </w:rPr>
        <w:object w:dxaOrig="240" w:dyaOrig="620">
          <v:shape id="_x0000_i1115" type="#_x0000_t75" style="width:12pt;height:30.75pt" o:ole="" filled="t" fillcolor="#396">
            <v:imagedata r:id="rId156" o:title=""/>
          </v:shape>
          <o:OLEObject Type="Embed" ProgID="Equation.3" ShapeID="_x0000_i1115" DrawAspect="Content" ObjectID="_1618907783" r:id="rId163"/>
        </w:object>
      </w:r>
      <w:r w:rsidRPr="00724830">
        <w:rPr>
          <w:color w:val="339966"/>
        </w:rPr>
        <w:t xml:space="preserve">  je manjša od  </w:t>
      </w:r>
      <w:r w:rsidR="00724830" w:rsidRPr="00724830">
        <w:rPr>
          <w:color w:val="339966"/>
          <w:position w:val="-24"/>
          <w:lang w:val="de-DE"/>
        </w:rPr>
        <w:object w:dxaOrig="260" w:dyaOrig="620">
          <v:shape id="_x0000_i1116" type="#_x0000_t75" style="width:13.5pt;height:30.75pt" o:ole="" filled="t" fillcolor="#396">
            <v:imagedata r:id="rId164" o:title=""/>
          </v:shape>
          <o:OLEObject Type="Embed" ProgID="Equation.3" ShapeID="_x0000_i1116" DrawAspect="Content" ObjectID="_1618907784" r:id="rId165"/>
        </w:object>
      </w:r>
      <w:r w:rsidR="00245646" w:rsidRPr="00724830">
        <w:rPr>
          <w:color w:val="339966"/>
        </w:rPr>
        <w:t xml:space="preserve">, pri pogoju, da so vsa števila (a,b,c in d) pozitivna. Če niso, rešimo neenačbo </w:t>
      </w:r>
      <w:r w:rsidR="00724830" w:rsidRPr="00724830">
        <w:rPr>
          <w:color w:val="339966"/>
          <w:position w:val="-22"/>
          <w:lang w:val="de-DE"/>
        </w:rPr>
        <w:object w:dxaOrig="220" w:dyaOrig="560">
          <v:shape id="_x0000_i1117" type="#_x0000_t75" style="width:11.25pt;height:27.75pt" o:ole="" filled="t" fillcolor="#396">
            <v:imagedata r:id="rId147" o:title=""/>
          </v:shape>
          <o:OLEObject Type="Embed" ProgID="Equation.3" ShapeID="_x0000_i1117" DrawAspect="Content" ObjectID="_1618907785" r:id="rId166"/>
        </w:object>
      </w:r>
      <w:r w:rsidR="00245646" w:rsidRPr="00724830">
        <w:rPr>
          <w:color w:val="339966"/>
        </w:rPr>
        <w:t xml:space="preserve"> &gt; </w:t>
      </w:r>
      <w:r w:rsidR="00724830" w:rsidRPr="00724830">
        <w:rPr>
          <w:color w:val="339966"/>
          <w:position w:val="-22"/>
          <w:lang w:val="de-DE"/>
        </w:rPr>
        <w:object w:dxaOrig="240" w:dyaOrig="560">
          <v:shape id="_x0000_i1118" type="#_x0000_t75" style="width:12pt;height:27.75pt" o:ole="" filled="t" fillcolor="#396">
            <v:imagedata r:id="rId149" o:title=""/>
          </v:shape>
          <o:OLEObject Type="Embed" ProgID="Equation.3" ShapeID="_x0000_i1118" DrawAspect="Content" ObjectID="_1618907786" r:id="rId167"/>
        </w:object>
      </w:r>
      <w:r w:rsidR="00245646" w:rsidRPr="00724830">
        <w:rPr>
          <w:color w:val="339966"/>
        </w:rPr>
        <w:t xml:space="preserve">  in pri tem upoštevamo, da se pri množenju oz. deljenju z negativnim številom neenačaj obrne.</w:t>
      </w:r>
    </w:p>
    <w:p w:rsidR="00245646" w:rsidRPr="000A66ED" w:rsidRDefault="00245646" w:rsidP="00245646">
      <w:pPr>
        <w:jc w:val="both"/>
      </w:pPr>
      <w:r w:rsidRPr="000A66ED">
        <w:t xml:space="preserve">Npr. </w:t>
      </w:r>
      <w:r>
        <w:rPr>
          <w:position w:val="-22"/>
          <w:lang w:val="de-DE"/>
        </w:rPr>
        <w:object w:dxaOrig="2860" w:dyaOrig="560">
          <v:shape id="_x0000_i1119" type="#_x0000_t75" style="width:143.25pt;height:27.75pt" o:ole="">
            <v:imagedata r:id="rId168" o:title=""/>
          </v:shape>
          <o:OLEObject Type="Embed" ProgID="Equation.3" ShapeID="_x0000_i1119" DrawAspect="Content" ObjectID="_1618907787" r:id="rId169"/>
        </w:object>
      </w:r>
    </w:p>
    <w:p w:rsidR="00C21D02" w:rsidRDefault="00C21D02" w:rsidP="00C21D02">
      <w:pPr>
        <w:rPr>
          <w:rFonts w:ascii="PSTimes" w:hAnsi="PSTimes"/>
          <w:b/>
        </w:rPr>
      </w:pPr>
      <w:r>
        <w:rPr>
          <w:rFonts w:ascii="PSTimes" w:hAnsi="PSTimes"/>
          <w:sz w:val="18"/>
        </w:rPr>
        <w:t>PRIMER:</w:t>
      </w:r>
    </w:p>
    <w:p w:rsidR="00C21D02" w:rsidRDefault="00C21D02" w:rsidP="00C21D02">
      <w:pPr>
        <w:rPr>
          <w:sz w:val="22"/>
          <w:szCs w:val="22"/>
        </w:rPr>
      </w:pPr>
      <w:r>
        <w:rPr>
          <w:rFonts w:ascii="PSTimes" w:hAnsi="PSTimes"/>
        </w:rPr>
        <w:t xml:space="preserve">Napiši nasprotne in obratne vrednosti ulomkov </w:t>
      </w:r>
      <w:r w:rsidRPr="0026326E">
        <w:rPr>
          <w:rFonts w:ascii="PSTimes" w:hAnsi="PSTimes"/>
          <w:position w:val="-24"/>
        </w:rPr>
        <w:object w:dxaOrig="1260" w:dyaOrig="620">
          <v:shape id="_x0000_i1120" type="#_x0000_t75" style="width:63pt;height:30.75pt" o:ole="">
            <v:imagedata r:id="rId170" o:title=""/>
          </v:shape>
          <o:OLEObject Type="Embed" ProgID="Equation.3" ShapeID="_x0000_i1120" DrawAspect="Content" ObjectID="_1618907788" r:id="rId171"/>
        </w:object>
      </w:r>
      <w:r>
        <w:rPr>
          <w:rFonts w:ascii="PSTimes" w:hAnsi="PSTimes"/>
        </w:rPr>
        <w:t>.</w:t>
      </w:r>
      <w:r>
        <w:rPr>
          <w:sz w:val="22"/>
          <w:szCs w:val="22"/>
        </w:rPr>
        <w:t xml:space="preserve"> </w:t>
      </w:r>
    </w:p>
    <w:p w:rsidR="00C21D02" w:rsidRDefault="00C21D02" w:rsidP="00C21D02">
      <w:pPr>
        <w:rPr>
          <w:sz w:val="22"/>
          <w:szCs w:val="22"/>
        </w:rPr>
      </w:pPr>
    </w:p>
    <w:p w:rsidR="00C21D02" w:rsidRPr="009B43C0" w:rsidRDefault="00C21D02" w:rsidP="00C0046D">
      <w:pPr>
        <w:numPr>
          <w:ilvl w:val="0"/>
          <w:numId w:val="13"/>
        </w:numPr>
        <w:rPr>
          <w:b/>
        </w:rPr>
      </w:pPr>
      <w:r w:rsidRPr="009B43C0">
        <w:rPr>
          <w:b/>
        </w:rPr>
        <w:t xml:space="preserve">Na </w:t>
      </w:r>
      <w:r>
        <w:rPr>
          <w:b/>
        </w:rPr>
        <w:t xml:space="preserve">primerih </w:t>
      </w:r>
      <w:r w:rsidRPr="009B43C0">
        <w:rPr>
          <w:b/>
          <w:position w:val="-24"/>
        </w:rPr>
        <w:object w:dxaOrig="1400" w:dyaOrig="639">
          <v:shape id="_x0000_i1121" type="#_x0000_t75" style="width:73.5pt;height:33.75pt" o:ole="">
            <v:imagedata r:id="rId172" o:title=""/>
          </v:shape>
          <o:OLEObject Type="Embed" ProgID="Equation.3" ShapeID="_x0000_i1121" DrawAspect="Content" ObjectID="_1618907789" r:id="rId173"/>
        </w:object>
      </w:r>
      <w:r>
        <w:rPr>
          <w:b/>
        </w:rPr>
        <w:t xml:space="preserve"> in </w:t>
      </w:r>
      <w:r w:rsidRPr="009B43C0">
        <w:rPr>
          <w:b/>
          <w:position w:val="-26"/>
        </w:rPr>
        <w:object w:dxaOrig="1800" w:dyaOrig="680">
          <v:shape id="_x0000_i1122" type="#_x0000_t75" style="width:90pt;height:34.5pt" o:ole="">
            <v:imagedata r:id="rId174" o:title=""/>
          </v:shape>
          <o:OLEObject Type="Embed" ProgID="Equation.3" ShapeID="_x0000_i1122" DrawAspect="Content" ObjectID="_1618907790" r:id="rId175"/>
        </w:object>
      </w:r>
      <w:r>
        <w:rPr>
          <w:b/>
        </w:rPr>
        <w:t xml:space="preserve"> pokaži, kako računamo z algebrskimi ulomki.</w:t>
      </w:r>
    </w:p>
    <w:p w:rsidR="009012DB" w:rsidRPr="00151E30" w:rsidRDefault="009012DB" w:rsidP="009012DB">
      <w:pPr>
        <w:jc w:val="both"/>
        <w:rPr>
          <w:color w:val="339966"/>
        </w:rPr>
      </w:pPr>
      <w:r w:rsidRPr="00151E30">
        <w:rPr>
          <w:color w:val="339966"/>
        </w:rPr>
        <w:t xml:space="preserve">Algebrski ulomki so ulomki, kjer nastopajo namesto števil parametri oz. algebrski izrazi, kot npr. </w:t>
      </w:r>
      <w:r w:rsidR="00151E30" w:rsidRPr="00151E30">
        <w:rPr>
          <w:color w:val="339966"/>
          <w:position w:val="-22"/>
        </w:rPr>
        <w:object w:dxaOrig="600" w:dyaOrig="560">
          <v:shape id="_x0000_i1123" type="#_x0000_t75" style="width:30pt;height:27.75pt" o:ole="" filled="t" fillcolor="#396">
            <v:imagedata r:id="rId176" o:title=""/>
          </v:shape>
          <o:OLEObject Type="Embed" ProgID="Equation.3" ShapeID="_x0000_i1123" DrawAspect="Content" ObjectID="_1618907791" r:id="rId177"/>
        </w:object>
      </w:r>
    </w:p>
    <w:p w:rsidR="009012DB" w:rsidRPr="00151E30" w:rsidRDefault="009012DB" w:rsidP="009012DB">
      <w:pPr>
        <w:jc w:val="both"/>
        <w:rPr>
          <w:color w:val="339966"/>
        </w:rPr>
      </w:pPr>
      <w:r w:rsidRPr="00151E30">
        <w:rPr>
          <w:color w:val="339966"/>
        </w:rPr>
        <w:t>Veljajo enaka pravila kot za številske izraze, le da upoštevamo značilnosti algebrskih struktur  npr. pri iskanju skupnega imenovalca si pomagamo z razcepi:</w:t>
      </w:r>
    </w:p>
    <w:p w:rsidR="009012DB" w:rsidRPr="00151E30" w:rsidRDefault="009012DB" w:rsidP="009012DB">
      <w:pPr>
        <w:jc w:val="both"/>
        <w:rPr>
          <w:color w:val="339966"/>
        </w:rPr>
      </w:pPr>
      <w:r w:rsidRPr="00151E30">
        <w:rPr>
          <w:color w:val="339966"/>
        </w:rPr>
        <w:t xml:space="preserve">      </w:t>
      </w:r>
      <w:r w:rsidR="00151E30" w:rsidRPr="00151E30">
        <w:rPr>
          <w:color w:val="339966"/>
          <w:position w:val="-26"/>
        </w:rPr>
        <w:object w:dxaOrig="4420" w:dyaOrig="600">
          <v:shape id="_x0000_i1124" type="#_x0000_t75" style="width:221.25pt;height:30pt" o:ole="" filled="t" fillcolor="#396">
            <v:imagedata r:id="rId178" o:title=""/>
          </v:shape>
          <o:OLEObject Type="Embed" ProgID="Equation.3" ShapeID="_x0000_i1124" DrawAspect="Content" ObjectID="_1618907792" r:id="rId179"/>
        </w:object>
      </w:r>
    </w:p>
    <w:p w:rsidR="009012DB" w:rsidRPr="00151E30" w:rsidRDefault="009012DB" w:rsidP="009012DB">
      <w:pPr>
        <w:jc w:val="both"/>
        <w:rPr>
          <w:color w:val="339966"/>
        </w:rPr>
      </w:pPr>
      <w:r w:rsidRPr="00151E30">
        <w:rPr>
          <w:color w:val="339966"/>
        </w:rPr>
        <w:t xml:space="preserve">  skupni imenovalec je (a-2)(a+2) (pomnožimo vse različne izraze med sabo)</w:t>
      </w:r>
    </w:p>
    <w:p w:rsidR="009012DB" w:rsidRPr="00151E30" w:rsidRDefault="009012DB" w:rsidP="009012DB">
      <w:pPr>
        <w:jc w:val="both"/>
        <w:rPr>
          <w:color w:val="339966"/>
        </w:rPr>
      </w:pPr>
    </w:p>
    <w:p w:rsidR="0042375A" w:rsidRDefault="0042375A" w:rsidP="0042375A">
      <w:pPr>
        <w:rPr>
          <w:color w:val="3366FF"/>
        </w:rPr>
      </w:pPr>
    </w:p>
    <w:p w:rsidR="0042375A" w:rsidRDefault="0042375A" w:rsidP="007113C6">
      <w:pPr>
        <w:jc w:val="both"/>
      </w:pPr>
    </w:p>
    <w:p w:rsidR="009023DC" w:rsidRDefault="009023DC" w:rsidP="00C0046D">
      <w:pPr>
        <w:numPr>
          <w:ilvl w:val="0"/>
          <w:numId w:val="13"/>
        </w:numPr>
        <w:rPr>
          <w:rFonts w:ascii="PSTimes" w:hAnsi="PSTimes"/>
          <w:b/>
        </w:rPr>
      </w:pPr>
      <w:r>
        <w:rPr>
          <w:rFonts w:ascii="PSTimes" w:hAnsi="PSTimes"/>
          <w:b/>
        </w:rPr>
        <w:t>Kako racionalno število zapišemo v decimalni obliki? Kdaj je ta zapis končen?</w:t>
      </w:r>
    </w:p>
    <w:p w:rsidR="009023DC" w:rsidRDefault="00497D36" w:rsidP="009023DC">
      <w:pPr>
        <w:rPr>
          <w:rFonts w:ascii="PSTimes" w:hAnsi="PSTimes"/>
          <w:color w:val="3366FF"/>
        </w:rPr>
      </w:pPr>
      <w:r w:rsidRPr="00497D36">
        <w:rPr>
          <w:color w:val="3366FF"/>
        </w:rPr>
        <w:t>Vsako racionalno število lahko zapišemo kot  decimalno število - tako, da števec delimo z imenovalcem.</w:t>
      </w:r>
      <w:r>
        <w:rPr>
          <w:color w:val="3366FF"/>
        </w:rPr>
        <w:t xml:space="preserve"> Pri tem dob</w:t>
      </w:r>
      <w:r>
        <w:rPr>
          <w:rFonts w:ascii="PSTimes" w:hAnsi="PSTimes"/>
          <w:color w:val="3366FF"/>
        </w:rPr>
        <w:t xml:space="preserve">imo ali </w:t>
      </w:r>
      <w:r w:rsidR="009023DC">
        <w:rPr>
          <w:rFonts w:ascii="PSTimes" w:hAnsi="PSTimes"/>
          <w:color w:val="3366FF"/>
        </w:rPr>
        <w:t>končno ali periodično decimalno število.</w:t>
      </w:r>
    </w:p>
    <w:p w:rsidR="00497D36" w:rsidRPr="00497D36" w:rsidRDefault="00497D36" w:rsidP="0004289F">
      <w:pPr>
        <w:rPr>
          <w:color w:val="3366FF"/>
        </w:rPr>
      </w:pPr>
      <w:r w:rsidRPr="00497D36">
        <w:rPr>
          <w:rFonts w:ascii="PSTimes" w:hAnsi="PSTimes"/>
          <w:color w:val="3366FF"/>
        </w:rPr>
        <w:t>Č</w:t>
      </w:r>
      <w:r w:rsidR="009023DC" w:rsidRPr="00497D36">
        <w:rPr>
          <w:rFonts w:ascii="PSTimes" w:hAnsi="PSTimes"/>
          <w:color w:val="3366FF"/>
        </w:rPr>
        <w:t>e je imenov</w:t>
      </w:r>
      <w:r w:rsidRPr="00497D36">
        <w:rPr>
          <w:rFonts w:ascii="PSTimes" w:hAnsi="PSTimes"/>
          <w:color w:val="3366FF"/>
        </w:rPr>
        <w:t>a</w:t>
      </w:r>
      <w:r w:rsidR="009023DC" w:rsidRPr="00497D36">
        <w:rPr>
          <w:rFonts w:ascii="PSTimes" w:hAnsi="PSTimes"/>
          <w:color w:val="3366FF"/>
        </w:rPr>
        <w:t>lec</w:t>
      </w:r>
      <w:r w:rsidRPr="00497D36">
        <w:rPr>
          <w:rFonts w:ascii="PSTimes" w:hAnsi="PSTimes"/>
          <w:color w:val="3366FF"/>
        </w:rPr>
        <w:t xml:space="preserve"> </w:t>
      </w:r>
      <w:r w:rsidRPr="00497D36">
        <w:rPr>
          <w:color w:val="3366FF"/>
        </w:rPr>
        <w:t>število, ki je zmnožek le dvojk in petic, bo decimalni zapis končen</w:t>
      </w:r>
      <w:r w:rsidR="0004289F">
        <w:rPr>
          <w:color w:val="3366FF"/>
        </w:rPr>
        <w:t xml:space="preserve"> (npr.</w:t>
      </w:r>
      <w:r w:rsidR="0004289F" w:rsidRPr="0004289F">
        <w:rPr>
          <w:color w:val="3366FF"/>
          <w:position w:val="-22"/>
          <w:lang w:val="de-DE"/>
        </w:rPr>
        <w:object w:dxaOrig="1140" w:dyaOrig="560">
          <v:shape id="_x0000_i1125" type="#_x0000_t75" style="width:57pt;height:27.75pt" o:ole="">
            <v:imagedata r:id="rId180" o:title=""/>
          </v:shape>
          <o:OLEObject Type="Embed" ProgID="Equation.3" ShapeID="_x0000_i1125" DrawAspect="Content" ObjectID="_1618907793" r:id="rId181"/>
        </w:object>
      </w:r>
      <w:r w:rsidR="0004289F" w:rsidRPr="0004289F">
        <w:rPr>
          <w:color w:val="3366FF"/>
        </w:rPr>
        <w:t>)</w:t>
      </w:r>
      <w:r w:rsidRPr="00497D36">
        <w:rPr>
          <w:color w:val="3366FF"/>
        </w:rPr>
        <w:t xml:space="preserve">, sicer pa </w:t>
      </w:r>
      <w:r w:rsidR="0004289F">
        <w:rPr>
          <w:color w:val="3366FF"/>
        </w:rPr>
        <w:t>bo rezultat periodično decimalno število (npr</w:t>
      </w:r>
      <w:r w:rsidRPr="00497D36">
        <w:rPr>
          <w:color w:val="3366FF"/>
        </w:rPr>
        <w:t>.</w:t>
      </w:r>
      <w:r w:rsidR="0004289F" w:rsidRPr="000A66ED">
        <w:t xml:space="preserve"> </w:t>
      </w:r>
      <w:r w:rsidR="0004289F" w:rsidRPr="0004289F">
        <w:rPr>
          <w:color w:val="3366FF"/>
          <w:position w:val="-22"/>
          <w:lang w:val="de-DE"/>
        </w:rPr>
        <w:object w:dxaOrig="1760" w:dyaOrig="560">
          <v:shape id="_x0000_i1126" type="#_x0000_t75" style="width:87.75pt;height:27.75pt" o:ole="">
            <v:imagedata r:id="rId182" o:title=""/>
          </v:shape>
          <o:OLEObject Type="Embed" ProgID="Equation.3" ShapeID="_x0000_i1126" DrawAspect="Content" ObjectID="_1618907794" r:id="rId183"/>
        </w:object>
      </w:r>
      <w:r w:rsidR="0004289F" w:rsidRPr="0004289F">
        <w:rPr>
          <w:color w:val="3366FF"/>
          <w:lang w:val="de-DE"/>
        </w:rPr>
        <w:t>-</w:t>
      </w:r>
      <w:r w:rsidR="0004289F" w:rsidRPr="0004289F">
        <w:rPr>
          <w:color w:val="3366FF"/>
        </w:rPr>
        <w:t xml:space="preserve"> perioda je 142857)</w:t>
      </w:r>
    </w:p>
    <w:p w:rsidR="00497D36" w:rsidRPr="000A66ED" w:rsidRDefault="00497D36" w:rsidP="00497D36">
      <w:pPr>
        <w:jc w:val="both"/>
      </w:pPr>
    </w:p>
    <w:p w:rsidR="00497D36" w:rsidRPr="000A66ED" w:rsidRDefault="00497D36" w:rsidP="00497D36">
      <w:pPr>
        <w:jc w:val="both"/>
      </w:pPr>
      <w:r w:rsidRPr="000A66ED">
        <w:t>Velja tudi obratno: če je število  periodično decimalno število, ga lahko zapišemo kot ulomek:</w:t>
      </w:r>
    </w:p>
    <w:p w:rsidR="00497D36" w:rsidRPr="000A66ED" w:rsidRDefault="00497D36" w:rsidP="00497D36">
      <w:pPr>
        <w:jc w:val="both"/>
      </w:pPr>
    </w:p>
    <w:p w:rsidR="00497D36" w:rsidRPr="000A66ED" w:rsidRDefault="00497D36" w:rsidP="00497D36">
      <w:pPr>
        <w:jc w:val="both"/>
        <w:rPr>
          <w:lang w:val="en-GB"/>
        </w:rPr>
      </w:pPr>
      <w:r w:rsidRPr="000A66ED">
        <w:rPr>
          <w:lang w:val="en-GB"/>
        </w:rPr>
        <w:t>x=12, 13131313</w:t>
      </w:r>
    </w:p>
    <w:p w:rsidR="00497D36" w:rsidRPr="000A66ED" w:rsidRDefault="00497D36" w:rsidP="00497D36">
      <w:pPr>
        <w:jc w:val="both"/>
        <w:rPr>
          <w:lang w:val="en-GB"/>
        </w:rPr>
      </w:pPr>
      <w:r w:rsidRPr="000A66ED">
        <w:rPr>
          <w:lang w:val="en-GB"/>
        </w:rPr>
        <w:t>100x= 1213,131313</w:t>
      </w:r>
    </w:p>
    <w:p w:rsidR="00497D36" w:rsidRPr="000A66ED" w:rsidRDefault="00497D36" w:rsidP="00497D36">
      <w:pPr>
        <w:jc w:val="both"/>
        <w:rPr>
          <w:lang w:val="en-GB"/>
        </w:rPr>
      </w:pPr>
      <w:r w:rsidRPr="000A66ED">
        <w:rPr>
          <w:lang w:val="en-GB"/>
        </w:rPr>
        <w:t>------------------------</w:t>
      </w:r>
    </w:p>
    <w:p w:rsidR="00497D36" w:rsidRPr="000A66ED" w:rsidRDefault="00497D36" w:rsidP="00497D36">
      <w:pPr>
        <w:jc w:val="both"/>
        <w:rPr>
          <w:lang w:val="en-GB"/>
        </w:rPr>
      </w:pPr>
      <w:r w:rsidRPr="000A66ED">
        <w:rPr>
          <w:lang w:val="en-GB"/>
        </w:rPr>
        <w:t xml:space="preserve">99x =1201 </w:t>
      </w:r>
      <w:r>
        <w:rPr>
          <w:lang w:val="de-DE"/>
        </w:rPr>
        <w:sym w:font="Wingdings" w:char="F0E0"/>
      </w:r>
      <w:r w:rsidRPr="000A66ED">
        <w:rPr>
          <w:lang w:val="en-GB"/>
        </w:rPr>
        <w:t xml:space="preserve"> x=</w:t>
      </w:r>
      <w:r>
        <w:rPr>
          <w:position w:val="-22"/>
          <w:lang w:val="de-DE"/>
        </w:rPr>
        <w:object w:dxaOrig="480" w:dyaOrig="560">
          <v:shape id="_x0000_i1127" type="#_x0000_t75" style="width:24pt;height:27.75pt" o:ole="">
            <v:imagedata r:id="rId184" o:title=""/>
          </v:shape>
          <o:OLEObject Type="Embed" ProgID="Equation.3" ShapeID="_x0000_i1127" DrawAspect="Content" ObjectID="_1618907795" r:id="rId185"/>
        </w:object>
      </w:r>
    </w:p>
    <w:p w:rsidR="009012DB" w:rsidRDefault="009012DB" w:rsidP="009012DB">
      <w:pPr>
        <w:rPr>
          <w:rFonts w:ascii="PSTimes" w:hAnsi="PSTimes"/>
          <w:sz w:val="18"/>
        </w:rPr>
      </w:pPr>
      <w:r>
        <w:rPr>
          <w:rFonts w:ascii="PSTimes" w:hAnsi="PSTimes"/>
          <w:sz w:val="18"/>
        </w:rPr>
        <w:t>PRIMER:</w:t>
      </w:r>
    </w:p>
    <w:p w:rsidR="009012DB" w:rsidRDefault="009012DB" w:rsidP="009012DB">
      <w:r>
        <w:rPr>
          <w:rFonts w:ascii="PSTimes" w:hAnsi="PSTimes"/>
        </w:rPr>
        <w:t xml:space="preserve">V decimalni obliki zapišite števila </w:t>
      </w:r>
      <w:r w:rsidRPr="00C87109">
        <w:rPr>
          <w:position w:val="-24"/>
        </w:rPr>
        <w:object w:dxaOrig="1040" w:dyaOrig="620">
          <v:shape id="_x0000_i1128" type="#_x0000_t75" style="width:51.75pt;height:30.75pt" o:ole="">
            <v:imagedata r:id="rId186" o:title=""/>
          </v:shape>
          <o:OLEObject Type="Embed" ProgID="Equation.3" ShapeID="_x0000_i1128" DrawAspect="Content" ObjectID="_1618907796" r:id="rId187"/>
        </w:object>
      </w:r>
      <w:r>
        <w:rPr>
          <w:rFonts w:ascii="PSTimes" w:hAnsi="PSTimes"/>
        </w:rPr>
        <w:t xml:space="preserve"> in </w:t>
      </w:r>
      <w:r w:rsidRPr="00C87109">
        <w:rPr>
          <w:rFonts w:ascii="PSTimes" w:hAnsi="PSTimes"/>
          <w:position w:val="-24"/>
        </w:rPr>
        <w:object w:dxaOrig="400" w:dyaOrig="620">
          <v:shape id="_x0000_i1129" type="#_x0000_t75" style="width:20.25pt;height:30.75pt" o:ole="">
            <v:imagedata r:id="rId188" o:title=""/>
          </v:shape>
          <o:OLEObject Type="Embed" ProgID="Equation.3" ShapeID="_x0000_i1129" DrawAspect="Content" ObjectID="_1618907797" r:id="rId189"/>
        </w:object>
      </w:r>
      <w:r>
        <w:rPr>
          <w:rFonts w:ascii="PSTimes" w:hAnsi="PSTimes"/>
        </w:rPr>
        <w:t>.</w:t>
      </w:r>
    </w:p>
    <w:p w:rsidR="009023DC" w:rsidRDefault="009023DC" w:rsidP="009023DC">
      <w:pPr>
        <w:rPr>
          <w:rFonts w:ascii="PSTimes" w:hAnsi="PSTimes"/>
        </w:rPr>
      </w:pPr>
    </w:p>
    <w:p w:rsidR="009023DC" w:rsidRDefault="009023DC" w:rsidP="00C0046D">
      <w:pPr>
        <w:numPr>
          <w:ilvl w:val="0"/>
          <w:numId w:val="13"/>
        </w:numPr>
        <w:rPr>
          <w:rFonts w:ascii="PSTimes" w:hAnsi="PSTimes"/>
          <w:b/>
        </w:rPr>
      </w:pPr>
      <w:r>
        <w:rPr>
          <w:rFonts w:ascii="PSTimes" w:hAnsi="PSTimes"/>
          <w:b/>
        </w:rPr>
        <w:t>Definirajte absolutno vrednost realnega števila. Kakšen je geometrijski pomen absolutne vrednosti?</w:t>
      </w:r>
    </w:p>
    <w:p w:rsidR="009023DC" w:rsidRDefault="009023DC" w:rsidP="009023DC">
      <w:pPr>
        <w:tabs>
          <w:tab w:val="left" w:pos="360"/>
        </w:tabs>
        <w:rPr>
          <w:b/>
          <w:position w:val="-30"/>
        </w:rPr>
      </w:pPr>
      <w:r>
        <w:rPr>
          <w:color w:val="3366FF"/>
        </w:rPr>
        <w:t>Definicija absolutne vrednosti</w:t>
      </w:r>
      <w:r>
        <w:t xml:space="preserve"> </w:t>
      </w:r>
      <w:r>
        <w:rPr>
          <w:b/>
          <w:position w:val="-30"/>
        </w:rPr>
        <w:object w:dxaOrig="2240" w:dyaOrig="720">
          <v:shape id="_x0000_i1130" type="#_x0000_t75" style="width:112.5pt;height:36pt" o:ole="" filled="t" fillcolor="yellow">
            <v:imagedata r:id="rId190" o:title=""/>
          </v:shape>
          <o:OLEObject Type="Embed" ProgID="Equation.3" ShapeID="_x0000_i1130" DrawAspect="Content" ObjectID="_1618907798" r:id="rId191"/>
        </w:object>
      </w:r>
    </w:p>
    <w:p w:rsidR="009023DC" w:rsidRPr="00151E30" w:rsidRDefault="009023DC" w:rsidP="009023DC">
      <w:pPr>
        <w:tabs>
          <w:tab w:val="left" w:pos="360"/>
        </w:tabs>
        <w:rPr>
          <w:b/>
          <w:color w:val="339966"/>
        </w:rPr>
      </w:pPr>
      <w:r w:rsidRPr="00151E30">
        <w:rPr>
          <w:color w:val="339966"/>
        </w:rPr>
        <w:t>Lastnosti absolutne vrednosti:</w:t>
      </w:r>
    </w:p>
    <w:p w:rsidR="009023DC" w:rsidRDefault="00151E30" w:rsidP="009023DC">
      <w:pPr>
        <w:ind w:left="360"/>
      </w:pPr>
      <w:r w:rsidRPr="00151E30">
        <w:rPr>
          <w:position w:val="-94"/>
        </w:rPr>
        <w:object w:dxaOrig="4100" w:dyaOrig="2000">
          <v:shape id="_x0000_i1131" type="#_x0000_t75" style="width:204.75pt;height:99.75pt" o:ole="" filled="t" fillcolor="#396">
            <v:imagedata r:id="rId192" o:title=""/>
          </v:shape>
          <o:OLEObject Type="Embed" ProgID="Equation.3" ShapeID="_x0000_i1131" DrawAspect="Content" ObjectID="_1618907799" r:id="rId193"/>
        </w:object>
      </w:r>
    </w:p>
    <w:p w:rsidR="009023DC" w:rsidRDefault="009023DC" w:rsidP="009023DC">
      <w:r>
        <w:t xml:space="preserve">Utemeljitev  lastnosti: </w:t>
      </w:r>
    </w:p>
    <w:p w:rsidR="009023DC" w:rsidRDefault="009023DC" w:rsidP="009023DC">
      <w:pPr>
        <w:ind w:left="360"/>
      </w:pPr>
      <w:r>
        <w:t>c)</w:t>
      </w:r>
      <w:r>
        <w:rPr>
          <w:position w:val="-14"/>
        </w:rPr>
        <w:object w:dxaOrig="4860" w:dyaOrig="400">
          <v:shape id="_x0000_i1132" type="#_x0000_t75" style="width:243pt;height:20.25pt" o:ole="" fillcolor="window">
            <v:imagedata r:id="rId194" o:title=""/>
          </v:shape>
          <o:OLEObject Type="Embed" ProgID="Equation.3" ShapeID="_x0000_i1132" DrawAspect="Content" ObjectID="_1618907800" r:id="rId195"/>
        </w:object>
      </w:r>
    </w:p>
    <w:p w:rsidR="009023DC" w:rsidRDefault="009023DC" w:rsidP="009023DC">
      <w:r>
        <w:t xml:space="preserve">           </w:t>
      </w:r>
      <w:r>
        <w:rPr>
          <w:position w:val="-14"/>
        </w:rPr>
        <w:object w:dxaOrig="4860" w:dyaOrig="400">
          <v:shape id="_x0000_i1133" type="#_x0000_t75" style="width:243pt;height:20.25pt" o:ole="" fillcolor="window">
            <v:imagedata r:id="rId194" o:title=""/>
          </v:shape>
          <o:OLEObject Type="Embed" ProgID="Equation.3" ShapeID="_x0000_i1133" DrawAspect="Content" ObjectID="_1618907801" r:id="rId196"/>
        </w:object>
      </w:r>
      <w:r>
        <w:t xml:space="preserve"> </w:t>
      </w:r>
    </w:p>
    <w:tbl>
      <w:tblPr>
        <w:tblW w:w="0" w:type="auto"/>
        <w:tblLayout w:type="fixed"/>
        <w:tblCellMar>
          <w:left w:w="70" w:type="dxa"/>
          <w:right w:w="70" w:type="dxa"/>
        </w:tblCellMar>
        <w:tblLook w:val="0000" w:firstRow="0" w:lastRow="0" w:firstColumn="0" w:lastColumn="0" w:noHBand="0" w:noVBand="0"/>
      </w:tblPr>
      <w:tblGrid>
        <w:gridCol w:w="3491"/>
        <w:gridCol w:w="5881"/>
      </w:tblGrid>
      <w:tr w:rsidR="009023DC">
        <w:tc>
          <w:tcPr>
            <w:tcW w:w="3491" w:type="dxa"/>
            <w:shd w:val="clear" w:color="auto" w:fill="auto"/>
          </w:tcPr>
          <w:p w:rsidR="009023DC" w:rsidRDefault="009023DC" w:rsidP="00787208">
            <w:pPr>
              <w:ind w:left="360"/>
            </w:pPr>
            <w:r>
              <w:t>Č)</w:t>
            </w:r>
            <w:r>
              <w:rPr>
                <w:position w:val="-14"/>
              </w:rPr>
              <w:object w:dxaOrig="1740" w:dyaOrig="400">
                <v:shape id="_x0000_i1134" type="#_x0000_t75" style="width:87pt;height:20.25pt" o:ole="" fillcolor="window">
                  <v:imagedata r:id="rId197" o:title=""/>
                </v:shape>
                <o:OLEObject Type="Embed" ProgID="Equation.3" ShapeID="_x0000_i1134" DrawAspect="Content" ObjectID="_1618907802" r:id="rId198"/>
              </w:object>
            </w:r>
            <w:r>
              <w:t xml:space="preserve">                     </w:t>
            </w:r>
          </w:p>
          <w:p w:rsidR="009023DC" w:rsidRDefault="009023DC" w:rsidP="00787208">
            <w:pPr>
              <w:ind w:left="360"/>
            </w:pPr>
            <w:r>
              <w:t xml:space="preserve">              </w:t>
            </w:r>
            <w:r>
              <w:rPr>
                <w:position w:val="-14"/>
              </w:rPr>
              <w:object w:dxaOrig="1040" w:dyaOrig="400">
                <v:shape id="_x0000_i1135" type="#_x0000_t75" style="width:51.75pt;height:20.25pt" o:ole="" fillcolor="window">
                  <v:imagedata r:id="rId199" o:title=""/>
                </v:shape>
                <o:OLEObject Type="Embed" ProgID="Equation.3" ShapeID="_x0000_i1135" DrawAspect="Content" ObjectID="_1618907803" r:id="rId200"/>
              </w:object>
            </w:r>
          </w:p>
          <w:p w:rsidR="009023DC" w:rsidRDefault="009023DC" w:rsidP="00787208">
            <w:r>
              <w:t xml:space="preserve">                          </w:t>
            </w:r>
            <w:r>
              <w:rPr>
                <w:position w:val="-6"/>
              </w:rPr>
              <w:object w:dxaOrig="540" w:dyaOrig="280">
                <v:shape id="_x0000_i1136" type="#_x0000_t75" style="width:27pt;height:14.25pt" o:ole="" fillcolor="window">
                  <v:imagedata r:id="rId201" o:title=""/>
                </v:shape>
                <o:OLEObject Type="Embed" ProgID="Equation.3" ShapeID="_x0000_i1136" DrawAspect="Content" ObjectID="_1618907804" r:id="rId202"/>
              </w:object>
            </w:r>
          </w:p>
          <w:p w:rsidR="009023DC" w:rsidRDefault="009023DC" w:rsidP="00787208"/>
        </w:tc>
        <w:tc>
          <w:tcPr>
            <w:tcW w:w="5881" w:type="dxa"/>
            <w:shd w:val="clear" w:color="auto" w:fill="auto"/>
          </w:tcPr>
          <w:p w:rsidR="009023DC" w:rsidRDefault="009023DC" w:rsidP="00787208">
            <w:pPr>
              <w:ind w:left="360"/>
            </w:pPr>
            <w:r>
              <w:rPr>
                <w:position w:val="-14"/>
              </w:rPr>
              <w:object w:dxaOrig="2240" w:dyaOrig="400">
                <v:shape id="_x0000_i1137" type="#_x0000_t75" style="width:112.5pt;height:20.25pt" o:ole="" fillcolor="window">
                  <v:imagedata r:id="rId203" o:title=""/>
                </v:shape>
                <o:OLEObject Type="Embed" ProgID="Equation.3" ShapeID="_x0000_i1137" DrawAspect="Content" ObjectID="_1618907805" r:id="rId204"/>
              </w:object>
            </w:r>
            <w:r>
              <w:t xml:space="preserve">                     </w:t>
            </w:r>
          </w:p>
          <w:p w:rsidR="009023DC" w:rsidRDefault="009023DC" w:rsidP="00787208">
            <w:pPr>
              <w:ind w:left="360"/>
            </w:pPr>
            <w:r>
              <w:t xml:space="preserve">              </w:t>
            </w:r>
            <w:r>
              <w:rPr>
                <w:position w:val="-14"/>
              </w:rPr>
              <w:object w:dxaOrig="859" w:dyaOrig="400">
                <v:shape id="_x0000_i1138" type="#_x0000_t75" style="width:42.75pt;height:20.25pt" o:ole="" fillcolor="window">
                  <v:imagedata r:id="rId205" o:title=""/>
                </v:shape>
                <o:OLEObject Type="Embed" ProgID="Equation.3" ShapeID="_x0000_i1138" DrawAspect="Content" ObjectID="_1618907806" r:id="rId206"/>
              </w:object>
            </w:r>
          </w:p>
          <w:p w:rsidR="009023DC" w:rsidRDefault="009023DC" w:rsidP="00787208">
            <w:r>
              <w:t xml:space="preserve">                          </w:t>
            </w:r>
            <w:r>
              <w:rPr>
                <w:position w:val="-6"/>
              </w:rPr>
              <w:object w:dxaOrig="540" w:dyaOrig="280">
                <v:shape id="_x0000_i1139" type="#_x0000_t75" style="width:27pt;height:14.25pt" o:ole="" fillcolor="window">
                  <v:imagedata r:id="rId207" o:title=""/>
                </v:shape>
                <o:OLEObject Type="Embed" ProgID="Equation.3" ShapeID="_x0000_i1139" DrawAspect="Content" ObjectID="_1618907807" r:id="rId208"/>
              </w:object>
            </w:r>
          </w:p>
          <w:p w:rsidR="009023DC" w:rsidRDefault="009023DC" w:rsidP="00787208"/>
        </w:tc>
      </w:tr>
      <w:tr w:rsidR="009023DC">
        <w:tc>
          <w:tcPr>
            <w:tcW w:w="3491" w:type="dxa"/>
            <w:shd w:val="clear" w:color="auto" w:fill="auto"/>
          </w:tcPr>
          <w:p w:rsidR="009023DC" w:rsidRDefault="009023DC" w:rsidP="00787208">
            <w:pPr>
              <w:ind w:left="360"/>
            </w:pPr>
            <w:r>
              <w:t>d)</w:t>
            </w:r>
            <w:r>
              <w:rPr>
                <w:position w:val="-14"/>
              </w:rPr>
              <w:object w:dxaOrig="1719" w:dyaOrig="400">
                <v:shape id="_x0000_i1140" type="#_x0000_t75" style="width:86.25pt;height:20.25pt" o:ole="" fillcolor="window">
                  <v:imagedata r:id="rId209" o:title=""/>
                </v:shape>
                <o:OLEObject Type="Embed" ProgID="Equation.3" ShapeID="_x0000_i1140" DrawAspect="Content" ObjectID="_1618907808" r:id="rId210"/>
              </w:object>
            </w:r>
          </w:p>
          <w:p w:rsidR="009023DC" w:rsidRDefault="009023DC" w:rsidP="00787208">
            <w:pPr>
              <w:ind w:left="360"/>
            </w:pPr>
            <w:r>
              <w:t xml:space="preserve">             </w:t>
            </w:r>
            <w:r>
              <w:rPr>
                <w:position w:val="-14"/>
              </w:rPr>
              <w:object w:dxaOrig="1100" w:dyaOrig="400">
                <v:shape id="_x0000_i1141" type="#_x0000_t75" style="width:54.75pt;height:20.25pt" o:ole="" fillcolor="window">
                  <v:imagedata r:id="rId211" o:title=""/>
                </v:shape>
                <o:OLEObject Type="Embed" ProgID="Equation.3" ShapeID="_x0000_i1141" DrawAspect="Content" ObjectID="_1618907809" r:id="rId212"/>
              </w:object>
            </w:r>
          </w:p>
          <w:p w:rsidR="009023DC" w:rsidRDefault="009023DC" w:rsidP="00787208">
            <w:pPr>
              <w:ind w:left="360"/>
            </w:pPr>
            <w:r>
              <w:t xml:space="preserve">                  </w:t>
            </w:r>
            <w:r>
              <w:rPr>
                <w:position w:val="-6"/>
              </w:rPr>
              <w:object w:dxaOrig="559" w:dyaOrig="280">
                <v:shape id="_x0000_i1142" type="#_x0000_t75" style="width:27.75pt;height:14.25pt" o:ole="" fillcolor="window">
                  <v:imagedata r:id="rId213" o:title=""/>
                </v:shape>
                <o:OLEObject Type="Embed" ProgID="Equation.3" ShapeID="_x0000_i1142" DrawAspect="Content" ObjectID="_1618907810" r:id="rId214"/>
              </w:object>
            </w:r>
          </w:p>
          <w:p w:rsidR="009023DC" w:rsidRDefault="009023DC" w:rsidP="00787208"/>
        </w:tc>
        <w:tc>
          <w:tcPr>
            <w:tcW w:w="5881" w:type="dxa"/>
            <w:shd w:val="clear" w:color="auto" w:fill="auto"/>
          </w:tcPr>
          <w:p w:rsidR="009023DC" w:rsidRDefault="009023DC" w:rsidP="00787208">
            <w:pPr>
              <w:ind w:left="360"/>
            </w:pPr>
            <w:r>
              <w:rPr>
                <w:position w:val="-14"/>
              </w:rPr>
              <w:object w:dxaOrig="1880" w:dyaOrig="400">
                <v:shape id="_x0000_i1143" type="#_x0000_t75" style="width:93.75pt;height:20.25pt" o:ole="" fillcolor="window">
                  <v:imagedata r:id="rId215" o:title=""/>
                </v:shape>
                <o:OLEObject Type="Embed" ProgID="Equation.3" ShapeID="_x0000_i1143" DrawAspect="Content" ObjectID="_1618907811" r:id="rId216"/>
              </w:object>
            </w:r>
          </w:p>
          <w:p w:rsidR="009023DC" w:rsidRDefault="009023DC" w:rsidP="00787208">
            <w:pPr>
              <w:ind w:left="360"/>
            </w:pPr>
            <w:r>
              <w:t xml:space="preserve">       </w:t>
            </w:r>
            <w:r>
              <w:rPr>
                <w:position w:val="-14"/>
              </w:rPr>
              <w:object w:dxaOrig="1199" w:dyaOrig="400">
                <v:shape id="_x0000_i1144" type="#_x0000_t75" style="width:60pt;height:20.25pt" o:ole="" fillcolor="window">
                  <v:imagedata r:id="rId217" o:title=""/>
                </v:shape>
                <o:OLEObject Type="Embed" ProgID="Equation.3" ShapeID="_x0000_i1144" DrawAspect="Content" ObjectID="_1618907812" r:id="rId218"/>
              </w:object>
            </w:r>
          </w:p>
          <w:p w:rsidR="009023DC" w:rsidRDefault="009023DC" w:rsidP="00787208">
            <w:pPr>
              <w:ind w:left="360"/>
            </w:pPr>
            <w:r>
              <w:t xml:space="preserve">              </w:t>
            </w:r>
            <w:r>
              <w:rPr>
                <w:position w:val="-4"/>
              </w:rPr>
              <w:object w:dxaOrig="560" w:dyaOrig="260">
                <v:shape id="_x0000_i1145" type="#_x0000_t75" style="width:27.75pt;height:12.75pt" o:ole="" fillcolor="window">
                  <v:imagedata r:id="rId219" o:title=""/>
                </v:shape>
                <o:OLEObject Type="Embed" ProgID="Equation.3" ShapeID="_x0000_i1145" DrawAspect="Content" ObjectID="_1618907813" r:id="rId220"/>
              </w:object>
            </w:r>
          </w:p>
          <w:p w:rsidR="009023DC" w:rsidRDefault="009023DC" w:rsidP="00787208"/>
        </w:tc>
      </w:tr>
    </w:tbl>
    <w:p w:rsidR="009023DC" w:rsidRDefault="009023DC" w:rsidP="009023DC">
      <w:pPr>
        <w:tabs>
          <w:tab w:val="left" w:pos="360"/>
        </w:tabs>
        <w:rPr>
          <w:b/>
        </w:rPr>
      </w:pPr>
    </w:p>
    <w:p w:rsidR="009023DC" w:rsidRDefault="009023DC" w:rsidP="009023DC">
      <w:pPr>
        <w:rPr>
          <w:color w:val="3366FF"/>
        </w:rPr>
      </w:pPr>
      <w:r>
        <w:rPr>
          <w:color w:val="3366FF"/>
        </w:rPr>
        <w:t>Geometrijski pomen absolutne vrednosti:</w:t>
      </w:r>
    </w:p>
    <w:p w:rsidR="009023DC" w:rsidRDefault="009023DC" w:rsidP="009023DC">
      <w:pPr>
        <w:ind w:left="840"/>
        <w:rPr>
          <w:color w:val="3366FF"/>
        </w:rPr>
      </w:pPr>
      <w:r>
        <w:rPr>
          <w:color w:val="3366FF"/>
        </w:rPr>
        <w:t xml:space="preserve">Na številski premici je </w:t>
      </w:r>
      <w:r w:rsidR="00D64492" w:rsidRPr="00D64492">
        <w:rPr>
          <w:color w:val="3366FF"/>
          <w:position w:val="-14"/>
        </w:rPr>
        <w:object w:dxaOrig="280" w:dyaOrig="399">
          <v:shape id="_x0000_i1146" type="#_x0000_t75" style="width:14.25pt;height:20.25pt" o:ole="" filled="t" fillcolor="yellow">
            <v:imagedata r:id="rId221" o:title=""/>
          </v:shape>
          <o:OLEObject Type="Embed" ProgID="Equation.3" ShapeID="_x0000_i1146" DrawAspect="Content" ObjectID="_1618907814" r:id="rId222"/>
        </w:object>
      </w:r>
      <w:r>
        <w:rPr>
          <w:color w:val="3366FF"/>
        </w:rPr>
        <w:t xml:space="preserve"> oddaljenost točke  </w:t>
      </w:r>
      <w:r w:rsidR="00D64492" w:rsidRPr="00D64492">
        <w:rPr>
          <w:color w:val="3366FF"/>
          <w:position w:val="-6"/>
        </w:rPr>
        <w:object w:dxaOrig="200" w:dyaOrig="220">
          <v:shape id="_x0000_i1147" type="#_x0000_t75" style="width:9.75pt;height:11.25pt" o:ole="" filled="t" fillcolor="yellow">
            <v:imagedata r:id="rId223" o:title=""/>
          </v:shape>
          <o:OLEObject Type="Embed" ProgID="Equation.3" ShapeID="_x0000_i1147" DrawAspect="Content" ObjectID="_1618907815" r:id="rId224"/>
        </w:object>
      </w:r>
      <w:r>
        <w:rPr>
          <w:color w:val="3366FF"/>
        </w:rPr>
        <w:t>od izhodišča koordinatnega sistema,</w:t>
      </w:r>
    </w:p>
    <w:p w:rsidR="009023DC" w:rsidRDefault="00D64492" w:rsidP="009023DC">
      <w:pPr>
        <w:ind w:left="840"/>
        <w:rPr>
          <w:color w:val="3366FF"/>
          <w:position w:val="-6"/>
        </w:rPr>
      </w:pPr>
      <w:r w:rsidRPr="00D64492">
        <w:rPr>
          <w:color w:val="3366FF"/>
          <w:position w:val="-14"/>
        </w:rPr>
        <w:object w:dxaOrig="620" w:dyaOrig="400">
          <v:shape id="_x0000_i1148" type="#_x0000_t75" style="width:30pt;height:20.25pt" o:ole="" filled="t" fillcolor="yellow">
            <v:imagedata r:id="rId225" o:title=""/>
          </v:shape>
          <o:OLEObject Type="Embed" ProgID="Equation.3" ShapeID="_x0000_i1148" DrawAspect="Content" ObjectID="_1618907816" r:id="rId226"/>
        </w:object>
      </w:r>
      <w:r w:rsidR="009023DC">
        <w:rPr>
          <w:color w:val="3366FF"/>
        </w:rPr>
        <w:t xml:space="preserve">pa je razdalja med točkama (številoma) </w:t>
      </w:r>
      <w:r w:rsidRPr="00D64492">
        <w:rPr>
          <w:color w:val="3366FF"/>
          <w:position w:val="-6"/>
        </w:rPr>
        <w:object w:dxaOrig="200" w:dyaOrig="220">
          <v:shape id="_x0000_i1149" type="#_x0000_t75" style="width:9.75pt;height:11.25pt" o:ole="" filled="t" fillcolor="yellow">
            <v:imagedata r:id="rId223" o:title=""/>
          </v:shape>
          <o:OLEObject Type="Embed" ProgID="Equation.3" ShapeID="_x0000_i1149" DrawAspect="Content" ObjectID="_1618907817" r:id="rId227"/>
        </w:object>
      </w:r>
      <w:r w:rsidR="009023DC">
        <w:rPr>
          <w:color w:val="3366FF"/>
        </w:rPr>
        <w:t>in</w:t>
      </w:r>
      <w:r w:rsidRPr="00D64492">
        <w:rPr>
          <w:color w:val="3366FF"/>
          <w:position w:val="-6"/>
        </w:rPr>
        <w:object w:dxaOrig="199" w:dyaOrig="279">
          <v:shape id="_x0000_i1150" type="#_x0000_t75" style="width:9.75pt;height:14.25pt" o:ole="" filled="t" fillcolor="yellow">
            <v:imagedata r:id="rId228" o:title=""/>
          </v:shape>
          <o:OLEObject Type="Embed" ProgID="Equation.3" ShapeID="_x0000_i1150" DrawAspect="Content" ObjectID="_1618907818" r:id="rId229"/>
        </w:object>
      </w:r>
    </w:p>
    <w:p w:rsidR="009012DB" w:rsidRDefault="009012DB" w:rsidP="009012DB">
      <w:pPr>
        <w:rPr>
          <w:rFonts w:ascii="PSTimes" w:hAnsi="PSTimes"/>
          <w:b/>
        </w:rPr>
      </w:pPr>
      <w:r>
        <w:rPr>
          <w:rFonts w:ascii="PSTimes" w:hAnsi="PSTimes"/>
          <w:sz w:val="18"/>
        </w:rPr>
        <w:t>PRIMER:</w:t>
      </w:r>
    </w:p>
    <w:p w:rsidR="009012DB" w:rsidRDefault="009012DB" w:rsidP="009012DB">
      <w:pPr>
        <w:rPr>
          <w:rFonts w:ascii="PSTimes" w:hAnsi="PSTimes"/>
        </w:rPr>
      </w:pPr>
      <w:r>
        <w:rPr>
          <w:rFonts w:ascii="PSTimes" w:hAnsi="PSTimes"/>
        </w:rPr>
        <w:t xml:space="preserve">Reši enačbo: </w:t>
      </w:r>
      <w:r w:rsidRPr="007730BC">
        <w:rPr>
          <w:rFonts w:ascii="PSTimes" w:hAnsi="PSTimes"/>
          <w:position w:val="-14"/>
        </w:rPr>
        <w:object w:dxaOrig="960" w:dyaOrig="400">
          <v:shape id="_x0000_i1151" type="#_x0000_t75" style="width:48pt;height:20.25pt" o:ole="">
            <v:imagedata r:id="rId230" o:title=""/>
          </v:shape>
          <o:OLEObject Type="Embed" ProgID="Equation.3" ShapeID="_x0000_i1151" DrawAspect="Content" ObjectID="_1618907819" r:id="rId231"/>
        </w:object>
      </w:r>
    </w:p>
    <w:p w:rsidR="009012DB" w:rsidRDefault="009012DB" w:rsidP="009012DB">
      <w:r>
        <w:rPr>
          <w:rFonts w:ascii="PSTimes" w:hAnsi="PSTimes"/>
        </w:rPr>
        <w:t xml:space="preserve">Na številski premici predstavi rešitve neenačbe </w:t>
      </w:r>
      <w:r w:rsidRPr="007730BC">
        <w:rPr>
          <w:rFonts w:ascii="PSTimes" w:hAnsi="PSTimes"/>
          <w:position w:val="-14"/>
        </w:rPr>
        <w:object w:dxaOrig="639" w:dyaOrig="400">
          <v:shape id="_x0000_i1152" type="#_x0000_t75" style="width:31.5pt;height:20.25pt" o:ole="">
            <v:imagedata r:id="rId232" o:title=""/>
          </v:shape>
          <o:OLEObject Type="Embed" ProgID="Equation.3" ShapeID="_x0000_i1152" DrawAspect="Content" ObjectID="_1618907820" r:id="rId233"/>
        </w:object>
      </w:r>
      <w:r>
        <w:rPr>
          <w:rFonts w:ascii="PSTimes" w:hAnsi="PSTimes"/>
        </w:rPr>
        <w:t xml:space="preserve"> in </w:t>
      </w:r>
      <w:r>
        <w:rPr>
          <w:rFonts w:ascii="PSTimes" w:hAnsi="PSTimes"/>
          <w:position w:val="-14"/>
        </w:rPr>
        <w:object w:dxaOrig="940" w:dyaOrig="400">
          <v:shape id="_x0000_i1153" type="#_x0000_t75" style="width:47.25pt;height:20.25pt" o:ole="">
            <v:imagedata r:id="rId234" o:title=""/>
          </v:shape>
          <o:OLEObject Type="Embed" ProgID="Equation.3" ShapeID="_x0000_i1153" DrawAspect="Content" ObjectID="_1618907821" r:id="rId235"/>
        </w:object>
      </w:r>
      <w:r>
        <w:rPr>
          <w:rFonts w:ascii="PSTimes" w:hAnsi="PSTimes"/>
        </w:rPr>
        <w:t>.</w:t>
      </w:r>
    </w:p>
    <w:p w:rsidR="00C86814" w:rsidRDefault="00C86814" w:rsidP="00C86814">
      <w:pPr>
        <w:ind w:left="720"/>
        <w:rPr>
          <w:rFonts w:ascii="PSTimes" w:hAnsi="PSTimes"/>
          <w:b/>
        </w:rPr>
      </w:pPr>
    </w:p>
    <w:p w:rsidR="009023DC" w:rsidRDefault="009023DC" w:rsidP="009023DC"/>
    <w:p w:rsidR="009023DC" w:rsidRDefault="009023DC" w:rsidP="00C0046D">
      <w:pPr>
        <w:numPr>
          <w:ilvl w:val="0"/>
          <w:numId w:val="13"/>
        </w:numPr>
        <w:rPr>
          <w:rFonts w:ascii="PSTimes" w:hAnsi="PSTimes"/>
          <w:b/>
        </w:rPr>
      </w:pPr>
      <w:r>
        <w:rPr>
          <w:rFonts w:ascii="PSTimes" w:hAnsi="PSTimes"/>
          <w:b/>
        </w:rPr>
        <w:t>Kaj je racionalizacija imenovalca?</w:t>
      </w:r>
    </w:p>
    <w:p w:rsidR="009023DC" w:rsidRPr="00F56AF2" w:rsidRDefault="009023DC" w:rsidP="009023DC">
      <w:pPr>
        <w:rPr>
          <w:rFonts w:ascii="PSTimes" w:hAnsi="PSTimes"/>
          <w:color w:val="3366FF"/>
        </w:rPr>
      </w:pPr>
      <w:r w:rsidRPr="00F56AF2">
        <w:rPr>
          <w:rFonts w:ascii="PSTimes" w:hAnsi="PSTimes"/>
          <w:color w:val="3366FF"/>
        </w:rPr>
        <w:t>Racionalizirati imenovalec pomeni razširiti ulomek s takim številom</w:t>
      </w:r>
      <w:r w:rsidR="00D64492">
        <w:rPr>
          <w:rFonts w:ascii="PSTimes" w:hAnsi="PSTimes"/>
          <w:color w:val="3366FF"/>
        </w:rPr>
        <w:t xml:space="preserve"> (izrazom)</w:t>
      </w:r>
      <w:r w:rsidRPr="00F56AF2">
        <w:rPr>
          <w:rFonts w:ascii="PSTimes" w:hAnsi="PSTimes"/>
          <w:color w:val="3366FF"/>
        </w:rPr>
        <w:t>, da dobimo v imenovalcu naravno število</w:t>
      </w:r>
      <w:r w:rsidR="00D64492">
        <w:rPr>
          <w:rFonts w:ascii="PSTimes" w:hAnsi="PSTimes"/>
          <w:color w:val="3366FF"/>
        </w:rPr>
        <w:t xml:space="preserve"> (izraz brez korenov)</w:t>
      </w:r>
      <w:r w:rsidRPr="00F56AF2">
        <w:rPr>
          <w:rFonts w:ascii="PSTimes" w:hAnsi="PSTimes"/>
          <w:color w:val="3366FF"/>
        </w:rPr>
        <w:t>.</w:t>
      </w:r>
    </w:p>
    <w:p w:rsidR="009023DC" w:rsidRDefault="009023DC" w:rsidP="009023DC">
      <w:pPr>
        <w:rPr>
          <w:rFonts w:ascii="PSTimes" w:hAnsi="PSTimes"/>
          <w:b/>
        </w:rPr>
      </w:pPr>
    </w:p>
    <w:p w:rsidR="009023DC" w:rsidRDefault="009023DC" w:rsidP="009023DC">
      <w:pPr>
        <w:rPr>
          <w:rFonts w:ascii="PSTimes" w:hAnsi="PSTimes"/>
          <w:sz w:val="18"/>
        </w:rPr>
      </w:pPr>
      <w:r>
        <w:rPr>
          <w:rFonts w:ascii="PSTimes" w:hAnsi="PSTimes"/>
          <w:sz w:val="18"/>
        </w:rPr>
        <w:t>PRIMER:</w:t>
      </w:r>
    </w:p>
    <w:p w:rsidR="009023DC" w:rsidRDefault="009023DC" w:rsidP="009023DC">
      <w:r>
        <w:t xml:space="preserve">Racionaliziraj : </w:t>
      </w:r>
      <w:r>
        <w:rPr>
          <w:position w:val="-28"/>
        </w:rPr>
        <w:object w:dxaOrig="760" w:dyaOrig="720">
          <v:shape id="_x0000_i1154" type="#_x0000_t75" style="width:38.25pt;height:36pt" o:ole="">
            <v:imagedata r:id="rId236" o:title=""/>
          </v:shape>
          <o:OLEObject Type="Embed" ProgID="Equation.3" ShapeID="_x0000_i1154" DrawAspect="Content" ObjectID="_1618907822" r:id="rId237"/>
        </w:object>
      </w:r>
      <w:r>
        <w:rPr>
          <w:rFonts w:ascii="PSTimes" w:hAnsi="PSTimes"/>
        </w:rPr>
        <w:t>.</w:t>
      </w:r>
    </w:p>
    <w:p w:rsidR="009023DC" w:rsidRDefault="009023DC" w:rsidP="009023DC">
      <w:pPr>
        <w:rPr>
          <w:rFonts w:ascii="PSTimes" w:hAnsi="PSTimes"/>
          <w:b/>
        </w:rPr>
      </w:pPr>
    </w:p>
    <w:p w:rsidR="009023DC" w:rsidRDefault="009023DC" w:rsidP="009023DC">
      <w:pPr>
        <w:rPr>
          <w:rFonts w:ascii="PSTimes" w:hAnsi="PSTimes"/>
        </w:rPr>
      </w:pPr>
    </w:p>
    <w:p w:rsidR="009023DC" w:rsidRDefault="009023DC" w:rsidP="00C0046D">
      <w:pPr>
        <w:numPr>
          <w:ilvl w:val="0"/>
          <w:numId w:val="13"/>
        </w:numPr>
        <w:rPr>
          <w:b/>
        </w:rPr>
      </w:pPr>
      <w:r>
        <w:rPr>
          <w:b/>
        </w:rPr>
        <w:t xml:space="preserve">Kako rešujemo iracionalne enačbe? </w:t>
      </w:r>
    </w:p>
    <w:p w:rsidR="009023DC" w:rsidRDefault="009023DC" w:rsidP="009023DC">
      <w:pPr>
        <w:rPr>
          <w:rFonts w:ascii="PSTimes" w:hAnsi="PSTimes"/>
          <w:sz w:val="18"/>
        </w:rPr>
      </w:pPr>
    </w:p>
    <w:p w:rsidR="009023DC" w:rsidRDefault="009023DC" w:rsidP="009023DC">
      <w:pPr>
        <w:rPr>
          <w:rFonts w:ascii="PSTimes" w:hAnsi="PSTimes"/>
          <w:sz w:val="18"/>
        </w:rPr>
      </w:pPr>
      <w:r>
        <w:rPr>
          <w:rFonts w:ascii="PSTimes" w:hAnsi="PSTimes"/>
          <w:sz w:val="18"/>
        </w:rPr>
        <w:t>PRIMER:</w:t>
      </w:r>
    </w:p>
    <w:p w:rsidR="009023DC" w:rsidRDefault="009023DC" w:rsidP="009023DC"/>
    <w:p w:rsidR="009023DC" w:rsidRDefault="009023DC" w:rsidP="009023DC">
      <w:r>
        <w:t xml:space="preserve">Reši enačbo: </w:t>
      </w:r>
      <w:r w:rsidR="00760166" w:rsidRPr="00760166">
        <w:rPr>
          <w:position w:val="-4"/>
        </w:rPr>
        <w:object w:dxaOrig="180" w:dyaOrig="279">
          <v:shape id="_x0000_i1155" type="#_x0000_t75" style="width:9pt;height:14.25pt" o:ole="">
            <v:imagedata r:id="rId238" o:title=""/>
          </v:shape>
          <o:OLEObject Type="Embed" ProgID="Equation.DSMT4" ShapeID="_x0000_i1155" DrawAspect="Content" ObjectID="_1618907823" r:id="rId239"/>
        </w:object>
      </w:r>
      <w:r w:rsidR="00760166" w:rsidRPr="00760166">
        <w:rPr>
          <w:position w:val="-8"/>
        </w:rPr>
        <w:object w:dxaOrig="1760" w:dyaOrig="400">
          <v:shape id="_x0000_i1156" type="#_x0000_t75" style="width:87.75pt;height:20.25pt" o:ole="">
            <v:imagedata r:id="rId240" o:title=""/>
          </v:shape>
          <o:OLEObject Type="Embed" ProgID="Equation.DSMT4" ShapeID="_x0000_i1156" DrawAspect="Content" ObjectID="_1618907824" r:id="rId241"/>
        </w:object>
      </w:r>
      <w:r w:rsidR="00760166">
        <w:t xml:space="preserve"> </w:t>
      </w:r>
    </w:p>
    <w:p w:rsidR="009023DC" w:rsidRDefault="009023DC" w:rsidP="009023DC">
      <w:r>
        <w:t xml:space="preserve">Reši enačbo: </w:t>
      </w:r>
      <w:r>
        <w:rPr>
          <w:position w:val="-8"/>
        </w:rPr>
        <w:object w:dxaOrig="1560" w:dyaOrig="360">
          <v:shape id="_x0000_i1157" type="#_x0000_t75" style="width:78pt;height:18.75pt" o:ole="">
            <v:imagedata r:id="rId242" o:title=""/>
          </v:shape>
          <o:OLEObject Type="Embed" ProgID="Equation.3" ShapeID="_x0000_i1157" DrawAspect="Content" ObjectID="_1618907825" r:id="rId243"/>
        </w:object>
      </w:r>
    </w:p>
    <w:p w:rsidR="009023DC" w:rsidRDefault="009023DC" w:rsidP="009023DC">
      <w:pPr>
        <w:rPr>
          <w:rFonts w:ascii="PSTimes" w:hAnsi="PSTimes"/>
        </w:rPr>
      </w:pPr>
    </w:p>
    <w:p w:rsidR="009023DC" w:rsidRDefault="009023DC" w:rsidP="009023DC">
      <w:pPr>
        <w:rPr>
          <w:rFonts w:ascii="PSTimes" w:hAnsi="PSTimes"/>
        </w:rPr>
      </w:pPr>
    </w:p>
    <w:p w:rsidR="009023DC" w:rsidRDefault="009023DC" w:rsidP="00C0046D">
      <w:pPr>
        <w:numPr>
          <w:ilvl w:val="0"/>
          <w:numId w:val="13"/>
        </w:numPr>
        <w:rPr>
          <w:b/>
        </w:rPr>
      </w:pPr>
      <w:r>
        <w:rPr>
          <w:b/>
        </w:rPr>
        <w:t>Definiraj potenco s celim negativnim eksponentom in naštej pravila za računanje s potencami s celimi eksponenti.</w:t>
      </w:r>
    </w:p>
    <w:p w:rsidR="009023DC" w:rsidRPr="00F56AF2" w:rsidRDefault="009023DC" w:rsidP="009023DC">
      <w:pPr>
        <w:rPr>
          <w:color w:val="3366FF"/>
        </w:rPr>
      </w:pPr>
      <w:r w:rsidRPr="00F56AF2">
        <w:rPr>
          <w:color w:val="3366FF"/>
        </w:rPr>
        <w:t>Potence s celimi negativnimi eksponenti so potence, ko imajo v potenčni osnovi poljubno realno število, eksponent pa je negativno celo število.</w:t>
      </w:r>
      <w:r w:rsidR="00911E92">
        <w:rPr>
          <w:color w:val="3366FF"/>
        </w:rPr>
        <w:t xml:space="preserve"> Minus v eksponentu pomeni, da moramo vzet obratno vrednost osnove.</w:t>
      </w:r>
    </w:p>
    <w:p w:rsidR="009023DC" w:rsidRPr="00F56AF2" w:rsidRDefault="009023DC" w:rsidP="009023DC">
      <w:pPr>
        <w:rPr>
          <w:color w:val="3366FF"/>
        </w:rPr>
      </w:pPr>
      <w:r w:rsidRPr="00F56AF2">
        <w:rPr>
          <w:color w:val="3366FF"/>
        </w:rPr>
        <w:t>pravila za računanje s potencami s celimi eksponenti</w:t>
      </w:r>
    </w:p>
    <w:p w:rsidR="009023DC" w:rsidRDefault="009023DC" w:rsidP="009023DC">
      <w:r>
        <w:rPr>
          <w:position w:val="-86"/>
        </w:rPr>
        <w:object w:dxaOrig="960" w:dyaOrig="1660">
          <v:shape id="_x0000_i1158" type="#_x0000_t75" style="width:48pt;height:83.25pt" o:ole="" filled="t" fillcolor="yellow">
            <v:imagedata r:id="rId244" o:title=""/>
          </v:shape>
          <o:OLEObject Type="Embed" ProgID="Equation.2" ShapeID="_x0000_i1158" DrawAspect="Content" ObjectID="_1618907826" r:id="rId245"/>
        </w:object>
      </w:r>
      <w:r>
        <w:tab/>
      </w:r>
      <w:r>
        <w:tab/>
      </w:r>
      <w:r>
        <w:rPr>
          <w:position w:val="-100"/>
        </w:rPr>
        <w:object w:dxaOrig="1420" w:dyaOrig="2200">
          <v:shape id="_x0000_i1159" type="#_x0000_t75" style="width:71.25pt;height:110.25pt" o:ole="" filled="t" fillcolor="yellow">
            <v:imagedata r:id="rId246" o:title=""/>
          </v:shape>
          <o:OLEObject Type="Embed" ProgID="Equation.2" ShapeID="_x0000_i1159" DrawAspect="Content" ObjectID="_1618907827" r:id="rId247"/>
        </w:object>
      </w:r>
    </w:p>
    <w:p w:rsidR="009023DC" w:rsidRDefault="009023DC" w:rsidP="009023DC">
      <w:r>
        <w:rPr>
          <w:position w:val="-4"/>
        </w:rPr>
        <w:object w:dxaOrig="280" w:dyaOrig="300">
          <v:shape id="_x0000_i1160" type="#_x0000_t75" style="width:14.25pt;height:15pt" o:ole="" filled="t" fillcolor="yellow">
            <v:imagedata r:id="rId248" o:title=""/>
          </v:shape>
          <o:OLEObject Type="Embed" ProgID="Equation.2" ShapeID="_x0000_i1160" DrawAspect="Content" ObjectID="_1618907828" r:id="rId249"/>
        </w:object>
      </w:r>
      <w:r>
        <w:t xml:space="preserve"> </w:t>
      </w:r>
      <w:r w:rsidRPr="00F56AF2">
        <w:rPr>
          <w:color w:val="3366FF"/>
        </w:rPr>
        <w:t>ni definirano</w:t>
      </w:r>
    </w:p>
    <w:p w:rsidR="009023DC" w:rsidRDefault="009023DC" w:rsidP="009023DC"/>
    <w:p w:rsidR="009023DC" w:rsidRDefault="009023DC" w:rsidP="009023DC">
      <w:r>
        <w:rPr>
          <w:position w:val="-88"/>
        </w:rPr>
        <w:object w:dxaOrig="1480" w:dyaOrig="1920">
          <v:shape id="_x0000_i1161" type="#_x0000_t75" style="width:74.25pt;height:96pt" o:ole="" filled="t" fillcolor="yellow">
            <v:imagedata r:id="rId54" o:title=""/>
          </v:shape>
          <o:OLEObject Type="Embed" ProgID="Equation.2" ShapeID="_x0000_i1161" DrawAspect="Content" ObjectID="_1618907829" r:id="rId250"/>
        </w:object>
      </w:r>
    </w:p>
    <w:p w:rsidR="009023DC" w:rsidRDefault="009023DC" w:rsidP="009023DC">
      <w:pPr>
        <w:rPr>
          <w:rFonts w:ascii="PSTimes" w:hAnsi="PSTimes"/>
        </w:rPr>
      </w:pPr>
    </w:p>
    <w:p w:rsidR="009023DC" w:rsidRDefault="009023DC" w:rsidP="009023DC">
      <w:pPr>
        <w:rPr>
          <w:rFonts w:ascii="PSTimes" w:hAnsi="PSTimes"/>
          <w:sz w:val="18"/>
        </w:rPr>
      </w:pPr>
      <w:r>
        <w:rPr>
          <w:rFonts w:ascii="PSTimes" w:hAnsi="PSTimes"/>
          <w:sz w:val="18"/>
        </w:rPr>
        <w:t>PRIMER:</w:t>
      </w:r>
    </w:p>
    <w:p w:rsidR="009023DC" w:rsidRDefault="009023DC" w:rsidP="009023DC">
      <w:pPr>
        <w:rPr>
          <w:position w:val="-12"/>
        </w:rPr>
      </w:pPr>
      <w:r>
        <w:t xml:space="preserve">Izračunaj </w:t>
      </w:r>
      <w:r w:rsidR="00303E4F">
        <w:rPr>
          <w:position w:val="-12"/>
        </w:rPr>
        <w:pict>
          <v:shape id="_x0000_i1162" type="#_x0000_t75" style="width:93.75pt;height:20.25pt">
            <v:imagedata r:id="rId251" o:title=""/>
          </v:shape>
        </w:pict>
      </w:r>
    </w:p>
    <w:p w:rsidR="00C86814" w:rsidRDefault="00C86814" w:rsidP="00C0046D">
      <w:pPr>
        <w:numPr>
          <w:ilvl w:val="0"/>
          <w:numId w:val="13"/>
        </w:numPr>
        <w:rPr>
          <w:rFonts w:ascii="PSTimes" w:hAnsi="PSTimes"/>
          <w:b/>
        </w:rPr>
      </w:pPr>
      <w:r>
        <w:rPr>
          <w:rFonts w:ascii="PSTimes" w:hAnsi="PSTimes"/>
          <w:b/>
        </w:rPr>
        <w:t xml:space="preserve">Na primeru </w:t>
      </w:r>
      <w:r w:rsidRPr="007730BC">
        <w:rPr>
          <w:rFonts w:ascii="PSTimes" w:hAnsi="PSTimes"/>
          <w:b/>
          <w:position w:val="-56"/>
        </w:rPr>
        <w:object w:dxaOrig="760" w:dyaOrig="1240">
          <v:shape id="_x0000_i1163" type="#_x0000_t75" style="width:37.5pt;height:62.25pt" o:ole="">
            <v:imagedata r:id="rId252" o:title=""/>
          </v:shape>
          <o:OLEObject Type="Embed" ProgID="Equation.3" ShapeID="_x0000_i1163" DrawAspect="Content" ObjectID="_1618907830" r:id="rId253"/>
        </w:object>
      </w:r>
      <w:r>
        <w:rPr>
          <w:rFonts w:ascii="PSTimes" w:hAnsi="PSTimes"/>
          <w:b/>
        </w:rPr>
        <w:t xml:space="preserve"> razloži, kako računamo z racionalnimi števili</w:t>
      </w:r>
      <w:r>
        <w:t xml:space="preserve"> </w:t>
      </w:r>
      <w:r w:rsidRPr="00E50C2E">
        <w:rPr>
          <w:position w:val="-10"/>
        </w:rPr>
        <w:object w:dxaOrig="240" w:dyaOrig="320">
          <v:shape id="_x0000_i1164" type="#_x0000_t75" style="width:12pt;height:15.75pt" o:ole="">
            <v:imagedata r:id="rId254" o:title=""/>
          </v:shape>
          <o:OLEObject Type="Embed" ProgID="Equation.3" ShapeID="_x0000_i1164" DrawAspect="Content" ObjectID="_1618907831" r:id="rId255"/>
        </w:object>
      </w:r>
      <w:r>
        <w:rPr>
          <w:rFonts w:ascii="PSTimes" w:hAnsi="PSTimes"/>
          <w:b/>
        </w:rPr>
        <w:t>.</w:t>
      </w:r>
    </w:p>
    <w:p w:rsidR="00C86814" w:rsidRDefault="00C86814" w:rsidP="009023DC"/>
    <w:p w:rsidR="002A4490" w:rsidRPr="00474A9E" w:rsidRDefault="002A4490" w:rsidP="00C0046D">
      <w:pPr>
        <w:numPr>
          <w:ilvl w:val="0"/>
          <w:numId w:val="13"/>
        </w:numPr>
        <w:rPr>
          <w:b/>
        </w:rPr>
      </w:pPr>
      <w:r w:rsidRPr="00474A9E">
        <w:rPr>
          <w:b/>
        </w:rPr>
        <w:t xml:space="preserve">Uredi po velikosti racionalna števila: </w:t>
      </w:r>
      <w:r w:rsidRPr="00474A9E">
        <w:rPr>
          <w:b/>
          <w:position w:val="-24"/>
        </w:rPr>
        <w:object w:dxaOrig="2299" w:dyaOrig="620">
          <v:shape id="_x0000_i1165" type="#_x0000_t75" style="width:114.75pt;height:30.75pt" o:ole="">
            <v:imagedata r:id="rId256" o:title=""/>
          </v:shape>
          <o:OLEObject Type="Embed" ProgID="Equation.3" ShapeID="_x0000_i1165" DrawAspect="Content" ObjectID="_1618907832" r:id="rId257"/>
        </w:object>
      </w:r>
      <w:r w:rsidRPr="00474A9E">
        <w:rPr>
          <w:b/>
        </w:rPr>
        <w:t>.</w:t>
      </w:r>
    </w:p>
    <w:p w:rsidR="002A4490" w:rsidRDefault="002A4490" w:rsidP="002A4490">
      <w:pPr>
        <w:ind w:left="720"/>
      </w:pPr>
    </w:p>
    <w:p w:rsidR="002A4490" w:rsidRDefault="002A4490" w:rsidP="002A4490">
      <w:pPr>
        <w:ind w:left="720"/>
      </w:pPr>
    </w:p>
    <w:p w:rsidR="00911E92" w:rsidRPr="00474A9E" w:rsidRDefault="00911E92" w:rsidP="00C0046D">
      <w:pPr>
        <w:numPr>
          <w:ilvl w:val="0"/>
          <w:numId w:val="13"/>
        </w:numPr>
        <w:rPr>
          <w:b/>
        </w:rPr>
      </w:pPr>
      <w:r w:rsidRPr="00474A9E">
        <w:rPr>
          <w:b/>
        </w:rPr>
        <w:t>Kaj je procent in kaj promil?</w:t>
      </w:r>
      <w:r>
        <w:rPr>
          <w:b/>
        </w:rPr>
        <w:t xml:space="preserve"> Koliko dobiš, če povečaš število </w:t>
      </w:r>
      <w:r w:rsidRPr="000C3AC4">
        <w:rPr>
          <w:b/>
          <w:i/>
        </w:rPr>
        <w:t>a</w:t>
      </w:r>
      <w:r>
        <w:rPr>
          <w:b/>
        </w:rPr>
        <w:t xml:space="preserve"> za 15%.</w:t>
      </w:r>
    </w:p>
    <w:p w:rsidR="009023DC" w:rsidRDefault="009023DC" w:rsidP="009023DC"/>
    <w:p w:rsidR="009023DC" w:rsidRDefault="009023DC" w:rsidP="009023DC"/>
    <w:p w:rsidR="009023DC" w:rsidRDefault="00C86814" w:rsidP="00C86814">
      <w:pPr>
        <w:ind w:left="720"/>
        <w:rPr>
          <w:rFonts w:ascii="PSTimes" w:hAnsi="PSTimes"/>
          <w:b/>
        </w:rPr>
      </w:pPr>
      <w:r>
        <w:rPr>
          <w:rFonts w:ascii="PSTimes" w:hAnsi="PSTimes"/>
          <w:b/>
        </w:rPr>
        <w:t>+</w:t>
      </w:r>
      <w:r>
        <w:rPr>
          <w:rFonts w:ascii="PSTimes" w:hAnsi="PSTimes"/>
          <w:b/>
        </w:rPr>
        <w:tab/>
      </w:r>
      <w:r w:rsidR="009023DC">
        <w:rPr>
          <w:rFonts w:ascii="PSTimes" w:hAnsi="PSTimes"/>
          <w:b/>
        </w:rPr>
        <w:t xml:space="preserve">Opišite lastnosti računskih operacij v </w:t>
      </w:r>
      <w:r w:rsidR="009023DC">
        <w:rPr>
          <w:position w:val="-4"/>
        </w:rPr>
        <w:object w:dxaOrig="200" w:dyaOrig="220">
          <v:shape id="_x0000_i1166" type="#_x0000_t75" style="width:9.75pt;height:11.25pt" o:ole="">
            <v:imagedata r:id="rId258" o:title=""/>
          </v:shape>
          <o:OLEObject Type="Embed" ProgID="Equation" ShapeID="_x0000_i1166" DrawAspect="Content" ObjectID="_1618907833" r:id="rId259"/>
        </w:object>
      </w:r>
      <w:r w:rsidR="009023DC">
        <w:rPr>
          <w:rFonts w:ascii="PSTimes" w:hAnsi="PSTimes"/>
          <w:b/>
        </w:rPr>
        <w:t>.</w:t>
      </w:r>
    </w:p>
    <w:p w:rsidR="007113C6" w:rsidRPr="005F6ABB" w:rsidRDefault="007113C6" w:rsidP="007113C6">
      <w:pPr>
        <w:jc w:val="both"/>
        <w:rPr>
          <w:color w:val="3366FF"/>
        </w:rPr>
      </w:pPr>
      <w:r w:rsidRPr="005F6ABB">
        <w:rPr>
          <w:color w:val="3366FF"/>
        </w:rPr>
        <w:t xml:space="preserve">Če imata števili a in b skupne delitelje, ju lahko </w:t>
      </w:r>
      <w:r w:rsidRPr="005F6ABB">
        <w:rPr>
          <w:b/>
          <w:color w:val="3366FF"/>
        </w:rPr>
        <w:t>okrajšamo</w:t>
      </w:r>
      <w:r w:rsidRPr="005F6ABB">
        <w:rPr>
          <w:color w:val="3366FF"/>
        </w:rPr>
        <w:t xml:space="preserve">, t.j. števec in imenovalec delimo z istim številom. </w:t>
      </w:r>
    </w:p>
    <w:p w:rsidR="007113C6" w:rsidRPr="005F6ABB" w:rsidRDefault="007113C6" w:rsidP="007113C6">
      <w:pPr>
        <w:jc w:val="both"/>
        <w:rPr>
          <w:color w:val="3366FF"/>
        </w:rPr>
      </w:pPr>
      <w:r w:rsidRPr="005F6ABB">
        <w:rPr>
          <w:color w:val="3366FF"/>
          <w:position w:val="-26"/>
          <w:lang w:val="de-DE"/>
        </w:rPr>
        <w:object w:dxaOrig="1180" w:dyaOrig="600">
          <v:shape id="_x0000_i1167" type="#_x0000_t75" style="width:58.5pt;height:30pt" o:ole="">
            <v:imagedata r:id="rId260" o:title=""/>
          </v:shape>
          <o:OLEObject Type="Embed" ProgID="Equation.3" ShapeID="_x0000_i1167" DrawAspect="Content" ObjectID="_1618907834" r:id="rId261"/>
        </w:object>
      </w:r>
      <w:r w:rsidRPr="005F6ABB">
        <w:rPr>
          <w:color w:val="3366FF"/>
        </w:rPr>
        <w:t xml:space="preserve">  </w:t>
      </w:r>
      <w:r w:rsidRPr="005F6ABB">
        <w:rPr>
          <w:color w:val="3366FF"/>
          <w:lang w:val="de-DE"/>
        </w:rPr>
        <w:sym w:font="Wingdings" w:char="F0E0"/>
      </w:r>
      <w:r w:rsidRPr="005F6ABB">
        <w:rPr>
          <w:color w:val="3366FF"/>
        </w:rPr>
        <w:t xml:space="preserve">  </w:t>
      </w:r>
      <w:r w:rsidRPr="005F6ABB">
        <w:rPr>
          <w:color w:val="3366FF"/>
          <w:position w:val="-26"/>
          <w:lang w:val="de-DE"/>
        </w:rPr>
        <w:object w:dxaOrig="660" w:dyaOrig="600">
          <v:shape id="_x0000_i1168" type="#_x0000_t75" style="width:33pt;height:30pt" o:ole="">
            <v:imagedata r:id="rId262" o:title=""/>
          </v:shape>
          <o:OLEObject Type="Embed" ProgID="Equation.3" ShapeID="_x0000_i1168" DrawAspect="Content" ObjectID="_1618907835" r:id="rId263"/>
        </w:object>
      </w:r>
      <w:r w:rsidRPr="005F6ABB">
        <w:rPr>
          <w:color w:val="3366FF"/>
        </w:rPr>
        <w:t xml:space="preserve">  . </w:t>
      </w:r>
    </w:p>
    <w:p w:rsidR="007113C6" w:rsidRPr="005F6ABB" w:rsidRDefault="007113C6" w:rsidP="007113C6">
      <w:pPr>
        <w:jc w:val="both"/>
        <w:rPr>
          <w:color w:val="3366FF"/>
        </w:rPr>
      </w:pPr>
      <w:r w:rsidRPr="005F6ABB">
        <w:rPr>
          <w:color w:val="3366FF"/>
        </w:rPr>
        <w:t xml:space="preserve">Števec in imenovalec lahko tudi pomnožimo z istim številom, ki ni 0–ulomek </w:t>
      </w:r>
      <w:r w:rsidRPr="005F6ABB">
        <w:rPr>
          <w:b/>
          <w:color w:val="3366FF"/>
        </w:rPr>
        <w:t>razširimo</w:t>
      </w:r>
      <w:r w:rsidRPr="005F6ABB">
        <w:rPr>
          <w:color w:val="3366FF"/>
        </w:rPr>
        <w:t xml:space="preserve">:   </w:t>
      </w:r>
      <w:r w:rsidRPr="005F6ABB">
        <w:rPr>
          <w:color w:val="3366FF"/>
          <w:position w:val="-22"/>
          <w:lang w:val="de-DE"/>
        </w:rPr>
        <w:object w:dxaOrig="1180" w:dyaOrig="560">
          <v:shape id="_x0000_i1169" type="#_x0000_t75" style="width:58.5pt;height:27.75pt" o:ole="">
            <v:imagedata r:id="rId264" o:title=""/>
          </v:shape>
          <o:OLEObject Type="Embed" ProgID="Equation.3" ShapeID="_x0000_i1169" DrawAspect="Content" ObjectID="_1618907836" r:id="rId265"/>
        </w:object>
      </w:r>
    </w:p>
    <w:p w:rsidR="007113C6" w:rsidRDefault="007113C6" w:rsidP="00B42490">
      <w:pPr>
        <w:jc w:val="both"/>
        <w:rPr>
          <w:bCs/>
          <w:color w:val="3366FF"/>
        </w:rPr>
      </w:pPr>
    </w:p>
    <w:p w:rsidR="00B42490" w:rsidRPr="00B42490" w:rsidRDefault="00B42490" w:rsidP="00B42490">
      <w:pPr>
        <w:jc w:val="both"/>
        <w:rPr>
          <w:color w:val="3366FF"/>
        </w:rPr>
      </w:pPr>
      <w:r w:rsidRPr="00B42490">
        <w:rPr>
          <w:bCs/>
          <w:color w:val="3366FF"/>
        </w:rPr>
        <w:t>Računanje z ulomki</w:t>
      </w:r>
      <w:r w:rsidR="007113C6">
        <w:rPr>
          <w:bCs/>
          <w:color w:val="3366FF"/>
        </w:rPr>
        <w:t>:</w:t>
      </w:r>
    </w:p>
    <w:p w:rsidR="00B42490" w:rsidRPr="00B42490" w:rsidRDefault="00B42490" w:rsidP="00B42490">
      <w:pPr>
        <w:jc w:val="both"/>
        <w:rPr>
          <w:color w:val="3366FF"/>
        </w:rPr>
      </w:pPr>
      <w:r w:rsidRPr="007113C6">
        <w:rPr>
          <w:b/>
          <w:bCs/>
          <w:color w:val="3366FF"/>
        </w:rPr>
        <w:t>Seštevanje</w:t>
      </w:r>
      <w:r w:rsidRPr="00B42490">
        <w:rPr>
          <w:bCs/>
          <w:color w:val="3366FF"/>
        </w:rPr>
        <w:t xml:space="preserve"> </w:t>
      </w:r>
      <w:r w:rsidRPr="00B42490">
        <w:rPr>
          <w:color w:val="3366FF"/>
        </w:rPr>
        <w:t xml:space="preserve">in odštevanje ulomkov izvršimo tako, da najprej poiščemo </w:t>
      </w:r>
      <w:r w:rsidRPr="00B42490">
        <w:rPr>
          <w:bCs/>
          <w:color w:val="3366FF"/>
        </w:rPr>
        <w:t>skupni imenovalec</w:t>
      </w:r>
      <w:r w:rsidRPr="00B42490">
        <w:rPr>
          <w:color w:val="3366FF"/>
        </w:rPr>
        <w:t>,  ga zapišemo, pomnožimo še števec z ustreznim številom (z istim, kot  smo množili imenovalec) ter nato števce ulomkov seštejemo oz. odštejemo.</w:t>
      </w:r>
    </w:p>
    <w:p w:rsidR="00B42490" w:rsidRPr="00B42490" w:rsidRDefault="00B42490" w:rsidP="00B42490">
      <w:pPr>
        <w:jc w:val="both"/>
        <w:rPr>
          <w:color w:val="3366FF"/>
          <w:lang w:val="de-DE"/>
        </w:rPr>
      </w:pPr>
      <w:r w:rsidRPr="00B42490">
        <w:rPr>
          <w:color w:val="3366FF"/>
          <w:position w:val="-22"/>
          <w:lang w:val="de-DE"/>
        </w:rPr>
        <w:object w:dxaOrig="2299" w:dyaOrig="560">
          <v:shape id="_x0000_i1170" type="#_x0000_t75" style="width:115.5pt;height:27.75pt" o:ole="" filled="t" fillcolor="yellow">
            <v:imagedata r:id="rId266" o:title=""/>
          </v:shape>
          <o:OLEObject Type="Embed" ProgID="Equation.3" ShapeID="_x0000_i1170" DrawAspect="Content" ObjectID="_1618907837" r:id="rId267"/>
        </w:object>
      </w:r>
    </w:p>
    <w:p w:rsidR="00B42490" w:rsidRPr="00B42490" w:rsidRDefault="00B42490" w:rsidP="00B42490">
      <w:pPr>
        <w:jc w:val="both"/>
        <w:rPr>
          <w:color w:val="3366FF"/>
          <w:lang w:val="de-DE"/>
        </w:rPr>
      </w:pPr>
      <w:r w:rsidRPr="00B42490">
        <w:rPr>
          <w:color w:val="3366FF"/>
          <w:lang w:val="de-DE"/>
        </w:rPr>
        <w:t xml:space="preserve">Skupni imenovalec je praviloma najmanjši skupni večkratnik danih imenovalcev. </w:t>
      </w:r>
    </w:p>
    <w:p w:rsidR="00B42490" w:rsidRPr="00B42490" w:rsidRDefault="00B42490" w:rsidP="00B42490">
      <w:pPr>
        <w:jc w:val="both"/>
        <w:rPr>
          <w:color w:val="3366FF"/>
        </w:rPr>
      </w:pPr>
      <w:r w:rsidRPr="00B42490">
        <w:rPr>
          <w:color w:val="3366FF"/>
        </w:rPr>
        <w:t xml:space="preserve">Ulomke </w:t>
      </w:r>
      <w:r w:rsidRPr="007113C6">
        <w:rPr>
          <w:b/>
          <w:bCs/>
          <w:color w:val="3366FF"/>
        </w:rPr>
        <w:t>množimo</w:t>
      </w:r>
      <w:r w:rsidRPr="00B42490">
        <w:rPr>
          <w:color w:val="3366FF"/>
        </w:rPr>
        <w:t xml:space="preserve"> tako, da zmnožimo števce med sabo in imenovalce med sabo:</w:t>
      </w:r>
      <w:r w:rsidRPr="00B42490">
        <w:rPr>
          <w:color w:val="3366FF"/>
          <w:lang w:val="en-US"/>
        </w:rPr>
        <w:t xml:space="preserve"> </w:t>
      </w:r>
      <w:r w:rsidRPr="00B42490">
        <w:rPr>
          <w:color w:val="3366FF"/>
          <w:position w:val="-22"/>
          <w:lang w:val="de-DE"/>
        </w:rPr>
        <w:object w:dxaOrig="940" w:dyaOrig="560">
          <v:shape id="_x0000_i1171" type="#_x0000_t75" style="width:47.25pt;height:27.75pt" o:ole="" filled="t" fillcolor="yellow">
            <v:imagedata r:id="rId268" o:title=""/>
          </v:shape>
          <o:OLEObject Type="Embed" ProgID="Equation.3" ShapeID="_x0000_i1171" DrawAspect="Content" ObjectID="_1618907838" r:id="rId269"/>
        </w:object>
      </w:r>
    </w:p>
    <w:p w:rsidR="00B42490" w:rsidRPr="00B42490" w:rsidRDefault="00B42490" w:rsidP="00B42490">
      <w:pPr>
        <w:jc w:val="both"/>
        <w:rPr>
          <w:color w:val="3366FF"/>
        </w:rPr>
      </w:pPr>
      <w:r w:rsidRPr="00B42490">
        <w:rPr>
          <w:color w:val="3366FF"/>
        </w:rPr>
        <w:t xml:space="preserve">Ulomek </w:t>
      </w:r>
      <w:r w:rsidRPr="007113C6">
        <w:rPr>
          <w:b/>
          <w:bCs/>
          <w:color w:val="3366FF"/>
        </w:rPr>
        <w:t>delimo</w:t>
      </w:r>
      <w:r w:rsidRPr="00B42490">
        <w:rPr>
          <w:color w:val="3366FF"/>
        </w:rPr>
        <w:t xml:space="preserve"> z drugim ulomkom tako, da ga pomnožimo z obratno vrednostjo drugega ulomka </w:t>
      </w:r>
      <w:r w:rsidRPr="00B42490">
        <w:rPr>
          <w:color w:val="3366FF"/>
          <w:position w:val="-22"/>
          <w:lang w:val="de-DE"/>
        </w:rPr>
        <w:object w:dxaOrig="1579" w:dyaOrig="560">
          <v:shape id="_x0000_i1172" type="#_x0000_t75" style="width:78.75pt;height:27.75pt" o:ole="" filled="t" fillcolor="yellow">
            <v:imagedata r:id="rId270" o:title=""/>
          </v:shape>
          <o:OLEObject Type="Embed" ProgID="Equation.3" ShapeID="_x0000_i1172" DrawAspect="Content" ObjectID="_1618907839" r:id="rId271"/>
        </w:object>
      </w:r>
    </w:p>
    <w:p w:rsidR="005F6ABB" w:rsidRPr="005F6ABB" w:rsidRDefault="005F6ABB" w:rsidP="005F6ABB">
      <w:pPr>
        <w:jc w:val="both"/>
        <w:rPr>
          <w:color w:val="3366FF"/>
          <w:lang w:val="de-DE"/>
        </w:rPr>
      </w:pPr>
    </w:p>
    <w:p w:rsidR="00B42490" w:rsidRDefault="009023DC" w:rsidP="009023DC">
      <w:pPr>
        <w:rPr>
          <w:rFonts w:ascii="PSTimes" w:hAnsi="PSTimes"/>
          <w:sz w:val="18"/>
        </w:rPr>
      </w:pPr>
      <w:r>
        <w:rPr>
          <w:rFonts w:ascii="PSTimes" w:hAnsi="PSTimes"/>
          <w:sz w:val="18"/>
        </w:rPr>
        <w:t>PRIMER:</w:t>
      </w:r>
      <w:r w:rsidR="00B42490">
        <w:rPr>
          <w:rFonts w:ascii="PSTimes" w:hAnsi="PSTimes"/>
          <w:sz w:val="18"/>
        </w:rPr>
        <w:t xml:space="preserve">  </w:t>
      </w:r>
    </w:p>
    <w:p w:rsidR="009023DC" w:rsidRDefault="009023DC" w:rsidP="009023DC">
      <w:pPr>
        <w:rPr>
          <w:b/>
        </w:rPr>
      </w:pPr>
      <w:r>
        <w:rPr>
          <w:rFonts w:ascii="PSTimes" w:hAnsi="PSTimes"/>
        </w:rPr>
        <w:t xml:space="preserve">Izračunajte </w:t>
      </w:r>
      <w:r>
        <w:rPr>
          <w:position w:val="-48"/>
        </w:rPr>
        <w:object w:dxaOrig="720" w:dyaOrig="1080">
          <v:shape id="_x0000_i1173" type="#_x0000_t75" style="width:36pt;height:54.75pt" o:ole="">
            <v:imagedata r:id="rId272" o:title=""/>
          </v:shape>
          <o:OLEObject Type="Embed" ProgID="Equation" ShapeID="_x0000_i1173" DrawAspect="Content" ObjectID="_1618907840" r:id="rId273"/>
        </w:object>
      </w:r>
    </w:p>
    <w:p w:rsidR="00C86814" w:rsidRDefault="00C86814" w:rsidP="00C86814">
      <w:pPr>
        <w:ind w:left="720"/>
        <w:rPr>
          <w:rFonts w:ascii="PSTimes" w:hAnsi="PSTimes"/>
          <w:b/>
        </w:rPr>
      </w:pPr>
    </w:p>
    <w:p w:rsidR="00C86814" w:rsidRDefault="00C86814" w:rsidP="00C86814">
      <w:pPr>
        <w:ind w:left="720"/>
        <w:rPr>
          <w:rFonts w:ascii="PSTimes" w:hAnsi="PSTimes"/>
          <w:b/>
        </w:rPr>
      </w:pPr>
      <w:r>
        <w:rPr>
          <w:rFonts w:ascii="PSTimes" w:hAnsi="PSTimes"/>
          <w:b/>
        </w:rPr>
        <w:t>+</w:t>
      </w:r>
      <w:r>
        <w:rPr>
          <w:rFonts w:ascii="PSTimes" w:hAnsi="PSTimes"/>
          <w:b/>
        </w:rPr>
        <w:tab/>
        <w:t xml:space="preserve">*Opišite številsko premico oziroma realno os. Navedite njene značilne </w:t>
      </w:r>
      <w:r>
        <w:rPr>
          <w:b/>
        </w:rPr>
        <w:t>podmnožice</w:t>
      </w:r>
      <w:r>
        <w:rPr>
          <w:rFonts w:ascii="PSTimes" w:hAnsi="PSTimes"/>
          <w:b/>
        </w:rPr>
        <w:t>.</w:t>
      </w:r>
      <w:r>
        <w:t xml:space="preserve"> </w:t>
      </w:r>
      <w:r>
        <w:rPr>
          <w:b/>
        </w:rPr>
        <w:t>Kako so predstavljena racionalna števila na številski premici?</w:t>
      </w:r>
    </w:p>
    <w:p w:rsidR="00C86814" w:rsidRDefault="00C86814" w:rsidP="00C86814">
      <w:pPr>
        <w:rPr>
          <w:rFonts w:ascii="PSTimes" w:hAnsi="PSTimes"/>
          <w:b/>
        </w:rPr>
      </w:pPr>
      <w:r>
        <w:rPr>
          <w:rFonts w:ascii="PSTimes" w:hAnsi="PSTimes"/>
          <w:sz w:val="18"/>
        </w:rPr>
        <w:t>PRIMER:</w:t>
      </w:r>
    </w:p>
    <w:p w:rsidR="00C86814" w:rsidRDefault="00C86814" w:rsidP="00C86814">
      <w:r>
        <w:rPr>
          <w:rFonts w:ascii="PSTimes" w:hAnsi="PSTimes"/>
        </w:rPr>
        <w:t xml:space="preserve">Na številski osi narišite števila:  </w:t>
      </w:r>
      <w:r>
        <w:rPr>
          <w:position w:val="-20"/>
        </w:rPr>
        <w:object w:dxaOrig="880" w:dyaOrig="540">
          <v:shape id="_x0000_i1174" type="#_x0000_t75" style="width:44.25pt;height:27pt" o:ole="">
            <v:imagedata r:id="rId274" o:title=""/>
          </v:shape>
          <o:OLEObject Type="Embed" ProgID="Equation" ShapeID="_x0000_i1174" DrawAspect="Content" ObjectID="_1618907841" r:id="rId275"/>
        </w:object>
      </w:r>
      <w:r>
        <w:rPr>
          <w:rFonts w:ascii="PSTimes" w:hAnsi="PSTimes"/>
        </w:rPr>
        <w:t>.</w:t>
      </w:r>
    </w:p>
    <w:p w:rsidR="009023DC" w:rsidRDefault="009023DC" w:rsidP="009023DC"/>
    <w:p w:rsidR="009023DC" w:rsidRDefault="002A4490" w:rsidP="002A4490">
      <w:pPr>
        <w:ind w:left="720"/>
        <w:rPr>
          <w:rFonts w:ascii="PSTimes" w:hAnsi="PSTimes"/>
          <w:b/>
        </w:rPr>
      </w:pPr>
      <w:r>
        <w:rPr>
          <w:rFonts w:ascii="PSTimes" w:hAnsi="PSTimes"/>
          <w:b/>
        </w:rPr>
        <w:t>+</w:t>
      </w:r>
      <w:r>
        <w:rPr>
          <w:rFonts w:ascii="PSTimes" w:hAnsi="PSTimes"/>
          <w:b/>
        </w:rPr>
        <w:tab/>
      </w:r>
      <w:r w:rsidR="009023DC">
        <w:rPr>
          <w:rFonts w:ascii="PSTimes" w:hAnsi="PSTimes"/>
          <w:b/>
        </w:rPr>
        <w:t xml:space="preserve">*Kako je urejena množica </w:t>
      </w:r>
      <w:r w:rsidR="009023DC">
        <w:rPr>
          <w:position w:val="-4"/>
        </w:rPr>
        <w:object w:dxaOrig="200" w:dyaOrig="220">
          <v:shape id="_x0000_i1175" type="#_x0000_t75" style="width:9.75pt;height:11.25pt" o:ole="">
            <v:imagedata r:id="rId276" o:title=""/>
          </v:shape>
          <o:OLEObject Type="Embed" ProgID="Equation" ShapeID="_x0000_i1175" DrawAspect="Content" ObjectID="_1618907842" r:id="rId277"/>
        </w:object>
      </w:r>
      <w:r w:rsidR="009023DC">
        <w:rPr>
          <w:rFonts w:ascii="PSTimes" w:hAnsi="PSTimes"/>
          <w:b/>
        </w:rPr>
        <w:t>? Pokažite, da je med dvema racionalnima številoma vsaj še eno racionalno število.</w:t>
      </w:r>
    </w:p>
    <w:p w:rsidR="009023DC" w:rsidRDefault="009023DC" w:rsidP="009023DC">
      <w:pPr>
        <w:rPr>
          <w:rFonts w:ascii="PSTimes" w:hAnsi="PSTimes"/>
          <w:b/>
        </w:rPr>
      </w:pPr>
    </w:p>
    <w:p w:rsidR="009023DC" w:rsidRDefault="009023DC" w:rsidP="009023DC">
      <w:pPr>
        <w:rPr>
          <w:rFonts w:ascii="PSTimes" w:hAnsi="PSTimes"/>
          <w:sz w:val="18"/>
        </w:rPr>
      </w:pPr>
      <w:r>
        <w:rPr>
          <w:rFonts w:ascii="PSTimes" w:hAnsi="PSTimes"/>
          <w:sz w:val="18"/>
        </w:rPr>
        <w:t>PRIMER:</w:t>
      </w:r>
    </w:p>
    <w:p w:rsidR="009023DC" w:rsidRDefault="009023DC" w:rsidP="009023DC">
      <w:r>
        <w:rPr>
          <w:rFonts w:ascii="PSTimes" w:hAnsi="PSTimes"/>
        </w:rPr>
        <w:t xml:space="preserve">Uredite po velikosti števila </w:t>
      </w:r>
      <w:r>
        <w:rPr>
          <w:position w:val="-20"/>
        </w:rPr>
        <w:object w:dxaOrig="1979" w:dyaOrig="540">
          <v:shape id="_x0000_i1176" type="#_x0000_t75" style="width:99pt;height:27pt" o:ole="">
            <v:imagedata r:id="rId278" o:title=""/>
          </v:shape>
          <o:OLEObject Type="Embed" ProgID="Equation" ShapeID="_x0000_i1176" DrawAspect="Content" ObjectID="_1618907843" r:id="rId279"/>
        </w:object>
      </w:r>
    </w:p>
    <w:p w:rsidR="009023DC" w:rsidRDefault="009023DC" w:rsidP="009023DC"/>
    <w:p w:rsidR="009023DC" w:rsidRDefault="002A4490" w:rsidP="002A4490">
      <w:pPr>
        <w:ind w:left="720"/>
        <w:rPr>
          <w:rFonts w:ascii="PSTimes" w:hAnsi="PSTimes"/>
          <w:b/>
        </w:rPr>
      </w:pPr>
      <w:r>
        <w:rPr>
          <w:rFonts w:ascii="PSTimes" w:hAnsi="PSTimes"/>
          <w:b/>
        </w:rPr>
        <w:t>+</w:t>
      </w:r>
      <w:r>
        <w:rPr>
          <w:rFonts w:ascii="PSTimes" w:hAnsi="PSTimes"/>
          <w:b/>
        </w:rPr>
        <w:tab/>
      </w:r>
      <w:r w:rsidR="009023DC">
        <w:rPr>
          <w:rFonts w:ascii="PSTimes" w:hAnsi="PSTimes"/>
          <w:b/>
        </w:rPr>
        <w:t>*Kaj je okolica točke na številski premici? Napišite pogoj, da dano število leži v izbrani okolici.</w:t>
      </w:r>
    </w:p>
    <w:p w:rsidR="009023DC" w:rsidRDefault="009023DC" w:rsidP="009023DC">
      <w:pPr>
        <w:rPr>
          <w:rFonts w:ascii="PSTimes" w:hAnsi="PSTimes"/>
          <w:b/>
        </w:rPr>
      </w:pPr>
    </w:p>
    <w:p w:rsidR="009023DC" w:rsidRDefault="009023DC" w:rsidP="009023DC">
      <w:pPr>
        <w:rPr>
          <w:rFonts w:ascii="PSTimes" w:hAnsi="PSTimes"/>
          <w:sz w:val="18"/>
        </w:rPr>
      </w:pPr>
      <w:r>
        <w:rPr>
          <w:rFonts w:ascii="PSTimes" w:hAnsi="PSTimes"/>
          <w:sz w:val="18"/>
        </w:rPr>
        <w:t>PRIMER:</w:t>
      </w:r>
    </w:p>
    <w:p w:rsidR="009023DC" w:rsidRDefault="009023DC" w:rsidP="009023DC">
      <w:r>
        <w:rPr>
          <w:rFonts w:ascii="PSTimes" w:hAnsi="PSTimes"/>
        </w:rPr>
        <w:t xml:space="preserve">Na številski premici ponazorite množico rešitev neenačbe </w:t>
      </w:r>
      <w:r>
        <w:rPr>
          <w:position w:val="-20"/>
        </w:rPr>
        <w:object w:dxaOrig="940" w:dyaOrig="540">
          <v:shape id="_x0000_i1177" type="#_x0000_t75" style="width:47.25pt;height:27pt" o:ole="">
            <v:imagedata r:id="rId280" o:title=""/>
          </v:shape>
          <o:OLEObject Type="Embed" ProgID="Equation" ShapeID="_x0000_i1177" DrawAspect="Content" ObjectID="_1618907844" r:id="rId281"/>
        </w:object>
      </w:r>
    </w:p>
    <w:p w:rsidR="009023DC" w:rsidRDefault="009023DC" w:rsidP="006512F3">
      <w:pPr>
        <w:pStyle w:val="Heading3"/>
        <w:numPr>
          <w:ilvl w:val="0"/>
          <w:numId w:val="1"/>
        </w:numPr>
        <w:jc w:val="left"/>
      </w:pPr>
      <w:r>
        <w:br w:type="page"/>
        <w:t xml:space="preserve">LINEARNA FUNKCIJA, ENAČBA IN NEENAČBA </w:t>
      </w:r>
    </w:p>
    <w:p w:rsidR="009023DC" w:rsidRDefault="009023DC" w:rsidP="009023DC"/>
    <w:p w:rsidR="009023DC" w:rsidRDefault="009023DC" w:rsidP="00C0046D">
      <w:pPr>
        <w:numPr>
          <w:ilvl w:val="0"/>
          <w:numId w:val="13"/>
        </w:numPr>
        <w:rPr>
          <w:b/>
        </w:rPr>
      </w:pPr>
      <w:r>
        <w:rPr>
          <w:b/>
        </w:rPr>
        <w:t>Kako rešujemo linearno enačbo ( ax + b = 0 )? Kaj je ničla linearne funkcije in kako jo izračunamo?</w:t>
      </w:r>
    </w:p>
    <w:p w:rsidR="009023DC" w:rsidRDefault="00F84FC8" w:rsidP="009023DC">
      <w:pPr>
        <w:rPr>
          <w:color w:val="3366FF"/>
        </w:rPr>
      </w:pPr>
      <w:r>
        <w:rPr>
          <w:color w:val="3366FF"/>
        </w:rPr>
        <w:t xml:space="preserve">Linearno enačbo rešimo tako, </w:t>
      </w:r>
      <w:r w:rsidR="009023DC">
        <w:rPr>
          <w:color w:val="3366FF"/>
        </w:rPr>
        <w:t xml:space="preserve"> da </w:t>
      </w:r>
      <w:r>
        <w:rPr>
          <w:color w:val="3366FF"/>
        </w:rPr>
        <w:t xml:space="preserve">enačbo najprej poenostavimo do oblike </w:t>
      </w:r>
      <w:r w:rsidRPr="00F84FC8">
        <w:rPr>
          <w:b/>
          <w:color w:val="3366FF"/>
        </w:rPr>
        <w:t>ax + b = 0</w:t>
      </w:r>
      <w:r>
        <w:rPr>
          <w:b/>
          <w:color w:val="3366FF"/>
        </w:rPr>
        <w:t xml:space="preserve">, </w:t>
      </w:r>
      <w:r w:rsidRPr="00F84FC8">
        <w:rPr>
          <w:color w:val="3366FF"/>
        </w:rPr>
        <w:t xml:space="preserve">potem </w:t>
      </w:r>
      <w:r w:rsidR="009023DC" w:rsidRPr="00F84FC8">
        <w:rPr>
          <w:color w:val="3366FF"/>
        </w:rPr>
        <w:t>postavimo</w:t>
      </w:r>
      <w:r w:rsidR="009023DC">
        <w:rPr>
          <w:color w:val="3366FF"/>
        </w:rPr>
        <w:t xml:space="preserve"> na eno stran enačbe člene z neznanko x; na drugo stran pa postavimo člene brez x –a. Potem enačbo še delimo s koeficientom ki stoji pred x-om.</w:t>
      </w:r>
    </w:p>
    <w:p w:rsidR="009023DC" w:rsidRDefault="009023DC" w:rsidP="009023DC">
      <w:pPr>
        <w:rPr>
          <w:b/>
        </w:rPr>
      </w:pPr>
      <w:r>
        <w:rPr>
          <w:b/>
          <w:position w:val="-76"/>
        </w:rPr>
        <w:object w:dxaOrig="1300" w:dyaOrig="1340">
          <v:shape id="_x0000_i1178" type="#_x0000_t75" style="width:65.25pt;height:66.75pt" o:ole="" filled="t" fillcolor="yellow">
            <v:imagedata r:id="rId282" o:title=""/>
          </v:shape>
          <o:OLEObject Type="Embed" ProgID="Equation.3" ShapeID="_x0000_i1178" DrawAspect="Content" ObjectID="_1618907845" r:id="rId283"/>
        </w:object>
      </w:r>
    </w:p>
    <w:p w:rsidR="009023DC" w:rsidRDefault="009023DC" w:rsidP="009023DC"/>
    <w:p w:rsidR="002F7E82" w:rsidRDefault="009023DC" w:rsidP="009023DC">
      <w:pPr>
        <w:rPr>
          <w:color w:val="3366FF"/>
        </w:rPr>
      </w:pPr>
      <w:r>
        <w:rPr>
          <w:color w:val="3366FF"/>
        </w:rPr>
        <w:t xml:space="preserve">Ničla linearne funkcije f(x)=ax+b </w:t>
      </w:r>
      <w:r w:rsidR="002F7E82">
        <w:rPr>
          <w:color w:val="3366FF"/>
        </w:rPr>
        <w:t xml:space="preserve">je </w:t>
      </w:r>
      <w:r>
        <w:rPr>
          <w:color w:val="3366FF"/>
        </w:rPr>
        <w:t>prese</w:t>
      </w:r>
      <w:r w:rsidR="007C1208">
        <w:rPr>
          <w:color w:val="3366FF"/>
        </w:rPr>
        <w:t>čišče</w:t>
      </w:r>
      <w:r>
        <w:rPr>
          <w:color w:val="3366FF"/>
        </w:rPr>
        <w:t xml:space="preserve"> premice</w:t>
      </w:r>
      <w:r w:rsidR="00D64492">
        <w:rPr>
          <w:color w:val="3366FF"/>
        </w:rPr>
        <w:t xml:space="preserve"> (</w:t>
      </w:r>
      <w:r w:rsidR="002F7E82">
        <w:rPr>
          <w:color w:val="3366FF"/>
        </w:rPr>
        <w:t>grafa funkcije</w:t>
      </w:r>
      <w:r w:rsidR="00D64492">
        <w:rPr>
          <w:color w:val="3366FF"/>
        </w:rPr>
        <w:t>)</w:t>
      </w:r>
      <w:r>
        <w:rPr>
          <w:color w:val="3366FF"/>
        </w:rPr>
        <w:t xml:space="preserve"> z osjo x</w:t>
      </w:r>
    </w:p>
    <w:p w:rsidR="009023DC" w:rsidRDefault="002F7E82" w:rsidP="009023DC">
      <w:pPr>
        <w:rPr>
          <w:color w:val="3366FF"/>
        </w:rPr>
      </w:pPr>
      <w:r>
        <w:rPr>
          <w:color w:val="3366FF"/>
        </w:rPr>
        <w:t xml:space="preserve">Ničla linearne funkcije </w:t>
      </w:r>
      <w:r w:rsidR="009023DC">
        <w:rPr>
          <w:color w:val="3366FF"/>
        </w:rPr>
        <w:t>in rešitev linearne enačbe</w:t>
      </w:r>
      <w:r w:rsidR="007C1208">
        <w:rPr>
          <w:color w:val="3366FF"/>
        </w:rPr>
        <w:t xml:space="preserve"> f(x)= 0 (</w:t>
      </w:r>
      <w:r w:rsidR="009023DC">
        <w:rPr>
          <w:color w:val="3366FF"/>
        </w:rPr>
        <w:t>ax+b= 0</w:t>
      </w:r>
      <w:r w:rsidR="007C1208">
        <w:rPr>
          <w:color w:val="3366FF"/>
        </w:rPr>
        <w:t>)</w:t>
      </w:r>
      <w:r w:rsidR="009023DC">
        <w:rPr>
          <w:color w:val="3366FF"/>
        </w:rPr>
        <w:t xml:space="preserve"> sta eno in isto število.</w:t>
      </w:r>
    </w:p>
    <w:p w:rsidR="009023DC" w:rsidRDefault="009023DC" w:rsidP="009023DC">
      <w:pPr>
        <w:tabs>
          <w:tab w:val="left" w:pos="720"/>
        </w:tabs>
      </w:pPr>
      <w:r>
        <w:tab/>
      </w:r>
    </w:p>
    <w:p w:rsidR="009023DC" w:rsidRPr="007C1208" w:rsidRDefault="009023DC" w:rsidP="009023DC">
      <w:pPr>
        <w:tabs>
          <w:tab w:val="left" w:pos="1080"/>
          <w:tab w:val="left" w:pos="2700"/>
        </w:tabs>
        <w:rPr>
          <w:color w:val="339966"/>
        </w:rPr>
      </w:pPr>
      <w:r w:rsidRPr="007C1208">
        <w:rPr>
          <w:color w:val="339966"/>
        </w:rPr>
        <w:t>Linearna enačba ima lahko:</w:t>
      </w:r>
    </w:p>
    <w:p w:rsidR="009023DC" w:rsidRPr="007C1208" w:rsidRDefault="009023DC" w:rsidP="009023DC">
      <w:pPr>
        <w:tabs>
          <w:tab w:val="left" w:pos="1080"/>
          <w:tab w:val="left" w:pos="2700"/>
        </w:tabs>
        <w:rPr>
          <w:color w:val="339966"/>
        </w:rPr>
      </w:pPr>
      <w:r w:rsidRPr="007C1208">
        <w:rPr>
          <w:color w:val="339966"/>
        </w:rPr>
        <w:t>Eno rešitev;  R = {x</w:t>
      </w:r>
      <w:r w:rsidRPr="007C1208">
        <w:rPr>
          <w:color w:val="339966"/>
          <w:vertAlign w:val="subscript"/>
        </w:rPr>
        <w:t>0</w:t>
      </w:r>
      <w:r w:rsidRPr="007C1208">
        <w:rPr>
          <w:color w:val="339966"/>
        </w:rPr>
        <w:fldChar w:fldCharType="begin"/>
      </w:r>
      <w:r w:rsidRPr="007C1208">
        <w:rPr>
          <w:color w:val="339966"/>
        </w:rPr>
        <w:instrText>SYMBOL 206 \f "Symbol" \s 12</w:instrText>
      </w:r>
      <w:r w:rsidRPr="007C1208">
        <w:rPr>
          <w:color w:val="339966"/>
        </w:rPr>
        <w:fldChar w:fldCharType="separate"/>
      </w:r>
      <w:r w:rsidRPr="007C1208">
        <w:rPr>
          <w:rFonts w:ascii="Symbol" w:hAnsi="Symbol"/>
          <w:color w:val="339966"/>
        </w:rPr>
        <w:t>Î</w:t>
      </w:r>
      <w:r w:rsidRPr="007C1208">
        <w:rPr>
          <w:color w:val="339966"/>
        </w:rPr>
        <w:fldChar w:fldCharType="end"/>
      </w:r>
      <w:r w:rsidRPr="007C1208">
        <w:rPr>
          <w:color w:val="339966"/>
        </w:rPr>
        <w:t xml:space="preserve">R}   </w:t>
      </w:r>
      <w:r w:rsidRPr="007C1208">
        <w:rPr>
          <w:color w:val="339966"/>
          <w:position w:val="-6"/>
        </w:rPr>
        <w:object w:dxaOrig="300" w:dyaOrig="240">
          <v:shape id="_x0000_i1179" type="#_x0000_t75" style="width:15pt;height:12pt" o:ole="">
            <v:imagedata r:id="rId284" o:title=""/>
          </v:shape>
          <o:OLEObject Type="Embed" ProgID="Equation.3" ShapeID="_x0000_i1179" DrawAspect="Content" ObjectID="_1618907846" r:id="rId285"/>
        </w:object>
      </w:r>
      <w:r w:rsidRPr="007C1208">
        <w:rPr>
          <w:color w:val="339966"/>
        </w:rPr>
        <w:t xml:space="preserve"> premica enkrat seka os x</w:t>
      </w:r>
    </w:p>
    <w:p w:rsidR="009023DC" w:rsidRPr="007C1208" w:rsidRDefault="009023DC" w:rsidP="009023DC">
      <w:pPr>
        <w:tabs>
          <w:tab w:val="left" w:pos="1080"/>
          <w:tab w:val="left" w:pos="2700"/>
        </w:tabs>
        <w:rPr>
          <w:color w:val="339966"/>
        </w:rPr>
      </w:pPr>
      <w:r w:rsidRPr="007C1208">
        <w:rPr>
          <w:color w:val="339966"/>
        </w:rPr>
        <w:t xml:space="preserve">Nobene rešitve;  R = </w:t>
      </w:r>
      <w:r w:rsidRPr="007C1208">
        <w:rPr>
          <w:color w:val="339966"/>
        </w:rPr>
        <w:fldChar w:fldCharType="begin"/>
      </w:r>
      <w:r w:rsidRPr="007C1208">
        <w:rPr>
          <w:color w:val="339966"/>
        </w:rPr>
        <w:instrText>SYMBOL 198 \f "Symbol" \s 12</w:instrText>
      </w:r>
      <w:r w:rsidRPr="007C1208">
        <w:rPr>
          <w:color w:val="339966"/>
        </w:rPr>
        <w:fldChar w:fldCharType="separate"/>
      </w:r>
      <w:r w:rsidRPr="007C1208">
        <w:rPr>
          <w:rFonts w:ascii="Symbol" w:hAnsi="Symbol"/>
          <w:color w:val="339966"/>
        </w:rPr>
        <w:t>Ć</w:t>
      </w:r>
      <w:r w:rsidRPr="007C1208">
        <w:rPr>
          <w:color w:val="339966"/>
        </w:rPr>
        <w:fldChar w:fldCharType="end"/>
      </w:r>
      <w:r w:rsidRPr="007C1208">
        <w:rPr>
          <w:color w:val="339966"/>
        </w:rPr>
        <w:t xml:space="preserve"> </w:t>
      </w:r>
      <w:r w:rsidRPr="007C1208">
        <w:rPr>
          <w:color w:val="339966"/>
          <w:position w:val="-6"/>
        </w:rPr>
        <w:object w:dxaOrig="300" w:dyaOrig="240">
          <v:shape id="_x0000_i1180" type="#_x0000_t75" style="width:15pt;height:12pt" o:ole="">
            <v:imagedata r:id="rId286" o:title=""/>
          </v:shape>
          <o:OLEObject Type="Embed" ProgID="Equation.3" ShapeID="_x0000_i1180" DrawAspect="Content" ObjectID="_1618907847" r:id="rId287"/>
        </w:object>
      </w:r>
      <w:r w:rsidRPr="007C1208">
        <w:rPr>
          <w:color w:val="339966"/>
        </w:rPr>
        <w:t xml:space="preserve"> premica ne seka osi x (y = n)</w:t>
      </w:r>
    </w:p>
    <w:p w:rsidR="00F84FC8" w:rsidRPr="007C1208" w:rsidRDefault="009023DC" w:rsidP="00F84FC8">
      <w:pPr>
        <w:tabs>
          <w:tab w:val="left" w:pos="1080"/>
          <w:tab w:val="left" w:pos="2700"/>
        </w:tabs>
        <w:rPr>
          <w:color w:val="339966"/>
        </w:rPr>
      </w:pPr>
      <w:r w:rsidRPr="007C1208">
        <w:rPr>
          <w:color w:val="339966"/>
        </w:rPr>
        <w:t>Nešteto rešitev; R = {</w:t>
      </w:r>
      <w:r w:rsidRPr="007C1208">
        <w:rPr>
          <w:color w:val="339966"/>
          <w:position w:val="-6"/>
        </w:rPr>
        <w:object w:dxaOrig="260" w:dyaOrig="280">
          <v:shape id="_x0000_i1181" type="#_x0000_t75" style="width:12.75pt;height:14.25pt" o:ole="">
            <v:imagedata r:id="rId288" o:title=""/>
          </v:shape>
          <o:OLEObject Type="Embed" ProgID="Equation.3" ShapeID="_x0000_i1181" DrawAspect="Content" ObjectID="_1618907848" r:id="rId289"/>
        </w:object>
      </w:r>
      <w:r w:rsidRPr="007C1208">
        <w:rPr>
          <w:color w:val="339966"/>
        </w:rPr>
        <w:t xml:space="preserve"> }</w:t>
      </w:r>
      <w:r w:rsidRPr="007C1208">
        <w:rPr>
          <w:color w:val="339966"/>
          <w:position w:val="-6"/>
        </w:rPr>
        <w:object w:dxaOrig="300" w:dyaOrig="240">
          <v:shape id="_x0000_i1182" type="#_x0000_t75" style="width:15pt;height:12pt" o:ole="">
            <v:imagedata r:id="rId286" o:title=""/>
          </v:shape>
          <o:OLEObject Type="Embed" ProgID="Equation.3" ShapeID="_x0000_i1182" DrawAspect="Content" ObjectID="_1618907849" r:id="rId290"/>
        </w:object>
      </w:r>
      <w:r w:rsidRPr="007C1208">
        <w:rPr>
          <w:color w:val="339966"/>
        </w:rPr>
        <w:t xml:space="preserve"> premica je kar os x (y = 0)</w:t>
      </w:r>
    </w:p>
    <w:p w:rsidR="00F84FC8" w:rsidRDefault="00F84FC8" w:rsidP="00F84FC8">
      <w:pPr>
        <w:tabs>
          <w:tab w:val="left" w:pos="1080"/>
          <w:tab w:val="left" w:pos="2700"/>
        </w:tabs>
        <w:rPr>
          <w:color w:val="3366FF"/>
        </w:rPr>
      </w:pPr>
    </w:p>
    <w:p w:rsidR="00F84FC8" w:rsidRPr="00F84FC8" w:rsidRDefault="00F84FC8" w:rsidP="00F84FC8">
      <w:pPr>
        <w:tabs>
          <w:tab w:val="left" w:pos="1080"/>
          <w:tab w:val="left" w:pos="2700"/>
        </w:tabs>
        <w:rPr>
          <w:color w:val="3366FF"/>
        </w:rPr>
      </w:pPr>
      <w:r>
        <w:t>(enačbo poenostavimo oz. jo preoblikujemo v ekvivalentno obliko s tem, da prištejemo ali odštejemo isto število na levi in desni strani enačbe, ter da množimo ali delimo obe strani enačbe s številom, različnim od 0)</w:t>
      </w:r>
    </w:p>
    <w:p w:rsidR="009023DC" w:rsidRDefault="009023DC" w:rsidP="009023DC">
      <w:pPr>
        <w:rPr>
          <w:b/>
        </w:rPr>
      </w:pPr>
    </w:p>
    <w:p w:rsidR="009023DC" w:rsidRDefault="009023DC" w:rsidP="009023DC">
      <w:pPr>
        <w:rPr>
          <w:rFonts w:ascii="PSTimes" w:hAnsi="PSTimes"/>
          <w:sz w:val="18"/>
        </w:rPr>
      </w:pPr>
      <w:r>
        <w:rPr>
          <w:rFonts w:ascii="PSTimes" w:hAnsi="PSTimes"/>
          <w:sz w:val="18"/>
        </w:rPr>
        <w:t>PRIMER:</w:t>
      </w:r>
    </w:p>
    <w:p w:rsidR="009023DC" w:rsidRDefault="009023DC" w:rsidP="009023DC">
      <w:r>
        <w:t>Poišči ničlo funkcije f(x) = -2x + 4 in funkcijo nariši.</w:t>
      </w:r>
    </w:p>
    <w:p w:rsidR="009023DC" w:rsidRDefault="009023DC" w:rsidP="009023DC">
      <w:r>
        <w:t xml:space="preserve">Izračunaj ničlo funkcije </w:t>
      </w:r>
      <w:r>
        <w:rPr>
          <w:position w:val="-10"/>
        </w:rPr>
        <w:object w:dxaOrig="1380" w:dyaOrig="320">
          <v:shape id="_x0000_i1183" type="#_x0000_t75" style="width:69pt;height:15.75pt" o:ole="">
            <v:imagedata r:id="rId291" o:title=""/>
          </v:shape>
          <o:OLEObject Type="Embed" ProgID="Equation.3" ShapeID="_x0000_i1183" DrawAspect="Content" ObjectID="_1618907850" r:id="rId292"/>
        </w:object>
      </w:r>
      <w:r>
        <w:t>.</w:t>
      </w:r>
    </w:p>
    <w:p w:rsidR="009023DC" w:rsidRDefault="009023DC" w:rsidP="009023DC">
      <w:r>
        <w:t xml:space="preserve">Reši enačbo </w:t>
      </w:r>
      <w:r w:rsidR="007C1208" w:rsidRPr="00106E45">
        <w:rPr>
          <w:position w:val="-6"/>
        </w:rPr>
        <w:object w:dxaOrig="1420" w:dyaOrig="279">
          <v:shape id="_x0000_i1184" type="#_x0000_t75" style="width:71.25pt;height:14.25pt" o:ole="">
            <v:imagedata r:id="rId293" o:title=""/>
          </v:shape>
          <o:OLEObject Type="Embed" ProgID="Equation.3" ShapeID="_x0000_i1184" DrawAspect="Content" ObjectID="_1618907851" r:id="rId294"/>
        </w:object>
      </w:r>
      <w:r>
        <w:t xml:space="preserve"> </w:t>
      </w:r>
      <w:r w:rsidR="002A4490">
        <w:t>.</w:t>
      </w:r>
    </w:p>
    <w:p w:rsidR="009023DC" w:rsidRPr="003D5F9B" w:rsidRDefault="009023DC" w:rsidP="009023DC">
      <w:pPr>
        <w:rPr>
          <w:b/>
        </w:rPr>
      </w:pPr>
    </w:p>
    <w:p w:rsidR="009023DC" w:rsidRPr="003D5F9B" w:rsidRDefault="009023DC" w:rsidP="009023DC">
      <w:pPr>
        <w:rPr>
          <w:b/>
        </w:rPr>
      </w:pPr>
    </w:p>
    <w:p w:rsidR="002A4490" w:rsidRPr="002A4490" w:rsidRDefault="009023DC" w:rsidP="00C0046D">
      <w:pPr>
        <w:numPr>
          <w:ilvl w:val="0"/>
          <w:numId w:val="13"/>
        </w:numPr>
        <w:rPr>
          <w:i/>
          <w:color w:val="3366FF"/>
        </w:rPr>
      </w:pPr>
      <w:r w:rsidRPr="003D5F9B">
        <w:rPr>
          <w:rFonts w:ascii="PSTimes" w:hAnsi="PSTimes"/>
          <w:b/>
        </w:rPr>
        <w:t>Definirajte</w:t>
      </w:r>
      <w:r>
        <w:rPr>
          <w:rFonts w:ascii="PSTimes" w:hAnsi="PSTimes"/>
          <w:b/>
        </w:rPr>
        <w:t xml:space="preserve"> linearno funkcijo. Kaj je njen graf? </w:t>
      </w:r>
    </w:p>
    <w:p w:rsidR="006512F3" w:rsidRPr="001B5ACF" w:rsidRDefault="009023DC" w:rsidP="002A4490">
      <w:pPr>
        <w:rPr>
          <w:i/>
          <w:color w:val="3366FF"/>
        </w:rPr>
      </w:pPr>
      <w:r w:rsidRPr="001B5ACF">
        <w:rPr>
          <w:color w:val="3366FF"/>
        </w:rPr>
        <w:t xml:space="preserve">Linearna funkcija je predpis  </w:t>
      </w:r>
      <w:r w:rsidRPr="001B5ACF">
        <w:rPr>
          <w:i/>
          <w:color w:val="3366FF"/>
        </w:rPr>
        <w:t>f: x</w:t>
      </w:r>
      <w:r w:rsidRPr="001B5ACF">
        <w:rPr>
          <w:color w:val="3366FF"/>
        </w:rPr>
        <w:fldChar w:fldCharType="begin"/>
      </w:r>
      <w:r w:rsidRPr="001B5ACF">
        <w:rPr>
          <w:color w:val="3366FF"/>
        </w:rPr>
        <w:instrText>SYMBOL 174 \f "Symbol" \s 12</w:instrText>
      </w:r>
      <w:r w:rsidRPr="001B5ACF">
        <w:rPr>
          <w:color w:val="3366FF"/>
        </w:rPr>
        <w:fldChar w:fldCharType="separate"/>
      </w:r>
      <w:r w:rsidRPr="001B5ACF">
        <w:rPr>
          <w:rFonts w:ascii="Symbol" w:hAnsi="Symbol"/>
          <w:color w:val="3366FF"/>
        </w:rPr>
        <w:t>®</w:t>
      </w:r>
      <w:r w:rsidRPr="001B5ACF">
        <w:rPr>
          <w:color w:val="3366FF"/>
        </w:rPr>
        <w:fldChar w:fldCharType="end"/>
      </w:r>
      <w:r w:rsidRPr="001B5ACF">
        <w:rPr>
          <w:i/>
          <w:color w:val="3366FF"/>
        </w:rPr>
        <w:t xml:space="preserve"> kx + n</w:t>
      </w:r>
      <w:r w:rsidRPr="001B5ACF">
        <w:rPr>
          <w:color w:val="3366FF"/>
        </w:rPr>
        <w:t xml:space="preserve">  za </w:t>
      </w:r>
      <w:r w:rsidRPr="001B5ACF">
        <w:rPr>
          <w:i/>
          <w:color w:val="3366FF"/>
        </w:rPr>
        <w:t xml:space="preserve"> f: </w:t>
      </w:r>
      <w:r w:rsidRPr="001B5ACF">
        <w:rPr>
          <w:color w:val="3366FF"/>
        </w:rPr>
        <w:t xml:space="preserve">R </w:t>
      </w:r>
      <w:r w:rsidRPr="001B5ACF">
        <w:rPr>
          <w:color w:val="3366FF"/>
        </w:rPr>
        <w:fldChar w:fldCharType="begin"/>
      </w:r>
      <w:r w:rsidRPr="001B5ACF">
        <w:rPr>
          <w:color w:val="3366FF"/>
        </w:rPr>
        <w:instrText>SYMBOL 174 \f "Symbol" \s 12</w:instrText>
      </w:r>
      <w:r w:rsidRPr="001B5ACF">
        <w:rPr>
          <w:color w:val="3366FF"/>
        </w:rPr>
        <w:fldChar w:fldCharType="separate"/>
      </w:r>
      <w:r w:rsidRPr="001B5ACF">
        <w:rPr>
          <w:rFonts w:ascii="Symbol" w:hAnsi="Symbol"/>
          <w:color w:val="3366FF"/>
        </w:rPr>
        <w:t>®</w:t>
      </w:r>
      <w:r w:rsidRPr="001B5ACF">
        <w:rPr>
          <w:color w:val="3366FF"/>
        </w:rPr>
        <w:fldChar w:fldCharType="end"/>
      </w:r>
      <w:r w:rsidRPr="001B5ACF">
        <w:rPr>
          <w:color w:val="3366FF"/>
        </w:rPr>
        <w:t xml:space="preserve"> R; </w:t>
      </w:r>
      <w:r w:rsidRPr="001B5ACF">
        <w:rPr>
          <w:color w:val="3366FF"/>
        </w:rPr>
        <w:tab/>
      </w:r>
      <w:r w:rsidRPr="001B5ACF">
        <w:rPr>
          <w:i/>
          <w:color w:val="3366FF"/>
        </w:rPr>
        <w:t>f(x) = kx + n</w:t>
      </w:r>
    </w:p>
    <w:p w:rsidR="006512F3" w:rsidRPr="006512F3" w:rsidRDefault="006512F3" w:rsidP="006512F3">
      <w:pPr>
        <w:tabs>
          <w:tab w:val="left" w:pos="720"/>
        </w:tabs>
        <w:rPr>
          <w:i/>
          <w:color w:val="3366FF"/>
        </w:rPr>
      </w:pPr>
      <w:r>
        <w:rPr>
          <w:i/>
          <w:color w:val="3366FF"/>
        </w:rPr>
        <w:tab/>
      </w:r>
      <w:r>
        <w:rPr>
          <w:i/>
          <w:color w:val="3366FF"/>
        </w:rPr>
        <w:tab/>
      </w:r>
      <w:r>
        <w:rPr>
          <w:i/>
          <w:color w:val="3366FF"/>
        </w:rPr>
        <w:tab/>
      </w:r>
      <w:r>
        <w:rPr>
          <w:i/>
          <w:color w:val="3366FF"/>
        </w:rPr>
        <w:tab/>
        <w:t xml:space="preserve">    y = kx + n</w:t>
      </w:r>
    </w:p>
    <w:p w:rsidR="006512F3" w:rsidRDefault="006512F3" w:rsidP="006512F3">
      <w:pPr>
        <w:tabs>
          <w:tab w:val="left" w:pos="720"/>
        </w:tabs>
      </w:pPr>
      <w:r>
        <w:rPr>
          <w:i/>
        </w:rPr>
        <w:t xml:space="preserve">x - </w:t>
      </w:r>
      <w:r>
        <w:t>neodvisna spremenljivka</w:t>
      </w:r>
    </w:p>
    <w:p w:rsidR="006512F3" w:rsidRDefault="006512F3" w:rsidP="006512F3">
      <w:pPr>
        <w:tabs>
          <w:tab w:val="left" w:pos="720"/>
        </w:tabs>
      </w:pPr>
      <w:r>
        <w:rPr>
          <w:i/>
        </w:rPr>
        <w:t>y</w:t>
      </w:r>
      <w:r>
        <w:t xml:space="preserve"> - odvisna spremenljivka</w:t>
      </w:r>
    </w:p>
    <w:p w:rsidR="006512F3" w:rsidRPr="006512F3" w:rsidRDefault="006512F3" w:rsidP="006512F3">
      <w:pPr>
        <w:tabs>
          <w:tab w:val="left" w:pos="720"/>
        </w:tabs>
      </w:pPr>
      <w:r>
        <w:rPr>
          <w:i/>
        </w:rPr>
        <w:t xml:space="preserve">k,n </w:t>
      </w:r>
      <w:r w:rsidR="00DF30E8">
        <w:rPr>
          <w:i/>
        </w:rPr>
        <w:t>–</w:t>
      </w:r>
      <w:r>
        <w:t xml:space="preserve"> konstanti</w:t>
      </w:r>
      <w:r w:rsidR="00DF30E8">
        <w:t xml:space="preserve"> (parametra)</w:t>
      </w:r>
    </w:p>
    <w:p w:rsidR="006512F3" w:rsidRPr="00D64492" w:rsidRDefault="006512F3" w:rsidP="006512F3">
      <w:pPr>
        <w:tabs>
          <w:tab w:val="left" w:pos="720"/>
        </w:tabs>
        <w:rPr>
          <w:i/>
          <w:color w:val="3366FF"/>
        </w:rPr>
      </w:pPr>
      <w:r w:rsidRPr="001B5ACF">
        <w:rPr>
          <w:color w:val="3366FF"/>
        </w:rPr>
        <w:t>Linearna funkcija je preslikava, ki poljubnemu elementu iz množice realnih števil (neodvisna spremenljivka</w:t>
      </w:r>
      <w:r w:rsidR="00DF30E8">
        <w:rPr>
          <w:color w:val="3366FF"/>
        </w:rPr>
        <w:t xml:space="preserve"> x</w:t>
      </w:r>
      <w:r w:rsidRPr="001B5ACF">
        <w:rPr>
          <w:color w:val="3366FF"/>
        </w:rPr>
        <w:t>) priredi sliko - realno število (odvisna spremenljivka</w:t>
      </w:r>
      <w:r w:rsidR="00DF30E8">
        <w:rPr>
          <w:color w:val="3366FF"/>
        </w:rPr>
        <w:t xml:space="preserve"> y</w:t>
      </w:r>
      <w:r w:rsidRPr="001B5ACF">
        <w:rPr>
          <w:color w:val="3366FF"/>
        </w:rPr>
        <w:t>)</w:t>
      </w:r>
      <w:r w:rsidR="00D64492">
        <w:rPr>
          <w:color w:val="3366FF"/>
        </w:rPr>
        <w:t>, po predpisu</w:t>
      </w:r>
      <w:r w:rsidR="00D64492">
        <w:rPr>
          <w:i/>
          <w:color w:val="3366FF"/>
        </w:rPr>
        <w:t xml:space="preserve">  y = kx + n</w:t>
      </w:r>
      <w:r w:rsidRPr="001B5ACF">
        <w:rPr>
          <w:color w:val="3366FF"/>
        </w:rPr>
        <w:t xml:space="preserve">. </w:t>
      </w:r>
    </w:p>
    <w:p w:rsidR="00D64492" w:rsidRDefault="00D64492" w:rsidP="00D64492">
      <w:r w:rsidRPr="00F56AF2">
        <w:rPr>
          <w:color w:val="3366FF"/>
        </w:rPr>
        <w:t>Graf linearne funkcije je premica, do</w:t>
      </w:r>
      <w:r w:rsidR="00DF30E8">
        <w:rPr>
          <w:color w:val="3366FF"/>
        </w:rPr>
        <w:t>l</w:t>
      </w:r>
      <w:r w:rsidRPr="00F56AF2">
        <w:rPr>
          <w:color w:val="3366FF"/>
        </w:rPr>
        <w:t>očena s pari točk (x,y), kjer je y= kx+n</w:t>
      </w:r>
      <w:r w:rsidRPr="001B5ACF">
        <w:t xml:space="preserve">.  </w:t>
      </w:r>
    </w:p>
    <w:p w:rsidR="003D5F9B" w:rsidRDefault="003D5F9B" w:rsidP="003D5F9B">
      <w:pPr>
        <w:rPr>
          <w:rFonts w:ascii="PSTimes" w:hAnsi="PSTimes"/>
          <w:sz w:val="18"/>
        </w:rPr>
      </w:pPr>
    </w:p>
    <w:p w:rsidR="003D5F9B" w:rsidRDefault="003D5F9B" w:rsidP="003D5F9B">
      <w:pPr>
        <w:rPr>
          <w:rFonts w:ascii="PSTimes" w:hAnsi="PSTimes"/>
          <w:b/>
        </w:rPr>
      </w:pPr>
      <w:r>
        <w:rPr>
          <w:rFonts w:ascii="PSTimes" w:hAnsi="PSTimes"/>
          <w:sz w:val="18"/>
        </w:rPr>
        <w:t>PRIMER:</w:t>
      </w:r>
    </w:p>
    <w:p w:rsidR="003D5F9B" w:rsidRDefault="003D5F9B" w:rsidP="003D5F9B">
      <w:pPr>
        <w:rPr>
          <w:rFonts w:ascii="PSTimes" w:hAnsi="PSTimes"/>
          <w:b/>
        </w:rPr>
      </w:pPr>
      <w:r>
        <w:rPr>
          <w:rFonts w:ascii="PSTimes" w:hAnsi="PSTimes"/>
        </w:rPr>
        <w:t xml:space="preserve">Nariši grafa funkcij </w:t>
      </w:r>
      <w:r w:rsidRPr="00106E45">
        <w:rPr>
          <w:rFonts w:ascii="PSTimes" w:hAnsi="PSTimes"/>
          <w:position w:val="-10"/>
        </w:rPr>
        <w:object w:dxaOrig="1320" w:dyaOrig="320">
          <v:shape id="_x0000_i1185" type="#_x0000_t75" style="width:66pt;height:15.75pt" o:ole="">
            <v:imagedata r:id="rId295" o:title=""/>
          </v:shape>
          <o:OLEObject Type="Embed" ProgID="Equation.3" ShapeID="_x0000_i1185" DrawAspect="Content" ObjectID="_1618907852" r:id="rId296"/>
        </w:object>
      </w:r>
      <w:r>
        <w:rPr>
          <w:rFonts w:ascii="PSTimes" w:hAnsi="PSTimes"/>
        </w:rPr>
        <w:t xml:space="preserve"> in </w:t>
      </w:r>
      <w:r w:rsidRPr="00106E45">
        <w:rPr>
          <w:rFonts w:ascii="PSTimes" w:hAnsi="PSTimes"/>
          <w:position w:val="-24"/>
        </w:rPr>
        <w:object w:dxaOrig="1260" w:dyaOrig="620">
          <v:shape id="_x0000_i1186" type="#_x0000_t75" style="width:63pt;height:30.75pt" o:ole="">
            <v:imagedata r:id="rId297" o:title=""/>
          </v:shape>
          <o:OLEObject Type="Embed" ProgID="Equation.3" ShapeID="_x0000_i1186" DrawAspect="Content" ObjectID="_1618907853" r:id="rId298"/>
        </w:object>
      </w:r>
    </w:p>
    <w:p w:rsidR="003D5F9B" w:rsidRDefault="003D5F9B" w:rsidP="00D64492"/>
    <w:p w:rsidR="003D5F9B" w:rsidRDefault="003D5F9B" w:rsidP="00C0046D">
      <w:pPr>
        <w:numPr>
          <w:ilvl w:val="0"/>
          <w:numId w:val="13"/>
        </w:numPr>
        <w:rPr>
          <w:rFonts w:ascii="PSTimes" w:hAnsi="PSTimes"/>
          <w:b/>
        </w:rPr>
      </w:pPr>
      <w:r>
        <w:rPr>
          <w:rFonts w:ascii="PSTimes" w:hAnsi="PSTimes"/>
          <w:b/>
        </w:rPr>
        <w:t xml:space="preserve">Kako je graf </w:t>
      </w:r>
      <w:r w:rsidR="00DF30E8">
        <w:rPr>
          <w:rFonts w:ascii="PSTimes" w:hAnsi="PSTimes"/>
          <w:b/>
        </w:rPr>
        <w:t xml:space="preserve">linearne funkcije </w:t>
      </w:r>
      <w:r>
        <w:rPr>
          <w:rFonts w:ascii="PSTimes" w:hAnsi="PSTimes"/>
          <w:b/>
        </w:rPr>
        <w:t>odvisen od smernega koeficienta in začetne vrednosti? Kakšna sta grafa dveh linearnih funkcij z enakima smernima koeficientoma?</w:t>
      </w:r>
    </w:p>
    <w:p w:rsidR="003D5F9B" w:rsidRDefault="003D5F9B" w:rsidP="003D5F9B">
      <w:pPr>
        <w:rPr>
          <w:rFonts w:ascii="PSTimes" w:hAnsi="PSTimes"/>
          <w:b/>
        </w:rPr>
      </w:pPr>
    </w:p>
    <w:p w:rsidR="003D5F9B" w:rsidRPr="001B5ACF" w:rsidRDefault="003D5F9B" w:rsidP="00D64492"/>
    <w:p w:rsidR="009023DC" w:rsidRDefault="009023DC" w:rsidP="009023DC">
      <w:pPr>
        <w:tabs>
          <w:tab w:val="left" w:pos="720"/>
        </w:tabs>
        <w:rPr>
          <w:color w:val="3366FF"/>
        </w:rPr>
      </w:pPr>
      <w:r>
        <w:rPr>
          <w:color w:val="3366FF"/>
        </w:rPr>
        <w:t xml:space="preserve">začetna vrednost </w:t>
      </w:r>
      <w:r>
        <w:rPr>
          <w:i/>
          <w:color w:val="3366FF"/>
        </w:rPr>
        <w:t>n</w:t>
      </w:r>
      <w:r>
        <w:rPr>
          <w:color w:val="3366FF"/>
        </w:rPr>
        <w:t xml:space="preserve">  je ordinata točke, v kateri graf linearne funkcije (premica) preseka orsinatno os T(o,</w:t>
      </w:r>
      <w:r>
        <w:rPr>
          <w:i/>
          <w:color w:val="3366FF"/>
        </w:rPr>
        <w:t>n</w:t>
      </w:r>
      <w:r>
        <w:rPr>
          <w:color w:val="3366FF"/>
        </w:rPr>
        <w:t>)</w:t>
      </w:r>
    </w:p>
    <w:p w:rsidR="009023DC" w:rsidRDefault="009023DC" w:rsidP="009023DC">
      <w:pPr>
        <w:tabs>
          <w:tab w:val="left" w:pos="1440"/>
          <w:tab w:val="left" w:pos="2160"/>
          <w:tab w:val="left" w:pos="3060"/>
        </w:tabs>
        <w:rPr>
          <w:color w:val="3366FF"/>
        </w:rPr>
      </w:pPr>
      <w:r>
        <w:tab/>
        <w:t>(i)</w:t>
      </w:r>
      <w:r>
        <w:tab/>
      </w:r>
      <w:r>
        <w:rPr>
          <w:color w:val="3366FF"/>
        </w:rPr>
        <w:t>n = 0</w:t>
      </w:r>
      <w:r>
        <w:rPr>
          <w:color w:val="3366FF"/>
        </w:rPr>
        <w:tab/>
        <w:t>premica gre skozi koordinatno izhodišče</w:t>
      </w:r>
    </w:p>
    <w:p w:rsidR="009023DC" w:rsidRDefault="009023DC" w:rsidP="009023DC">
      <w:pPr>
        <w:tabs>
          <w:tab w:val="left" w:pos="1440"/>
          <w:tab w:val="left" w:pos="2160"/>
          <w:tab w:val="left" w:pos="3060"/>
        </w:tabs>
      </w:pPr>
      <w:r>
        <w:tab/>
        <w:t>(ii)</w:t>
      </w:r>
      <w:r>
        <w:tab/>
      </w:r>
      <w:r>
        <w:rPr>
          <w:color w:val="3366FF"/>
        </w:rPr>
        <w:t xml:space="preserve">n </w:t>
      </w:r>
      <w:r>
        <w:rPr>
          <w:color w:val="3366FF"/>
        </w:rPr>
        <w:fldChar w:fldCharType="begin"/>
      </w:r>
      <w:r>
        <w:rPr>
          <w:color w:val="3366FF"/>
        </w:rPr>
        <w:instrText>SYMBOL 185 \f "Symbol" \s 12</w:instrText>
      </w:r>
      <w:r>
        <w:rPr>
          <w:color w:val="3366FF"/>
        </w:rPr>
        <w:fldChar w:fldCharType="separate"/>
      </w:r>
      <w:r>
        <w:rPr>
          <w:rFonts w:ascii="Symbol" w:hAnsi="Symbol"/>
          <w:color w:val="3366FF"/>
        </w:rPr>
        <w:t>ą</w:t>
      </w:r>
      <w:r>
        <w:rPr>
          <w:color w:val="3366FF"/>
        </w:rPr>
        <w:fldChar w:fldCharType="end"/>
      </w:r>
      <w:r>
        <w:rPr>
          <w:color w:val="3366FF"/>
        </w:rPr>
        <w:t xml:space="preserve"> 0</w:t>
      </w:r>
      <w:r>
        <w:rPr>
          <w:color w:val="3366FF"/>
        </w:rPr>
        <w:tab/>
        <w:t>premica seka os y v točki T(0,n)</w:t>
      </w:r>
    </w:p>
    <w:p w:rsidR="009023DC" w:rsidRDefault="009023DC" w:rsidP="009023DC">
      <w:pPr>
        <w:tabs>
          <w:tab w:val="left" w:pos="1440"/>
          <w:tab w:val="left" w:pos="2160"/>
          <w:tab w:val="left" w:pos="3060"/>
        </w:tabs>
      </w:pPr>
      <w:r>
        <w:tab/>
        <w:t>(iii)</w:t>
      </w:r>
      <w:r>
        <w:tab/>
        <w:t>/</w:t>
      </w:r>
      <w:r>
        <w:tab/>
        <w:t>če n ne moremo določiti, je premica vzporedna z osjo y;  x = a</w:t>
      </w:r>
    </w:p>
    <w:p w:rsidR="009023DC" w:rsidRDefault="009023DC" w:rsidP="009023DC">
      <w:pPr>
        <w:tabs>
          <w:tab w:val="left" w:pos="720"/>
        </w:tabs>
        <w:rPr>
          <w:color w:val="3366FF"/>
        </w:rPr>
      </w:pPr>
      <w:r>
        <w:rPr>
          <w:color w:val="3366FF"/>
        </w:rPr>
        <w:t xml:space="preserve">smerni koeficient </w:t>
      </w:r>
      <w:r>
        <w:rPr>
          <w:i/>
          <w:color w:val="3366FF"/>
        </w:rPr>
        <w:t>k</w:t>
      </w:r>
      <w:r>
        <w:rPr>
          <w:color w:val="3366FF"/>
        </w:rPr>
        <w:t xml:space="preserve">  določa strmino premice</w:t>
      </w:r>
    </w:p>
    <w:p w:rsidR="009023DC" w:rsidRDefault="009023DC" w:rsidP="009023DC">
      <w:pPr>
        <w:tabs>
          <w:tab w:val="left" w:pos="1440"/>
          <w:tab w:val="left" w:pos="2160"/>
          <w:tab w:val="left" w:pos="3060"/>
        </w:tabs>
      </w:pPr>
      <w:r>
        <w:tab/>
        <w:t>(i)</w:t>
      </w:r>
      <w:r>
        <w:tab/>
      </w:r>
      <w:r>
        <w:rPr>
          <w:color w:val="3366FF"/>
        </w:rPr>
        <w:t>k = 0</w:t>
      </w:r>
      <w:r>
        <w:rPr>
          <w:color w:val="3366FF"/>
        </w:rPr>
        <w:tab/>
        <w:t>premica je os x oziroma ji je vzporedna  y = b</w:t>
      </w:r>
    </w:p>
    <w:p w:rsidR="009023DC" w:rsidRDefault="009023DC" w:rsidP="009023DC">
      <w:pPr>
        <w:tabs>
          <w:tab w:val="left" w:pos="1440"/>
          <w:tab w:val="left" w:pos="2160"/>
          <w:tab w:val="left" w:pos="3060"/>
        </w:tabs>
      </w:pPr>
      <w:r>
        <w:tab/>
        <w:t>(ii)</w:t>
      </w:r>
      <w:r>
        <w:tab/>
      </w:r>
      <w:r>
        <w:rPr>
          <w:color w:val="3366FF"/>
        </w:rPr>
        <w:t>k &gt; 0</w:t>
      </w:r>
      <w:r>
        <w:rPr>
          <w:color w:val="3366FF"/>
        </w:rPr>
        <w:tab/>
        <w:t>premica je naraščajoča</w:t>
      </w:r>
    </w:p>
    <w:p w:rsidR="009023DC" w:rsidRDefault="009023DC" w:rsidP="009023DC">
      <w:pPr>
        <w:tabs>
          <w:tab w:val="left" w:pos="1440"/>
          <w:tab w:val="left" w:pos="2160"/>
          <w:tab w:val="left" w:pos="3060"/>
        </w:tabs>
      </w:pPr>
      <w:r>
        <w:tab/>
        <w:t>(iii)</w:t>
      </w:r>
      <w:r>
        <w:tab/>
      </w:r>
      <w:r>
        <w:rPr>
          <w:color w:val="3366FF"/>
        </w:rPr>
        <w:t>k &lt; 0</w:t>
      </w:r>
      <w:r>
        <w:rPr>
          <w:color w:val="3366FF"/>
        </w:rPr>
        <w:tab/>
        <w:t>premica je padajoča</w:t>
      </w:r>
    </w:p>
    <w:p w:rsidR="006512F3" w:rsidRPr="006512F3" w:rsidRDefault="009023DC" w:rsidP="006512F3">
      <w:pPr>
        <w:tabs>
          <w:tab w:val="left" w:pos="1440"/>
          <w:tab w:val="left" w:pos="2160"/>
          <w:tab w:val="left" w:pos="3060"/>
        </w:tabs>
      </w:pPr>
      <w:r>
        <w:tab/>
        <w:t>(iv)</w:t>
      </w:r>
      <w:r>
        <w:tab/>
        <w:t>/</w:t>
      </w:r>
      <w:r>
        <w:tab/>
        <w:t>če k ne moremo določiti, je premica vzporedna z osjo y;  x = a</w:t>
      </w:r>
    </w:p>
    <w:p w:rsidR="006512F3" w:rsidRPr="006512F3" w:rsidRDefault="001B5ACF" w:rsidP="001B5ACF">
      <w:pPr>
        <w:ind w:left="708" w:firstLine="708"/>
        <w:rPr>
          <w:sz w:val="20"/>
          <w:szCs w:val="20"/>
        </w:rPr>
      </w:pPr>
      <w:r w:rsidRPr="006512F3">
        <w:rPr>
          <w:sz w:val="20"/>
          <w:szCs w:val="20"/>
        </w:rPr>
        <w:t>(v)</w:t>
      </w:r>
      <w:r w:rsidRPr="006512F3">
        <w:rPr>
          <w:sz w:val="20"/>
          <w:szCs w:val="20"/>
        </w:rPr>
        <w:tab/>
      </w:r>
      <w:r w:rsidRPr="001B5ACF">
        <w:rPr>
          <w:color w:val="3366FF"/>
        </w:rPr>
        <w:t>k</w:t>
      </w:r>
      <w:r w:rsidRPr="001B5ACF">
        <w:rPr>
          <w:color w:val="3366FF"/>
          <w:vertAlign w:val="subscript"/>
        </w:rPr>
        <w:t>1</w:t>
      </w:r>
      <w:r w:rsidRPr="001B5ACF">
        <w:rPr>
          <w:color w:val="3366FF"/>
        </w:rPr>
        <w:t xml:space="preserve"> = k</w:t>
      </w:r>
      <w:r w:rsidRPr="001B5ACF">
        <w:rPr>
          <w:color w:val="3366FF"/>
          <w:vertAlign w:val="subscript"/>
        </w:rPr>
        <w:t>2</w:t>
      </w:r>
      <w:r w:rsidRPr="001B5ACF">
        <w:rPr>
          <w:color w:val="3366FF"/>
        </w:rPr>
        <w:tab/>
        <w:t>premici sta si vzporedni</w:t>
      </w:r>
      <w:r w:rsidRPr="006512F3">
        <w:rPr>
          <w:sz w:val="20"/>
          <w:szCs w:val="20"/>
        </w:rPr>
        <w:t xml:space="preserve">  </w:t>
      </w:r>
    </w:p>
    <w:p w:rsidR="009023DC" w:rsidRPr="006512F3" w:rsidRDefault="009023DC" w:rsidP="009023DC">
      <w:pPr>
        <w:rPr>
          <w:rFonts w:ascii="PSTimes" w:hAnsi="PSTimes"/>
          <w:b/>
          <w:sz w:val="20"/>
          <w:szCs w:val="20"/>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Primerjajte grafe funkcij </w:t>
      </w:r>
      <w:r>
        <w:rPr>
          <w:rFonts w:ascii="PSTimes" w:hAnsi="PSTimes"/>
          <w:position w:val="-10"/>
        </w:rPr>
        <w:object w:dxaOrig="2719" w:dyaOrig="320">
          <v:shape id="_x0000_i1187" type="#_x0000_t75" style="width:135.75pt;height:15.75pt" o:ole="">
            <v:imagedata r:id="rId299" o:title=""/>
          </v:shape>
          <o:OLEObject Type="Embed" ProgID="Equation.3" ShapeID="_x0000_i1187" DrawAspect="Content" ObjectID="_1618907854" r:id="rId300"/>
        </w:object>
      </w:r>
      <w:r>
        <w:rPr>
          <w:rFonts w:ascii="PSTimes" w:hAnsi="PSTimes"/>
        </w:rPr>
        <w:t xml:space="preserve"> in</w:t>
      </w:r>
      <w:r>
        <w:rPr>
          <w:rFonts w:ascii="PSTimes" w:hAnsi="PSTimes"/>
          <w:position w:val="-10"/>
        </w:rPr>
        <w:object w:dxaOrig="1199" w:dyaOrig="320">
          <v:shape id="_x0000_i1188" type="#_x0000_t75" style="width:60pt;height:15.75pt" o:ole="">
            <v:imagedata r:id="rId301" o:title=""/>
          </v:shape>
          <o:OLEObject Type="Embed" ProgID="Equation.3" ShapeID="_x0000_i1188" DrawAspect="Content" ObjectID="_1618907855" r:id="rId302"/>
        </w:object>
      </w:r>
    </w:p>
    <w:p w:rsidR="009023DC" w:rsidRDefault="009023DC" w:rsidP="009023DC">
      <w:pPr>
        <w:rPr>
          <w:rFonts w:ascii="PSTimes" w:hAnsi="PSTimes"/>
        </w:rPr>
      </w:pPr>
      <w:r>
        <w:rPr>
          <w:rFonts w:ascii="PSTimes" w:hAnsi="PSTimes"/>
        </w:rPr>
        <w:t>Zapiši enačbo linearne funkcije, ki ima začetno vrednost 3 in ničlo pri x=2.</w:t>
      </w:r>
    </w:p>
    <w:p w:rsidR="009023DC" w:rsidRDefault="009023DC" w:rsidP="009023DC">
      <w:pPr>
        <w:rPr>
          <w:rFonts w:ascii="PSTimes" w:hAnsi="PSTimes"/>
        </w:rPr>
      </w:pPr>
    </w:p>
    <w:p w:rsidR="009023DC" w:rsidRDefault="009023DC" w:rsidP="009023DC">
      <w:pPr>
        <w:rPr>
          <w:rFonts w:ascii="PSTimes" w:hAnsi="PSTimes"/>
        </w:rPr>
      </w:pPr>
    </w:p>
    <w:p w:rsidR="009023DC" w:rsidRDefault="009023DC" w:rsidP="00C0046D">
      <w:pPr>
        <w:numPr>
          <w:ilvl w:val="0"/>
          <w:numId w:val="13"/>
        </w:numPr>
        <w:rPr>
          <w:b/>
        </w:rPr>
      </w:pPr>
      <w:r>
        <w:rPr>
          <w:b/>
        </w:rPr>
        <w:t xml:space="preserve">Izpelji enačbo premice, ki poteka skozi točki </w:t>
      </w:r>
      <w:r>
        <w:rPr>
          <w:b/>
          <w:position w:val="-10"/>
        </w:rPr>
        <w:object w:dxaOrig="940" w:dyaOrig="320">
          <v:shape id="_x0000_i1189" type="#_x0000_t75" style="width:47.25pt;height:15.75pt" o:ole="">
            <v:imagedata r:id="rId303" o:title=""/>
          </v:shape>
          <o:OLEObject Type="Embed" ProgID="Equation.2" ShapeID="_x0000_i1189" DrawAspect="Content" ObjectID="_1618907856" r:id="rId304"/>
        </w:object>
      </w:r>
      <w:r>
        <w:rPr>
          <w:b/>
        </w:rPr>
        <w:t xml:space="preserve"> in  </w:t>
      </w:r>
      <w:r>
        <w:rPr>
          <w:b/>
          <w:position w:val="-10"/>
        </w:rPr>
        <w:object w:dxaOrig="980" w:dyaOrig="320">
          <v:shape id="_x0000_i1190" type="#_x0000_t75" style="width:48.75pt;height:15.75pt" o:ole="">
            <v:imagedata r:id="rId305" o:title=""/>
          </v:shape>
          <o:OLEObject Type="Embed" ProgID="Equation.2" ShapeID="_x0000_i1190" DrawAspect="Content" ObjectID="_1618907857" r:id="rId306"/>
        </w:object>
      </w:r>
      <w:r>
        <w:rPr>
          <w:b/>
        </w:rPr>
        <w:t>.</w:t>
      </w:r>
    </w:p>
    <w:p w:rsidR="009023DC" w:rsidRDefault="009023DC" w:rsidP="009023DC"/>
    <w:p w:rsidR="009023DC" w:rsidRDefault="00303E4F" w:rsidP="009023DC">
      <w:r>
        <w:pict>
          <v:group id="_x0000_s1036" style="position:absolute;margin-left:351pt;margin-top:5.55pt;width:156.8pt;height:117.05pt;z-index:251574272" coordorigin="5790,15771" coordsize="3136,2341">
            <v:line id="_x0000_s1037" style="position:absolute" from="6331,15771" to="6332,18112">
              <v:stroke startarrow="block" startarrowwidth="narrow" startarrowlength="short"/>
            </v:line>
            <v:line id="_x0000_s1038" style="position:absolute" from="5790,17873" to="8926,17874" o:allowincell="f">
              <v:stroke endarrow="block" endarrowwidth="narrow" endarrowlength="short"/>
            </v:line>
            <v:line id="_x0000_s1039" style="position:absolute;flip:x" from="5790,15846" to="7606,17512" o:allowincell="f" strokeweight="1pt"/>
            <v:line id="_x0000_s1040" style="position:absolute" from="6630,16829" to="7471,16830" o:allowincell="f" strokeweight=".5pt">
              <v:stroke dashstyle="1 1"/>
            </v:line>
            <v:line id="_x0000_s1041" style="position:absolute;flip:y" from="7410,16039" to="7411,16775" o:allowincell="f" strokeweight=".5pt">
              <v:stroke dashstyle="1 1"/>
            </v:line>
          </v:group>
        </w:pict>
      </w:r>
    </w:p>
    <w:p w:rsidR="009023DC" w:rsidRDefault="00303E4F" w:rsidP="009023DC">
      <w:pPr>
        <w:tabs>
          <w:tab w:val="left" w:pos="5850"/>
          <w:tab w:val="left" w:pos="6930"/>
        </w:tabs>
      </w:pPr>
      <w:r>
        <w:pict>
          <v:line id="_x0000_s1045" style="position:absolute;z-index:251578368" from="374.25pt,9.2pt" to="381.05pt,9.25pt" strokeweight="1pt"/>
        </w:pict>
      </w:r>
      <w:r>
        <w:pict>
          <v:shape id="_x0000_s1047" style="position:absolute;margin-left:429.75pt;margin-top:3.9pt;width:3.05pt;height:2.3pt;z-index:251580416;mso-position-horizontal:absolute;mso-position-horizontal-relative:text;mso-position-vertical:absolute;mso-position-vertical-relative:text" coordsize="20000,20000" path="m9836,r,l9508,r,l9180,r,l8852,r,l8852,,8525,r,l8197,r,l8197,,7869,r,l7541,r,l7541,,7213,r,l6885,r,l6885,435r-328,l6557,435r-327,l6230,435r,l5902,435r,l5574,435r,435l5574,870r-328,l5246,870r-328,l4918,870r-328,434l4590,1304r,l4262,1304r,l3934,1739r,l3934,1739r-327,l3607,1739r-328,435l3279,2174r,l2951,2609r,l2623,2609r,l2623,3043r-328,l2295,3043r,435l1967,3478r,l1967,3913r-328,l1639,3913r,435l1311,4348r,435l1311,4783r-327,l984,5217r,l656,5652r,l656,6087r,l328,6087r,435l328,6522r,435l328,6957,,7391r,l,7826r,l,8261r,l,8696r,l,9130r,l,9565r,l,10000r,l,10435r,l,10870r,l,11304r,l,11739r,l,12174r,l328,12609r,l328,13043r,l328,13478r328,l656,13478r,435l656,13913r328,435l984,14348r,435l1311,14783r,l1311,15217r328,l1639,15652r,l1967,15652r,435l1967,16087r328,l2295,16522r,l2623,16522r,435l2623,16957r328,l2951,16957r328,434l3279,17391r,l3607,17826r,l3934,17826r,l3934,17826r328,435l4262,18261r328,l4590,18261r,l4918,18696r,l5246,18696r,l5574,18696r,l5574,19130r328,l5902,19130r328,l6230,19130r,l6557,19130r,l6885,19130r,435l6885,19565r328,l7213,19565r328,l7541,19565r,l7869,19565r,l8197,19565r,l8197,19565r328,l8525,19565r327,l8852,19565r,l9180,19565r,l9508,19565r,l9836,20000r,l9836,20000r,-435l9836,19565r328,l10164,19565r328,l10492,19565r,l10820,19565r,l11148,19565r,l11148,19565r327,l11475,19565r328,l11803,19565r,l12131,19565r,l12459,19565r,l12459,19565r328,-435l12787,19130r328,l13115,19130r,l13443,19130r,l13770,19130r,l14098,18696r,l14098,18696r328,l14426,18696r328,l14754,18261r,l15082,18261r,l15410,18261r,-435l15738,17826r,l15738,17826r328,-435l16066,17391r327,l16393,17391r,-434l16721,16957r,l17049,16957r,-435l17049,16522r328,l17377,16087r328,l17705,16087r,-435l18033,15652r,l18033,15217r328,l18361,14783r,l18689,14348r,l18689,14348r327,-435l19016,13913r,-435l19016,13478r328,-435l19344,13043r,-434l19344,12609r,-435l19672,12174r,-435l19672,11739r,-435l19672,11304r,-434l19672,10870r,-435l19672,10435r,-435l19672,10000r328,l19672,9565r,-435l19672,9130r,-434l19672,8696r,-435l19672,8261r,-435l19672,7826r,-435l19344,7391r,-434l19344,6957r,-435l19344,6522r-328,-435l19016,6087r,-435l19016,5652r-327,-435l18689,5217r,l18361,4783r,l18361,4348r-328,l18033,3913r,l17705,3913r,-435l17705,3478r-328,l17377,3043r-328,l17049,3043r,-434l16721,2609r,l16393,2609r,-435l16393,2174r-327,l16066,2174r-328,-435l15738,1739r,l15410,1739r,-435l15082,1304r,l14754,1304r,l14754,870r-328,l14426,870r-328,l14098,870r,l13770,435r,l13443,435r,l13115,435r,l13115,435r-328,l12787,435,12459,r,l12459,r-328,l12131,r-328,l11803,r,l11475,r,l11148,r,l11148,r-328,l10820,r-328,l10492,r,l10164,r,l9836,r,l9836,r,l9836,e" fillcolor="black" strokeweight="1pt">
            <v:fill color2="black"/>
            <v:path arrowok="t"/>
          </v:shape>
        </w:pict>
      </w:r>
      <w:r w:rsidR="009023DC">
        <w:tab/>
      </w:r>
      <w:r w:rsidR="009023DC">
        <w:tab/>
      </w:r>
      <w:r w:rsidR="009023DC">
        <w:tab/>
        <w:t xml:space="preserve">     y</w:t>
      </w:r>
      <w:r w:rsidR="009023DC">
        <w:rPr>
          <w:vertAlign w:val="subscript"/>
        </w:rPr>
        <w:t>2</w:t>
      </w:r>
      <w:r w:rsidR="009023DC">
        <w:tab/>
      </w:r>
      <w:r w:rsidR="009023DC">
        <w:tab/>
      </w:r>
      <w:r w:rsidR="009023DC">
        <w:rPr>
          <w:b/>
        </w:rPr>
        <w:t>B</w:t>
      </w:r>
    </w:p>
    <w:p w:rsidR="009023DC" w:rsidRDefault="009023DC" w:rsidP="009023DC">
      <w:pPr>
        <w:tabs>
          <w:tab w:val="left" w:pos="7380"/>
        </w:tabs>
      </w:pPr>
      <w:r>
        <w:t>A(x</w:t>
      </w:r>
      <w:r>
        <w:rPr>
          <w:vertAlign w:val="subscript"/>
        </w:rPr>
        <w:t>1</w:t>
      </w:r>
      <w:r>
        <w:t>,y</w:t>
      </w:r>
      <w:r>
        <w:rPr>
          <w:vertAlign w:val="subscript"/>
        </w:rPr>
        <w:t>1</w:t>
      </w:r>
      <w:r>
        <w:t>)</w:t>
      </w:r>
      <w:r>
        <w:tab/>
      </w:r>
      <w:r>
        <w:tab/>
      </w:r>
      <w:r>
        <w:tab/>
        <w:t xml:space="preserve">    </w:t>
      </w:r>
      <w:r>
        <w:rPr>
          <w:b/>
        </w:rPr>
        <w:fldChar w:fldCharType="begin"/>
      </w:r>
      <w:r>
        <w:rPr>
          <w:b/>
        </w:rPr>
        <w:instrText>SYMBOL 68 \f "Symbol" \s 12</w:instrText>
      </w:r>
      <w:r>
        <w:rPr>
          <w:b/>
        </w:rPr>
        <w:fldChar w:fldCharType="separate"/>
      </w:r>
      <w:r>
        <w:rPr>
          <w:rFonts w:ascii="Symbol" w:hAnsi="Symbol"/>
          <w:b/>
        </w:rPr>
        <w:t>D</w:t>
      </w:r>
      <w:r>
        <w:rPr>
          <w:b/>
        </w:rPr>
        <w:fldChar w:fldCharType="end"/>
      </w:r>
      <w:r>
        <w:rPr>
          <w:b/>
        </w:rPr>
        <w:t>y</w:t>
      </w:r>
    </w:p>
    <w:p w:rsidR="009023DC" w:rsidRDefault="00303E4F" w:rsidP="009023DC">
      <w:pPr>
        <w:tabs>
          <w:tab w:val="left" w:pos="-142"/>
          <w:tab w:val="left" w:pos="5850"/>
        </w:tabs>
      </w:pPr>
      <w:r>
        <w:pict>
          <v:shape id="_x0000_s1046" style="position:absolute;margin-left:387.05pt;margin-top:13.75pt;width:3.05pt;height:2.3pt;z-index:251579392;mso-position-horizontal:absolute;mso-position-horizontal-relative:text;mso-position-vertical:absolute;mso-position-vertical-relative:text" coordsize="20000,20000" path="m9836,r,l9508,r,l9180,r,l8852,r,l8852,,8525,r,l8197,r,l8197,,7869,r,l7541,r,l7541,,7213,r,l6885,r,l6885,435r-328,l6557,435r-327,l6230,435r,l5902,435r,l5574,435r,435l5574,870r-328,l5246,870r-328,l4918,870r-328,434l4590,1304r,l4262,1304r,l3934,1739r,l3934,1739r-327,l3607,1739r-328,435l3279,2174r,l2951,2609r,l2623,2609r,l2623,3043r-328,l2295,3043r,435l1967,3478r,l1967,3913r-328,l1639,3913r,435l1311,4348r,435l1311,4783r-327,l984,5217r,l656,5652r,l656,6087r,l328,6087r,435l328,6522r,435l328,6957,,7391r,l,7826r,l,8261r,l,8696r,l,9130r,l,9565r,l,10000r,l,10435r,l,10870r,l,11304r,l,11739r,l,12174r,l328,12609r,l328,13043r,l328,13478r328,l656,13478r,435l656,13913r328,435l984,14348r,435l1311,14783r,l1311,15217r328,l1639,15652r,l1967,15652r,435l1967,16087r328,l2295,16522r,l2623,16522r,435l2623,16957r328,l2951,16957r328,434l3279,17391r,l3607,17826r,l3934,17826r,l3934,17826r328,435l4262,18261r328,l4590,18261r,l4918,18696r,l5246,18696r,l5574,18696r,l5574,19130r328,l5902,19130r328,l6230,19130r,l6557,19130r,l6885,19130r,435l6885,19565r328,l7213,19565r328,l7541,19565r,l7869,19565r,l8197,19565r,l8197,19565r328,l8525,19565r327,l8852,19565r,l9180,19565r,l9508,19565r,l9836,20000r,l9836,20000r,-435l9836,19565r328,l10164,19565r328,l10492,19565r,l10820,19565r,l11148,19565r,l11148,19565r327,l11475,19565r328,l11803,19565r,l12131,19565r,l12459,19565r,l12459,19565r328,-435l12787,19130r328,l13115,19130r,l13443,19130r,l13770,19130r,l14098,18696r,l14098,18696r328,l14426,18696r328,l14754,18261r,l15082,18261r,l15410,18261r,-435l15738,17826r,l15738,17826r328,-435l16066,17391r327,l16393,17391r,-434l16721,16957r,l17049,16957r,-435l17049,16522r328,l17377,16087r328,l17705,16087r,-435l18033,15652r,l18033,15217r328,l18361,14783r,l18689,14348r,l18689,14348r327,-435l19016,13913r,-435l19016,13478r328,-435l19344,13043r,-434l19344,12609r,-435l19672,12174r,-435l19672,11739r,-435l19672,11304r,-434l19672,10870r,-435l19672,10435r,-435l19672,10000r328,l19672,9565r,-435l19672,9130r,-434l19672,8696r,-435l19672,8261r,-435l19672,7826r,-435l19344,7391r,-434l19344,6957r,-435l19344,6522r-328,-435l19016,6087r,-435l19016,5652r-327,-435l18689,5217r,l18361,4783r,l18361,4348r-328,l18033,3913r,l17705,3913r,-435l17705,3478r-328,l17377,3043r-328,l17049,3043r,-434l16721,2609r,l16393,2609r,-435l16393,2174r-327,l16066,2174r-328,-435l15738,1739r,l15410,1739r,-435l15082,1304r,l14754,1304r,l14754,870r-328,l14426,870r-328,l14098,870r,l13770,435r,l13443,435r,l13115,435r,l13115,435r-328,l12787,435,12459,r,l12459,r-328,l12131,r-328,l11803,r,l11475,r,l11148,r,l11148,r-328,l10820,r-328,l10492,r,l10164,r,l9836,r,l9836,r,l9836,e" fillcolor="black" strokeweight="1pt">
            <v:fill color2="black"/>
            <v:path arrowok="t"/>
          </v:shape>
        </w:pict>
      </w:r>
      <w:r w:rsidR="009023DC">
        <w:t>B(x</w:t>
      </w:r>
      <w:r w:rsidR="009023DC">
        <w:rPr>
          <w:vertAlign w:val="subscript"/>
        </w:rPr>
        <w:t>2</w:t>
      </w:r>
      <w:r w:rsidR="009023DC">
        <w:t>,y</w:t>
      </w:r>
      <w:r w:rsidR="009023DC">
        <w:rPr>
          <w:vertAlign w:val="subscript"/>
        </w:rPr>
        <w:t>2</w:t>
      </w:r>
      <w:r w:rsidR="009023DC">
        <w:t>)</w:t>
      </w:r>
      <w:r w:rsidR="009023DC">
        <w:tab/>
      </w:r>
      <w:r w:rsidR="009023DC">
        <w:tab/>
      </w:r>
      <w:r w:rsidR="009023DC">
        <w:tab/>
        <w:t xml:space="preserve">     y</w:t>
      </w:r>
      <w:r w:rsidR="009023DC">
        <w:rPr>
          <w:vertAlign w:val="subscript"/>
        </w:rPr>
        <w:t xml:space="preserve">1    </w:t>
      </w:r>
      <w:r w:rsidR="009023DC">
        <w:rPr>
          <w:b/>
        </w:rPr>
        <w:t>A</w:t>
      </w:r>
    </w:p>
    <w:p w:rsidR="009023DC" w:rsidRDefault="00303E4F" w:rsidP="009023DC">
      <w:pPr>
        <w:tabs>
          <w:tab w:val="left" w:pos="810"/>
          <w:tab w:val="left" w:pos="6750"/>
        </w:tabs>
      </w:pPr>
      <w:r>
        <w:pict>
          <v:line id="_x0000_s1044" style="position:absolute;z-index:251577344" from="371.25pt,.8pt" to="378.05pt,.85pt" strokeweight="1pt"/>
        </w:pict>
      </w:r>
      <w:r w:rsidR="009023DC">
        <w:rPr>
          <w:u w:val="single"/>
        </w:rPr>
        <w:tab/>
      </w:r>
      <w:r w:rsidR="009023DC">
        <w:tab/>
      </w:r>
      <w:r w:rsidR="009023DC">
        <w:tab/>
      </w:r>
      <w:r w:rsidR="009023DC">
        <w:tab/>
        <w:t xml:space="preserve">       </w:t>
      </w:r>
      <w:r w:rsidR="009023DC">
        <w:rPr>
          <w:b/>
        </w:rPr>
        <w:fldChar w:fldCharType="begin"/>
      </w:r>
      <w:r w:rsidR="009023DC">
        <w:rPr>
          <w:b/>
        </w:rPr>
        <w:instrText>SYMBOL 68 \f "Symbol" \s 12</w:instrText>
      </w:r>
      <w:r w:rsidR="009023DC">
        <w:rPr>
          <w:b/>
        </w:rPr>
        <w:fldChar w:fldCharType="separate"/>
      </w:r>
      <w:r w:rsidR="009023DC">
        <w:rPr>
          <w:rFonts w:ascii="Symbol" w:hAnsi="Symbol"/>
          <w:b/>
        </w:rPr>
        <w:t>D</w:t>
      </w:r>
      <w:r w:rsidR="009023DC">
        <w:rPr>
          <w:b/>
        </w:rPr>
        <w:fldChar w:fldCharType="end"/>
      </w:r>
      <w:r w:rsidR="009023DC">
        <w:rPr>
          <w:b/>
        </w:rPr>
        <w:t>x</w:t>
      </w:r>
    </w:p>
    <w:p w:rsidR="001B5ACF" w:rsidRDefault="001B5ACF" w:rsidP="009023DC">
      <w:pPr>
        <w:tabs>
          <w:tab w:val="left" w:pos="6750"/>
        </w:tabs>
        <w:rPr>
          <w:color w:val="3366FF"/>
        </w:rPr>
      </w:pPr>
      <w:r w:rsidRPr="001B5ACF">
        <w:rPr>
          <w:color w:val="3366FF"/>
        </w:rPr>
        <w:t>V prvem koraku določimo smerni koeficient k.</w:t>
      </w:r>
    </w:p>
    <w:p w:rsidR="00470E2B" w:rsidRDefault="00470E2B" w:rsidP="009023DC">
      <w:pPr>
        <w:tabs>
          <w:tab w:val="left" w:pos="6750"/>
        </w:tabs>
      </w:pPr>
      <w:r>
        <w:t xml:space="preserve">Ker točki A in B ležita na premici, njune koordinate </w:t>
      </w:r>
    </w:p>
    <w:p w:rsidR="00A953F6" w:rsidRPr="001B5ACF" w:rsidRDefault="00303E4F" w:rsidP="009023DC">
      <w:pPr>
        <w:tabs>
          <w:tab w:val="left" w:pos="6750"/>
        </w:tabs>
        <w:rPr>
          <w:color w:val="3366FF"/>
        </w:rPr>
      </w:pPr>
      <w:r>
        <w:pict>
          <v:line id="_x0000_s1043" style="position:absolute;z-index:251576320" from="437.75pt,7.8pt" to="437.8pt,13.85pt" strokeweight="1pt"/>
        </w:pict>
      </w:r>
      <w:r>
        <w:pict>
          <v:line id="_x0000_s1042" style="position:absolute;z-index:251575296" from="392.05pt,7.75pt" to="392.1pt,13.8pt" strokeweight="1pt"/>
        </w:pict>
      </w:r>
      <w:r w:rsidR="00470E2B">
        <w:t>zadoščajo enačbi premice y = kx + n:</w:t>
      </w:r>
    </w:p>
    <w:p w:rsidR="009023DC" w:rsidRDefault="00470E2B" w:rsidP="00470E2B">
      <w:pPr>
        <w:tabs>
          <w:tab w:val="left" w:pos="-851"/>
        </w:tabs>
      </w:pPr>
      <w:r>
        <w:t>A(x</w:t>
      </w:r>
      <w:r>
        <w:rPr>
          <w:vertAlign w:val="subscript"/>
        </w:rPr>
        <w:t>1</w:t>
      </w:r>
      <w:r>
        <w:t>,y</w:t>
      </w:r>
      <w:r>
        <w:rPr>
          <w:vertAlign w:val="subscript"/>
        </w:rPr>
        <w:t>1</w:t>
      </w:r>
      <w:r>
        <w:t xml:space="preserve">)  </w:t>
      </w:r>
      <w:r>
        <w:rPr>
          <w:b/>
        </w:rPr>
        <w:fldChar w:fldCharType="begin"/>
      </w:r>
      <w:r>
        <w:rPr>
          <w:b/>
        </w:rPr>
        <w:instrText>SYMBOL 222 \f "Symbol" \s 12</w:instrText>
      </w:r>
      <w:r>
        <w:rPr>
          <w:b/>
        </w:rPr>
        <w:fldChar w:fldCharType="separate"/>
      </w:r>
      <w:r>
        <w:rPr>
          <w:rFonts w:ascii="Symbol" w:hAnsi="Symbol"/>
          <w:b/>
        </w:rPr>
        <w:t>Ţ</w:t>
      </w:r>
      <w:r>
        <w:rPr>
          <w:b/>
        </w:rPr>
        <w:fldChar w:fldCharType="end"/>
      </w:r>
      <w:r>
        <w:tab/>
      </w:r>
      <w:r w:rsidR="009023DC">
        <w:t>y</w:t>
      </w:r>
      <w:r w:rsidR="009023DC">
        <w:rPr>
          <w:vertAlign w:val="subscript"/>
        </w:rPr>
        <w:t>1</w:t>
      </w:r>
      <w:r w:rsidR="009023DC">
        <w:t xml:space="preserve"> = kx</w:t>
      </w:r>
      <w:r w:rsidR="009023DC">
        <w:rPr>
          <w:vertAlign w:val="subscript"/>
        </w:rPr>
        <w:t>1</w:t>
      </w:r>
      <w:r w:rsidR="009023DC">
        <w:t xml:space="preserve"> + n</w:t>
      </w:r>
      <w:r w:rsidR="009023DC">
        <w:tab/>
      </w:r>
      <w:r>
        <w:tab/>
      </w:r>
      <w:r>
        <w:tab/>
      </w:r>
      <w:r>
        <w:tab/>
      </w:r>
      <w:r>
        <w:tab/>
      </w:r>
      <w:r>
        <w:tab/>
      </w:r>
      <w:r>
        <w:tab/>
      </w:r>
      <w:r>
        <w:tab/>
        <w:t>x</w:t>
      </w:r>
      <w:r>
        <w:rPr>
          <w:vertAlign w:val="subscript"/>
        </w:rPr>
        <w:t>1</w:t>
      </w:r>
      <w:r>
        <w:tab/>
        <w:t xml:space="preserve">   x</w:t>
      </w:r>
      <w:r>
        <w:rPr>
          <w:vertAlign w:val="subscript"/>
        </w:rPr>
        <w:t>2</w:t>
      </w:r>
    </w:p>
    <w:p w:rsidR="009023DC" w:rsidRDefault="00470E2B" w:rsidP="009023DC">
      <w:r>
        <w:t>B(x</w:t>
      </w:r>
      <w:r>
        <w:rPr>
          <w:vertAlign w:val="subscript"/>
        </w:rPr>
        <w:t>2</w:t>
      </w:r>
      <w:r>
        <w:t>,y</w:t>
      </w:r>
      <w:r>
        <w:rPr>
          <w:vertAlign w:val="subscript"/>
        </w:rPr>
        <w:t>2</w:t>
      </w:r>
      <w:r>
        <w:t xml:space="preserve">)  </w:t>
      </w:r>
      <w:r>
        <w:rPr>
          <w:b/>
        </w:rPr>
        <w:fldChar w:fldCharType="begin"/>
      </w:r>
      <w:r>
        <w:rPr>
          <w:b/>
        </w:rPr>
        <w:instrText>SYMBOL 222 \f "Symbol" \s 12</w:instrText>
      </w:r>
      <w:r>
        <w:rPr>
          <w:b/>
        </w:rPr>
        <w:fldChar w:fldCharType="separate"/>
      </w:r>
      <w:r>
        <w:rPr>
          <w:rFonts w:ascii="Symbol" w:hAnsi="Symbol"/>
          <w:b/>
        </w:rPr>
        <w:t>Ţ</w:t>
      </w:r>
      <w:r>
        <w:rPr>
          <w:b/>
        </w:rPr>
        <w:fldChar w:fldCharType="end"/>
      </w:r>
      <w:r>
        <w:rPr>
          <w:b/>
        </w:rPr>
        <w:tab/>
      </w:r>
      <w:r w:rsidR="009023DC">
        <w:t>y</w:t>
      </w:r>
      <w:r w:rsidR="009023DC">
        <w:rPr>
          <w:vertAlign w:val="subscript"/>
        </w:rPr>
        <w:t>2</w:t>
      </w:r>
      <w:r w:rsidR="009023DC">
        <w:t xml:space="preserve"> = kx</w:t>
      </w:r>
      <w:r w:rsidR="009023DC">
        <w:rPr>
          <w:vertAlign w:val="subscript"/>
        </w:rPr>
        <w:t xml:space="preserve">2 </w:t>
      </w:r>
      <w:r w:rsidR="009023DC">
        <w:t xml:space="preserve">+ n  </w:t>
      </w:r>
      <w:r>
        <w:tab/>
      </w:r>
      <w:r>
        <w:tab/>
      </w:r>
      <w:r>
        <w:tab/>
      </w:r>
      <w:r>
        <w:tab/>
      </w:r>
      <w:r>
        <w:tab/>
      </w:r>
      <w:r>
        <w:tab/>
      </w:r>
      <w:r>
        <w:tab/>
      </w:r>
      <w:r>
        <w:tab/>
      </w:r>
      <w:r>
        <w:tab/>
      </w:r>
      <w:r>
        <w:tab/>
      </w:r>
      <w:r>
        <w:tab/>
      </w:r>
    </w:p>
    <w:p w:rsidR="009023DC" w:rsidRDefault="00470E2B" w:rsidP="009023DC">
      <w:pPr>
        <w:tabs>
          <w:tab w:val="left" w:pos="1260"/>
          <w:tab w:val="left" w:pos="6480"/>
        </w:tabs>
      </w:pPr>
      <w:r>
        <w:rPr>
          <w:u w:val="single"/>
        </w:rPr>
        <w:t>________________________</w:t>
      </w:r>
      <w:r w:rsidR="009023DC">
        <w:t>(</w:t>
      </w:r>
      <w:r w:rsidR="00A953F6">
        <w:t>E</w:t>
      </w:r>
      <w:r w:rsidR="009023DC">
        <w:t>načbi odštejemo</w:t>
      </w:r>
      <w:r w:rsidR="00A953F6">
        <w:t>.</w:t>
      </w:r>
      <w:r w:rsidR="009023DC">
        <w:t>)</w:t>
      </w:r>
      <w:r>
        <w:tab/>
      </w:r>
      <w:r>
        <w:tab/>
      </w:r>
      <w:r>
        <w:tab/>
      </w:r>
      <w:r w:rsidR="009023DC">
        <w:tab/>
      </w:r>
    </w:p>
    <w:p w:rsidR="009023DC" w:rsidRDefault="009023DC" w:rsidP="009023DC">
      <w:pPr>
        <w:tabs>
          <w:tab w:val="left" w:pos="6480"/>
          <w:tab w:val="left" w:pos="7290"/>
        </w:tabs>
      </w:pPr>
      <w:r>
        <w:tab/>
      </w:r>
      <w:r>
        <w:tab/>
      </w:r>
      <w:r>
        <w:tab/>
      </w:r>
    </w:p>
    <w:p w:rsidR="009023DC" w:rsidRDefault="00470E2B" w:rsidP="009023DC">
      <w:pPr>
        <w:tabs>
          <w:tab w:val="left" w:pos="-142"/>
        </w:tabs>
      </w:pPr>
      <w:r>
        <w:rPr>
          <w:b/>
        </w:rPr>
        <w:tab/>
      </w:r>
      <w:r>
        <w:rPr>
          <w:b/>
        </w:rPr>
        <w:tab/>
      </w:r>
      <w:r w:rsidR="009023DC">
        <w:rPr>
          <w:b/>
        </w:rPr>
        <w:t>y</w:t>
      </w:r>
      <w:r w:rsidR="009023DC">
        <w:rPr>
          <w:b/>
          <w:vertAlign w:val="subscript"/>
        </w:rPr>
        <w:t>2</w:t>
      </w:r>
      <w:r w:rsidR="009023DC">
        <w:rPr>
          <w:b/>
        </w:rPr>
        <w:t xml:space="preserve"> - y</w:t>
      </w:r>
      <w:r w:rsidR="009023DC">
        <w:rPr>
          <w:b/>
          <w:vertAlign w:val="subscript"/>
        </w:rPr>
        <w:t xml:space="preserve">1 </w:t>
      </w:r>
      <w:r w:rsidR="009023DC">
        <w:rPr>
          <w:b/>
        </w:rPr>
        <w:t>= k(x</w:t>
      </w:r>
      <w:r w:rsidR="009023DC">
        <w:rPr>
          <w:b/>
          <w:vertAlign w:val="subscript"/>
        </w:rPr>
        <w:t>2</w:t>
      </w:r>
      <w:r w:rsidR="009023DC">
        <w:rPr>
          <w:b/>
        </w:rPr>
        <w:t xml:space="preserve"> - x</w:t>
      </w:r>
      <w:r w:rsidR="009023DC">
        <w:rPr>
          <w:b/>
          <w:vertAlign w:val="subscript"/>
        </w:rPr>
        <w:t>1</w:t>
      </w:r>
      <w:r w:rsidR="009023DC">
        <w:rPr>
          <w:b/>
        </w:rPr>
        <w:t xml:space="preserve">)      </w:t>
      </w:r>
      <w:r w:rsidR="009023DC">
        <w:rPr>
          <w:b/>
        </w:rPr>
        <w:fldChar w:fldCharType="begin"/>
      </w:r>
      <w:r w:rsidR="009023DC">
        <w:rPr>
          <w:b/>
        </w:rPr>
        <w:instrText>SYMBOL 222 \f "Symbol" \s 12</w:instrText>
      </w:r>
      <w:r w:rsidR="009023DC">
        <w:rPr>
          <w:b/>
        </w:rPr>
        <w:fldChar w:fldCharType="separate"/>
      </w:r>
      <w:r w:rsidR="009023DC">
        <w:rPr>
          <w:rFonts w:ascii="Symbol" w:hAnsi="Symbol"/>
          <w:b/>
        </w:rPr>
        <w:t>Ţ</w:t>
      </w:r>
      <w:r w:rsidR="009023DC">
        <w:rPr>
          <w:b/>
        </w:rPr>
        <w:fldChar w:fldCharType="end"/>
      </w:r>
      <w:r w:rsidR="009023DC">
        <w:rPr>
          <w:b/>
        </w:rPr>
        <w:tab/>
      </w:r>
      <w:r w:rsidR="009023DC">
        <w:rPr>
          <w:b/>
          <w:position w:val="-26"/>
        </w:rPr>
        <w:object w:dxaOrig="1740" w:dyaOrig="700">
          <v:shape id="_x0000_i1191" type="#_x0000_t75" style="width:87pt;height:35.25pt" o:ole="" filled="t" fillcolor="yellow">
            <v:imagedata r:id="rId307" o:title=""/>
          </v:shape>
          <o:OLEObject Type="Embed" ProgID="Equation.3" ShapeID="_x0000_i1191" DrawAspect="Content" ObjectID="_1618907858" r:id="rId308"/>
        </w:object>
      </w:r>
      <w:r w:rsidR="009023DC">
        <w:rPr>
          <w:b/>
        </w:rPr>
        <w:tab/>
      </w:r>
      <w:r w:rsidR="009023DC">
        <w:rPr>
          <w:b/>
        </w:rPr>
        <w:tab/>
      </w:r>
      <w:r>
        <w:rPr>
          <w:b/>
        </w:rPr>
        <w:tab/>
      </w:r>
      <w:r w:rsidR="009023DC">
        <w:t xml:space="preserve">za  </w:t>
      </w:r>
      <w:r w:rsidR="009023DC">
        <w:rPr>
          <w:b/>
        </w:rPr>
        <w:fldChar w:fldCharType="begin"/>
      </w:r>
      <w:r w:rsidR="009023DC">
        <w:rPr>
          <w:b/>
        </w:rPr>
        <w:instrText>SYMBOL 68 \f "Symbol" \s 12</w:instrText>
      </w:r>
      <w:r w:rsidR="009023DC">
        <w:rPr>
          <w:b/>
        </w:rPr>
        <w:fldChar w:fldCharType="separate"/>
      </w:r>
      <w:r w:rsidR="009023DC">
        <w:rPr>
          <w:rFonts w:ascii="Symbol" w:hAnsi="Symbol"/>
          <w:b/>
        </w:rPr>
        <w:t>D</w:t>
      </w:r>
      <w:r w:rsidR="009023DC">
        <w:rPr>
          <w:b/>
        </w:rPr>
        <w:fldChar w:fldCharType="end"/>
      </w:r>
      <w:r w:rsidR="009023DC">
        <w:rPr>
          <w:b/>
        </w:rPr>
        <w:t xml:space="preserve">x = 1   </w:t>
      </w:r>
      <w:r w:rsidR="009023DC">
        <w:rPr>
          <w:b/>
        </w:rPr>
        <w:fldChar w:fldCharType="begin"/>
      </w:r>
      <w:r w:rsidR="009023DC">
        <w:rPr>
          <w:b/>
        </w:rPr>
        <w:instrText>SYMBOL 222 \f "Symbol" \s 12</w:instrText>
      </w:r>
      <w:r w:rsidR="009023DC">
        <w:rPr>
          <w:b/>
        </w:rPr>
        <w:fldChar w:fldCharType="separate"/>
      </w:r>
      <w:r w:rsidR="009023DC">
        <w:rPr>
          <w:rFonts w:ascii="Symbol" w:hAnsi="Symbol"/>
          <w:b/>
        </w:rPr>
        <w:t>Ţ</w:t>
      </w:r>
      <w:r w:rsidR="009023DC">
        <w:rPr>
          <w:b/>
        </w:rPr>
        <w:fldChar w:fldCharType="end"/>
      </w:r>
      <w:r w:rsidR="009023DC">
        <w:rPr>
          <w:b/>
        </w:rPr>
        <w:t xml:space="preserve">   </w:t>
      </w:r>
      <w:r w:rsidR="009023DC">
        <w:rPr>
          <w:b/>
        </w:rPr>
        <w:fldChar w:fldCharType="begin"/>
      </w:r>
      <w:r w:rsidR="009023DC">
        <w:rPr>
          <w:b/>
        </w:rPr>
        <w:instrText>SYMBOL 68 \f "Symbol" \s 12</w:instrText>
      </w:r>
      <w:r w:rsidR="009023DC">
        <w:rPr>
          <w:b/>
        </w:rPr>
        <w:fldChar w:fldCharType="separate"/>
      </w:r>
      <w:r w:rsidR="009023DC">
        <w:rPr>
          <w:rFonts w:ascii="Symbol" w:hAnsi="Symbol"/>
          <w:b/>
        </w:rPr>
        <w:t>D</w:t>
      </w:r>
      <w:r w:rsidR="009023DC">
        <w:rPr>
          <w:b/>
        </w:rPr>
        <w:fldChar w:fldCharType="end"/>
      </w:r>
      <w:r w:rsidR="009023DC">
        <w:rPr>
          <w:b/>
        </w:rPr>
        <w:t>y = k</w:t>
      </w:r>
    </w:p>
    <w:p w:rsidR="009023DC" w:rsidRDefault="009023DC" w:rsidP="009023DC">
      <w:pPr>
        <w:rPr>
          <w:rFonts w:ascii="PSTimes" w:hAnsi="PSTimes"/>
          <w:sz w:val="18"/>
        </w:rPr>
      </w:pPr>
    </w:p>
    <w:p w:rsidR="006364A2" w:rsidRPr="006364A2" w:rsidRDefault="006364A2" w:rsidP="009023DC">
      <w:pPr>
        <w:rPr>
          <w:rFonts w:ascii="PSTimes" w:hAnsi="PSTimes"/>
          <w:color w:val="3366FF"/>
        </w:rPr>
      </w:pPr>
      <w:r w:rsidRPr="006364A2">
        <w:rPr>
          <w:rFonts w:ascii="PSTimes" w:hAnsi="PSTimes"/>
          <w:color w:val="3366FF"/>
        </w:rPr>
        <w:t>V drugem koraku pa določimo še</w:t>
      </w:r>
      <w:r>
        <w:rPr>
          <w:rFonts w:ascii="PSTimes" w:hAnsi="PSTimes"/>
          <w:color w:val="3366FF"/>
        </w:rPr>
        <w:t xml:space="preserve"> prosti člen</w:t>
      </w:r>
      <w:r w:rsidRPr="006364A2">
        <w:rPr>
          <w:rFonts w:ascii="PSTimes" w:hAnsi="PSTimes"/>
          <w:color w:val="3366FF"/>
        </w:rPr>
        <w:t xml:space="preserve"> n</w:t>
      </w:r>
      <w:r w:rsidR="00470E2B">
        <w:rPr>
          <w:rFonts w:ascii="PSTimes" w:hAnsi="PSTimes"/>
          <w:color w:val="3366FF"/>
        </w:rPr>
        <w:t xml:space="preserve"> enačbe </w:t>
      </w:r>
    </w:p>
    <w:p w:rsidR="009023DC" w:rsidRDefault="00470E2B" w:rsidP="00470E2B">
      <w:r>
        <w:rPr>
          <w:rFonts w:ascii="PSTimes" w:hAnsi="PSTimes"/>
          <w:color w:val="3366FF"/>
        </w:rPr>
        <w:t>enačbe</w:t>
      </w:r>
      <w:r w:rsidRPr="00470E2B">
        <w:rPr>
          <w:color w:val="3366FF"/>
        </w:rPr>
        <w:t xml:space="preserve"> premice</w:t>
      </w:r>
      <w:r>
        <w:rPr>
          <w:color w:val="3366FF"/>
        </w:rPr>
        <w:tab/>
      </w:r>
      <w:r>
        <w:t xml:space="preserve"> </w:t>
      </w:r>
      <w:r w:rsidR="009023DC">
        <w:t>y = kx + n</w:t>
      </w:r>
      <w:r w:rsidR="009023DC">
        <w:tab/>
      </w:r>
      <w:r w:rsidR="00A953F6">
        <w:t xml:space="preserve">Ker </w:t>
      </w:r>
      <w:r w:rsidR="009023DC">
        <w:t>točka</w:t>
      </w:r>
      <w:r w:rsidR="00A953F6">
        <w:t xml:space="preserve"> A leži na </w:t>
      </w:r>
      <w:r w:rsidR="009023DC">
        <w:t>premici</w:t>
      </w:r>
      <w:r w:rsidR="00A953F6">
        <w:t>, njene koordinate zadoščajo enačbi premice:</w:t>
      </w:r>
    </w:p>
    <w:p w:rsidR="009023DC" w:rsidRDefault="00470E2B" w:rsidP="00470E2B">
      <w:pPr>
        <w:ind w:firstLine="708"/>
        <w:rPr>
          <w:b/>
        </w:rPr>
      </w:pPr>
      <w:r>
        <w:t>A(x</w:t>
      </w:r>
      <w:r>
        <w:rPr>
          <w:vertAlign w:val="subscript"/>
        </w:rPr>
        <w:t>1</w:t>
      </w:r>
      <w:r>
        <w:t>,y</w:t>
      </w:r>
      <w:r>
        <w:rPr>
          <w:vertAlign w:val="subscript"/>
        </w:rPr>
        <w:t>1</w:t>
      </w:r>
      <w:r>
        <w:t xml:space="preserve">)  </w:t>
      </w:r>
      <w:r>
        <w:rPr>
          <w:b/>
        </w:rPr>
        <w:fldChar w:fldCharType="begin"/>
      </w:r>
      <w:r>
        <w:rPr>
          <w:b/>
        </w:rPr>
        <w:instrText>SYMBOL 222 \f "Symbol" \s 12</w:instrText>
      </w:r>
      <w:r>
        <w:rPr>
          <w:b/>
        </w:rPr>
        <w:fldChar w:fldCharType="separate"/>
      </w:r>
      <w:r>
        <w:rPr>
          <w:rFonts w:ascii="Symbol" w:hAnsi="Symbol"/>
          <w:b/>
        </w:rPr>
        <w:t>Ţ</w:t>
      </w:r>
      <w:r>
        <w:rPr>
          <w:b/>
        </w:rPr>
        <w:fldChar w:fldCharType="end"/>
      </w:r>
      <w:r>
        <w:tab/>
      </w:r>
      <w:r w:rsidR="009023DC">
        <w:t>y</w:t>
      </w:r>
      <w:r w:rsidR="009023DC">
        <w:rPr>
          <w:vertAlign w:val="subscript"/>
        </w:rPr>
        <w:t>1</w:t>
      </w:r>
      <w:r w:rsidR="009023DC">
        <w:t xml:space="preserve"> = kx</w:t>
      </w:r>
      <w:r w:rsidR="009023DC">
        <w:rPr>
          <w:vertAlign w:val="subscript"/>
        </w:rPr>
        <w:t xml:space="preserve">1 </w:t>
      </w:r>
      <w:r w:rsidR="009023DC">
        <w:t xml:space="preserve">+ n  </w:t>
      </w:r>
      <w:r w:rsidR="009023DC">
        <w:rPr>
          <w:rFonts w:ascii="PSTimes" w:hAnsi="PSTimes"/>
          <w:sz w:val="18"/>
        </w:rPr>
        <w:tab/>
      </w:r>
      <w:r w:rsidR="009023DC">
        <w:rPr>
          <w:rFonts w:ascii="PSTimes" w:hAnsi="PSTimes"/>
          <w:sz w:val="18"/>
        </w:rPr>
        <w:tab/>
      </w:r>
    </w:p>
    <w:p w:rsidR="00E71360" w:rsidRDefault="00E71360" w:rsidP="00E71360">
      <w:pPr>
        <w:rPr>
          <w:rFonts w:ascii="PSTimes" w:hAnsi="PSTimes"/>
          <w:sz w:val="18"/>
        </w:rPr>
      </w:pPr>
      <w:r>
        <w:rPr>
          <w:u w:val="single"/>
        </w:rPr>
        <w:t>_____________________________ Od zgornje enačbe odštejemo spodnjo.</w:t>
      </w:r>
    </w:p>
    <w:p w:rsidR="009023DC" w:rsidRDefault="009023DC" w:rsidP="009023DC">
      <w:pPr>
        <w:rPr>
          <w:rFonts w:ascii="PSTimes" w:hAnsi="PSTimes"/>
          <w:sz w:val="18"/>
        </w:rPr>
      </w:pPr>
    </w:p>
    <w:p w:rsidR="001B5ACF" w:rsidRPr="006364A2" w:rsidRDefault="00E71360" w:rsidP="00E71360">
      <w:pPr>
        <w:ind w:left="1416"/>
        <w:rPr>
          <w:b/>
        </w:rPr>
      </w:pPr>
      <w:r>
        <w:rPr>
          <w:b/>
        </w:rPr>
        <w:t xml:space="preserve">      </w:t>
      </w:r>
      <w:r w:rsidR="009023DC">
        <w:rPr>
          <w:b/>
        </w:rPr>
        <w:t>y - y</w:t>
      </w:r>
      <w:r w:rsidR="009023DC">
        <w:rPr>
          <w:b/>
          <w:vertAlign w:val="subscript"/>
        </w:rPr>
        <w:t>1</w:t>
      </w:r>
      <w:r w:rsidR="009023DC">
        <w:rPr>
          <w:b/>
        </w:rPr>
        <w:t xml:space="preserve"> = k(x - x</w:t>
      </w:r>
      <w:r w:rsidR="009023DC">
        <w:rPr>
          <w:b/>
          <w:vertAlign w:val="subscript"/>
        </w:rPr>
        <w:t>1</w:t>
      </w:r>
      <w:r w:rsidR="009023DC">
        <w:rPr>
          <w:b/>
        </w:rPr>
        <w:t>)</w:t>
      </w:r>
      <w:r w:rsidR="00A953F6">
        <w:rPr>
          <w:b/>
        </w:rPr>
        <w:t xml:space="preserve">  </w:t>
      </w:r>
      <w:r w:rsidR="009023DC">
        <w:rPr>
          <w:b/>
        </w:rPr>
        <w:fldChar w:fldCharType="begin"/>
      </w:r>
      <w:r w:rsidR="009023DC">
        <w:rPr>
          <w:b/>
        </w:rPr>
        <w:instrText>SYMBOL 222 \f "Symbol" \s 12</w:instrText>
      </w:r>
      <w:r w:rsidR="009023DC">
        <w:rPr>
          <w:b/>
        </w:rPr>
        <w:fldChar w:fldCharType="separate"/>
      </w:r>
      <w:r w:rsidR="009023DC">
        <w:rPr>
          <w:rFonts w:ascii="Symbol" w:hAnsi="Symbol"/>
          <w:b/>
        </w:rPr>
        <w:t>Ţ</w:t>
      </w:r>
      <w:r w:rsidR="009023DC">
        <w:rPr>
          <w:b/>
        </w:rPr>
        <w:fldChar w:fldCharType="end"/>
      </w:r>
      <w:r w:rsidR="00A953F6">
        <w:rPr>
          <w:b/>
        </w:rPr>
        <w:t xml:space="preserve">  </w:t>
      </w:r>
      <w:r w:rsidRPr="00E71360">
        <w:rPr>
          <w:b/>
          <w:position w:val="-12"/>
        </w:rPr>
        <w:object w:dxaOrig="1620" w:dyaOrig="360">
          <v:shape id="_x0000_i1192" type="#_x0000_t75" style="width:81pt;height:18.75pt" o:ole="">
            <v:imagedata r:id="rId309" o:title=""/>
          </v:shape>
          <o:OLEObject Type="Embed" ProgID="Equation.DSMT4" ShapeID="_x0000_i1192" DrawAspect="Content" ObjectID="_1618907859" r:id="rId310"/>
        </w:object>
      </w:r>
      <w:r w:rsidR="00A953F6">
        <w:rPr>
          <w:b/>
        </w:rPr>
        <w:t xml:space="preserve">   </w:t>
      </w:r>
      <w:r w:rsidR="00A953F6">
        <w:rPr>
          <w:b/>
        </w:rPr>
        <w:fldChar w:fldCharType="begin"/>
      </w:r>
      <w:r w:rsidR="00A953F6">
        <w:rPr>
          <w:b/>
        </w:rPr>
        <w:instrText>SYMBOL 222 \f "Symbol" \s 12</w:instrText>
      </w:r>
      <w:r w:rsidR="00A953F6">
        <w:rPr>
          <w:b/>
        </w:rPr>
        <w:fldChar w:fldCharType="separate"/>
      </w:r>
      <w:r w:rsidR="00A953F6">
        <w:rPr>
          <w:rFonts w:ascii="Symbol" w:hAnsi="Symbol"/>
          <w:b/>
        </w:rPr>
        <w:t>Ţ</w:t>
      </w:r>
      <w:r w:rsidR="00A953F6">
        <w:rPr>
          <w:b/>
        </w:rPr>
        <w:fldChar w:fldCharType="end"/>
      </w:r>
      <w:r w:rsidR="00A953F6">
        <w:rPr>
          <w:b/>
        </w:rPr>
        <w:t xml:space="preserve">  </w:t>
      </w:r>
      <w:r w:rsidR="006364A2" w:rsidRPr="006364A2">
        <w:rPr>
          <w:b/>
          <w:position w:val="-10"/>
        </w:rPr>
        <w:object w:dxaOrig="1160" w:dyaOrig="340">
          <v:shape id="_x0000_i1193" type="#_x0000_t75" style="width:57.75pt;height:17.25pt" o:ole="" filled="t" fillcolor="yellow">
            <v:imagedata r:id="rId311" o:title=""/>
          </v:shape>
          <o:OLEObject Type="Embed" ProgID="Equation.3" ShapeID="_x0000_i1193" DrawAspect="Content" ObjectID="_1618907860" r:id="rId312"/>
        </w:object>
      </w:r>
    </w:p>
    <w:p w:rsidR="001B5ACF" w:rsidRDefault="001B5ACF" w:rsidP="001B5ACF">
      <w:pPr>
        <w:jc w:val="both"/>
      </w:pPr>
    </w:p>
    <w:p w:rsidR="00A953F6" w:rsidRDefault="00A953F6" w:rsidP="001B5ACF">
      <w:pPr>
        <w:jc w:val="both"/>
      </w:pPr>
      <w:r>
        <w:rPr>
          <w:b/>
          <w:position w:val="-26"/>
        </w:rPr>
        <w:object w:dxaOrig="2499" w:dyaOrig="700">
          <v:shape id="_x0000_i1194" type="#_x0000_t75" style="width:125.25pt;height:35.25pt" o:ole="" filled="t" fillcolor="yellow">
            <v:imagedata r:id="rId313" o:title=""/>
          </v:shape>
          <o:OLEObject Type="Embed" ProgID="Equation.3" ShapeID="_x0000_i1194" DrawAspect="Content" ObjectID="_1618907861" r:id="rId314"/>
        </w:object>
      </w:r>
    </w:p>
    <w:p w:rsidR="001B5ACF" w:rsidRPr="00BD1D2D" w:rsidRDefault="001B5ACF" w:rsidP="001B5ACF">
      <w:pPr>
        <w:jc w:val="both"/>
        <w:rPr>
          <w:bdr w:val="single" w:sz="4" w:space="0" w:color="auto"/>
        </w:rPr>
      </w:pPr>
      <w:r w:rsidRPr="00BD1D2D">
        <w:t>V primeru, da je premica vzporedna z y osjo (x</w:t>
      </w:r>
      <w:r w:rsidRPr="00BD1D2D">
        <w:rPr>
          <w:vertAlign w:val="subscript"/>
        </w:rPr>
        <w:t xml:space="preserve">1 </w:t>
      </w:r>
      <w:r w:rsidRPr="00BD1D2D">
        <w:t>= x</w:t>
      </w:r>
      <w:r w:rsidRPr="00BD1D2D">
        <w:rPr>
          <w:vertAlign w:val="subscript"/>
        </w:rPr>
        <w:t>2</w:t>
      </w:r>
      <w:r w:rsidRPr="00BD1D2D">
        <w:t>), je k nedefiniran, oblika premice je x = x</w:t>
      </w:r>
      <w:r w:rsidRPr="00BD1D2D">
        <w:rPr>
          <w:vertAlign w:val="subscript"/>
        </w:rPr>
        <w:t>2</w:t>
      </w:r>
    </w:p>
    <w:p w:rsidR="001B5ACF" w:rsidRPr="00BD1D2D" w:rsidRDefault="001B5ACF" w:rsidP="001B5ACF">
      <w:pPr>
        <w:jc w:val="both"/>
        <w:rPr>
          <w:bdr w:val="single" w:sz="4" w:space="0" w:color="auto"/>
        </w:rPr>
      </w:pPr>
      <w:r w:rsidRPr="00BD1D2D">
        <w:t>V primeru, da je premica vzporedna z x osjo (y</w:t>
      </w:r>
      <w:r w:rsidRPr="00BD1D2D">
        <w:rPr>
          <w:vertAlign w:val="subscript"/>
        </w:rPr>
        <w:t xml:space="preserve">1 </w:t>
      </w:r>
      <w:r w:rsidRPr="00BD1D2D">
        <w:t>= y</w:t>
      </w:r>
      <w:r w:rsidRPr="00BD1D2D">
        <w:rPr>
          <w:vertAlign w:val="subscript"/>
        </w:rPr>
        <w:t>2</w:t>
      </w:r>
      <w:r w:rsidRPr="00BD1D2D">
        <w:t>), je k = 0 , oblika premice je y = y</w:t>
      </w:r>
      <w:r w:rsidRPr="00BD1D2D">
        <w:rPr>
          <w:vertAlign w:val="subscript"/>
        </w:rPr>
        <w:t>1</w:t>
      </w:r>
      <w:r w:rsidRPr="00BD1D2D">
        <w:t xml:space="preserve"> (ali y=n)</w:t>
      </w:r>
    </w:p>
    <w:p w:rsidR="009023DC" w:rsidRDefault="009023DC" w:rsidP="009023DC">
      <w:pPr>
        <w:rPr>
          <w:rFonts w:ascii="PSTimes" w:hAnsi="PSTimes"/>
          <w:sz w:val="18"/>
        </w:rPr>
      </w:pPr>
    </w:p>
    <w:p w:rsidR="009023DC" w:rsidRDefault="009023DC" w:rsidP="009023DC">
      <w:pPr>
        <w:rPr>
          <w:rFonts w:ascii="PSTimes" w:hAnsi="PSTimes"/>
          <w:b/>
        </w:rPr>
      </w:pPr>
      <w:r>
        <w:rPr>
          <w:rFonts w:ascii="PSTimes" w:hAnsi="PSTimes"/>
          <w:sz w:val="18"/>
        </w:rPr>
        <w:t>PRIMER:</w:t>
      </w:r>
    </w:p>
    <w:p w:rsidR="009023DC" w:rsidRDefault="009023DC" w:rsidP="009023DC">
      <w:pPr>
        <w:rPr>
          <w:b/>
        </w:rPr>
      </w:pPr>
      <w:r>
        <w:rPr>
          <w:rFonts w:ascii="PSTimes" w:hAnsi="PSTimes"/>
        </w:rPr>
        <w:t xml:space="preserve">Zapiši enačbo premice, ki poteka skozi točki </w:t>
      </w:r>
      <w:r w:rsidR="00303E4F">
        <w:rPr>
          <w:b/>
          <w:position w:val="-10"/>
        </w:rPr>
        <w:pict>
          <v:shape id="_x0000_i1195" type="#_x0000_t75" style="width:33pt;height:15.75pt">
            <v:imagedata r:id="rId315" o:title=""/>
          </v:shape>
        </w:pict>
      </w:r>
      <w:r>
        <w:rPr>
          <w:b/>
        </w:rPr>
        <w:t xml:space="preserve"> in  </w:t>
      </w:r>
      <w:r w:rsidR="00303E4F">
        <w:rPr>
          <w:b/>
          <w:position w:val="-10"/>
        </w:rPr>
        <w:pict>
          <v:shape id="_x0000_i1196" type="#_x0000_t75" style="width:41.25pt;height:15.75pt">
            <v:imagedata r:id="rId316" o:title=""/>
          </v:shape>
        </w:pict>
      </w:r>
      <w:r>
        <w:rPr>
          <w:b/>
        </w:rPr>
        <w:t>.</w:t>
      </w:r>
    </w:p>
    <w:p w:rsidR="009023DC" w:rsidRDefault="009023DC" w:rsidP="009023DC">
      <w:pPr>
        <w:rPr>
          <w:b/>
        </w:rPr>
      </w:pPr>
    </w:p>
    <w:p w:rsidR="009023DC" w:rsidRDefault="009023DC" w:rsidP="009023DC">
      <w:pPr>
        <w:rPr>
          <w:b/>
        </w:rPr>
      </w:pPr>
    </w:p>
    <w:p w:rsidR="009023DC" w:rsidRDefault="009023DC" w:rsidP="00C0046D">
      <w:pPr>
        <w:numPr>
          <w:ilvl w:val="0"/>
          <w:numId w:val="13"/>
        </w:numPr>
        <w:rPr>
          <w:b/>
        </w:rPr>
      </w:pPr>
      <w:r>
        <w:rPr>
          <w:b/>
        </w:rPr>
        <w:t>Opiši načine reševanja sistemov dveh enačb z dvema neznankama. Ali je sistem vedno rešljiv? Kako izračunamo presečišče dveh premic?</w:t>
      </w:r>
    </w:p>
    <w:p w:rsidR="009023DC" w:rsidRDefault="009023DC" w:rsidP="009023DC">
      <w:pPr>
        <w:tabs>
          <w:tab w:val="left" w:pos="720"/>
        </w:tabs>
        <w:rPr>
          <w:color w:val="3366FF"/>
        </w:rPr>
      </w:pPr>
      <w:r>
        <w:rPr>
          <w:color w:val="3366FF"/>
        </w:rPr>
        <w:tab/>
      </w:r>
      <w:r>
        <w:rPr>
          <w:color w:val="3366FF"/>
        </w:rPr>
        <w:tab/>
      </w:r>
      <w:r>
        <w:rPr>
          <w:color w:val="3366FF"/>
        </w:rPr>
        <w:tab/>
        <w:t>ax + by = c</w:t>
      </w:r>
    </w:p>
    <w:p w:rsidR="009023DC" w:rsidRDefault="009023DC" w:rsidP="009023DC">
      <w:pPr>
        <w:tabs>
          <w:tab w:val="left" w:pos="720"/>
        </w:tabs>
        <w:rPr>
          <w:color w:val="3366FF"/>
        </w:rPr>
      </w:pPr>
      <w:r>
        <w:rPr>
          <w:color w:val="3366FF"/>
        </w:rPr>
        <w:tab/>
      </w:r>
      <w:r>
        <w:rPr>
          <w:color w:val="3366FF"/>
        </w:rPr>
        <w:tab/>
      </w:r>
      <w:r>
        <w:rPr>
          <w:color w:val="3366FF"/>
        </w:rPr>
        <w:tab/>
        <w:t>dx + ey = f</w:t>
      </w:r>
    </w:p>
    <w:p w:rsidR="009023DC" w:rsidRDefault="009023DC" w:rsidP="009023DC">
      <w:pPr>
        <w:tabs>
          <w:tab w:val="left" w:pos="5040"/>
        </w:tabs>
        <w:rPr>
          <w:color w:val="3366FF"/>
          <w:u w:val="single"/>
        </w:rPr>
      </w:pPr>
    </w:p>
    <w:p w:rsidR="009023DC" w:rsidRDefault="009023DC" w:rsidP="009023DC">
      <w:pPr>
        <w:tabs>
          <w:tab w:val="left" w:pos="5130"/>
        </w:tabs>
      </w:pPr>
      <w:r>
        <w:rPr>
          <w:color w:val="3366FF"/>
          <w:u w:val="single"/>
        </w:rPr>
        <w:t>načini reševanja sistemov:</w:t>
      </w:r>
      <w:r>
        <w:rPr>
          <w:color w:val="3366FF"/>
        </w:rPr>
        <w:t xml:space="preserve"> </w:t>
      </w:r>
      <w:r>
        <w:tab/>
      </w:r>
    </w:p>
    <w:p w:rsidR="009023DC" w:rsidRDefault="009023DC" w:rsidP="009023DC">
      <w:pPr>
        <w:tabs>
          <w:tab w:val="left" w:pos="720"/>
          <w:tab w:val="left" w:pos="1080"/>
          <w:tab w:val="left" w:pos="7200"/>
        </w:tabs>
      </w:pPr>
      <w:r>
        <w:tab/>
        <w:t>a.)</w:t>
      </w:r>
      <w:r>
        <w:tab/>
      </w:r>
      <w:r>
        <w:rPr>
          <w:color w:val="3366FF"/>
        </w:rPr>
        <w:t>grafični način</w:t>
      </w:r>
      <w:r w:rsidR="00362F5F">
        <w:rPr>
          <w:color w:val="3366FF"/>
        </w:rPr>
        <w:t xml:space="preserve"> (Narišemo obe dani premici in odčitamo koordinati presečišča.)</w:t>
      </w:r>
      <w:r>
        <w:tab/>
      </w:r>
    </w:p>
    <w:p w:rsidR="009023DC" w:rsidRDefault="009023DC" w:rsidP="009023DC">
      <w:pPr>
        <w:tabs>
          <w:tab w:val="left" w:pos="720"/>
          <w:tab w:val="left" w:pos="1080"/>
          <w:tab w:val="left" w:pos="7200"/>
        </w:tabs>
      </w:pPr>
      <w:r>
        <w:tab/>
        <w:t>b.)</w:t>
      </w:r>
      <w:r>
        <w:tab/>
      </w:r>
      <w:r>
        <w:rPr>
          <w:color w:val="3366FF"/>
        </w:rPr>
        <w:t>zamenjalni način</w:t>
      </w:r>
      <w:r w:rsidRPr="00362F5F">
        <w:rPr>
          <w:color w:val="3366FF"/>
        </w:rPr>
        <w:t xml:space="preserve"> (</w:t>
      </w:r>
      <w:r w:rsidR="00362F5F">
        <w:rPr>
          <w:color w:val="3366FF"/>
        </w:rPr>
        <w:t>I</w:t>
      </w:r>
      <w:r w:rsidRPr="00362F5F">
        <w:rPr>
          <w:color w:val="3366FF"/>
        </w:rPr>
        <w:t>z ene enačbe izrazimo eno neznanko in jo nadomestimo v drugi enačbi</w:t>
      </w:r>
      <w:r w:rsidR="00362F5F">
        <w:rPr>
          <w:color w:val="3366FF"/>
        </w:rPr>
        <w:t>.</w:t>
      </w:r>
      <w:r w:rsidRPr="00362F5F">
        <w:rPr>
          <w:color w:val="3366FF"/>
        </w:rPr>
        <w:t>)</w:t>
      </w:r>
    </w:p>
    <w:p w:rsidR="00F829A3" w:rsidRDefault="00F829A3" w:rsidP="00F829A3">
      <w:pPr>
        <w:ind w:firstLine="708"/>
      </w:pPr>
      <w:r>
        <w:t xml:space="preserve">(x in y sta neznanki) </w:t>
      </w:r>
      <w:r>
        <w:tab/>
        <w:t xml:space="preserve">ax + by = c      </w:t>
      </w:r>
      <w:r>
        <w:sym w:font="Wingdings" w:char="F0E0"/>
      </w:r>
      <w:r>
        <w:t xml:space="preserve"> izrazimo x, x=</w:t>
      </w:r>
      <w:r>
        <w:rPr>
          <w:position w:val="-22"/>
        </w:rPr>
        <w:object w:dxaOrig="580" w:dyaOrig="560">
          <v:shape id="_x0000_i1197" type="#_x0000_t75" style="width:29.25pt;height:27.75pt" o:ole="">
            <v:imagedata r:id="rId317" o:title=""/>
          </v:shape>
          <o:OLEObject Type="Embed" ProgID="Equation.3" ShapeID="_x0000_i1197" DrawAspect="Content" ObjectID="_1618907862" r:id="rId318"/>
        </w:object>
      </w:r>
      <w:r>
        <w:t xml:space="preserve"> , vnesemo v drugo enačbo</w:t>
      </w:r>
    </w:p>
    <w:p w:rsidR="00F829A3" w:rsidRDefault="00F829A3" w:rsidP="00F829A3">
      <w:r>
        <w:t xml:space="preserve">    </w:t>
      </w:r>
      <w:r>
        <w:tab/>
      </w:r>
      <w:r>
        <w:tab/>
      </w:r>
      <w:r>
        <w:tab/>
      </w:r>
      <w:r>
        <w:tab/>
        <w:t>dx + ey = f</w:t>
      </w:r>
      <w:r>
        <w:tab/>
      </w:r>
      <w:r>
        <w:sym w:font="Wingdings" w:char="F0E0"/>
      </w:r>
      <w:r>
        <w:t xml:space="preserve"> dobimo </w:t>
      </w:r>
      <w:r>
        <w:rPr>
          <w:position w:val="-22"/>
        </w:rPr>
        <w:object w:dxaOrig="840" w:dyaOrig="560">
          <v:shape id="_x0000_i1198" type="#_x0000_t75" style="width:42pt;height:27.75pt" o:ole="">
            <v:imagedata r:id="rId319" o:title=""/>
          </v:shape>
          <o:OLEObject Type="Embed" ProgID="Equation.3" ShapeID="_x0000_i1198" DrawAspect="Content" ObjectID="_1618907863" r:id="rId320"/>
        </w:object>
      </w:r>
      <w:r>
        <w:t xml:space="preserve"> + ey = f</w:t>
      </w:r>
    </w:p>
    <w:p w:rsidR="00F829A3" w:rsidRDefault="00F829A3" w:rsidP="009023DC">
      <w:pPr>
        <w:tabs>
          <w:tab w:val="left" w:pos="720"/>
          <w:tab w:val="left" w:pos="1080"/>
          <w:tab w:val="left" w:pos="7200"/>
        </w:tabs>
      </w:pPr>
      <w:r>
        <w:tab/>
        <w:t>Enačbo poenostavimo in izračunamo y, nato še x.</w:t>
      </w:r>
    </w:p>
    <w:p w:rsidR="00F829A3" w:rsidRDefault="009023DC" w:rsidP="009023DC">
      <w:pPr>
        <w:tabs>
          <w:tab w:val="left" w:pos="720"/>
          <w:tab w:val="left" w:pos="1080"/>
          <w:tab w:val="left" w:pos="7200"/>
        </w:tabs>
      </w:pPr>
      <w:r>
        <w:tab/>
      </w:r>
    </w:p>
    <w:p w:rsidR="009023DC" w:rsidRDefault="00F829A3" w:rsidP="009023DC">
      <w:pPr>
        <w:tabs>
          <w:tab w:val="left" w:pos="720"/>
          <w:tab w:val="left" w:pos="1080"/>
          <w:tab w:val="left" w:pos="7200"/>
        </w:tabs>
      </w:pPr>
      <w:r>
        <w:tab/>
      </w:r>
      <w:r w:rsidR="009023DC">
        <w:t>c.)</w:t>
      </w:r>
      <w:r w:rsidR="009023DC">
        <w:tab/>
      </w:r>
      <w:r w:rsidR="009023DC">
        <w:rPr>
          <w:color w:val="3366FF"/>
        </w:rPr>
        <w:t xml:space="preserve">primerjalni </w:t>
      </w:r>
      <w:r w:rsidR="009023DC" w:rsidRPr="00362F5F">
        <w:rPr>
          <w:color w:val="3366FF"/>
        </w:rPr>
        <w:t>način (</w:t>
      </w:r>
      <w:r w:rsidR="00362F5F" w:rsidRPr="00362F5F">
        <w:rPr>
          <w:color w:val="3366FF"/>
        </w:rPr>
        <w:t>I</w:t>
      </w:r>
      <w:r w:rsidR="009023DC" w:rsidRPr="00362F5F">
        <w:rPr>
          <w:color w:val="3366FF"/>
        </w:rPr>
        <w:t>z obeh enačb izrazimo isto neznanko in ju izenačimo</w:t>
      </w:r>
      <w:r w:rsidR="00362F5F">
        <w:rPr>
          <w:color w:val="3366FF"/>
        </w:rPr>
        <w:t>.</w:t>
      </w:r>
      <w:r w:rsidR="009023DC" w:rsidRPr="00362F5F">
        <w:rPr>
          <w:color w:val="3366FF"/>
        </w:rPr>
        <w:t>)</w:t>
      </w:r>
    </w:p>
    <w:p w:rsidR="00F829A3" w:rsidRPr="00362F5F" w:rsidRDefault="009023DC" w:rsidP="00F829A3">
      <w:pPr>
        <w:tabs>
          <w:tab w:val="left" w:pos="720"/>
          <w:tab w:val="left" w:pos="1080"/>
          <w:tab w:val="left" w:pos="7200"/>
        </w:tabs>
        <w:ind w:left="1080" w:hanging="1080"/>
        <w:rPr>
          <w:color w:val="3366FF"/>
        </w:rPr>
      </w:pPr>
      <w:r>
        <w:tab/>
        <w:t>č.)</w:t>
      </w:r>
      <w:r>
        <w:tab/>
      </w:r>
      <w:r>
        <w:rPr>
          <w:color w:val="3366FF"/>
        </w:rPr>
        <w:t xml:space="preserve">način nasprotnih </w:t>
      </w:r>
      <w:r w:rsidRPr="00362F5F">
        <w:rPr>
          <w:color w:val="3366FF"/>
        </w:rPr>
        <w:t>koeficientov (</w:t>
      </w:r>
      <w:r w:rsidR="00362F5F" w:rsidRPr="00362F5F">
        <w:rPr>
          <w:color w:val="3366FF"/>
        </w:rPr>
        <w:t>I</w:t>
      </w:r>
      <w:r w:rsidRPr="00362F5F">
        <w:rPr>
          <w:color w:val="3366FF"/>
        </w:rPr>
        <w:t>zberemo neznanko in v obeh enačbah sistema poiščemo nasprotna koeficienta, ki se pri seštevanju enačb izničita</w:t>
      </w:r>
      <w:r w:rsidR="00362F5F" w:rsidRPr="00362F5F">
        <w:rPr>
          <w:color w:val="3366FF"/>
        </w:rPr>
        <w:t>.</w:t>
      </w:r>
      <w:r w:rsidRPr="00362F5F">
        <w:rPr>
          <w:color w:val="3366FF"/>
        </w:rPr>
        <w:t>)</w:t>
      </w:r>
    </w:p>
    <w:p w:rsidR="00F829A3" w:rsidRDefault="00F829A3" w:rsidP="00F829A3">
      <w:r>
        <w:t xml:space="preserve">          </w:t>
      </w:r>
      <w:r>
        <w:tab/>
        <w:t>ax + by = c     / (</w:t>
      </w:r>
      <w:r>
        <w:rPr>
          <w:rFonts w:ascii="Arial" w:hAnsi="Arial"/>
        </w:rPr>
        <w:t>–</w:t>
      </w:r>
      <w:r>
        <w:t>d)   pomnožimo s koeficientom ob x v drugi enačbi</w:t>
      </w:r>
    </w:p>
    <w:p w:rsidR="00F829A3" w:rsidRDefault="00F829A3" w:rsidP="00F829A3">
      <w:pPr>
        <w:ind w:firstLine="708"/>
      </w:pPr>
      <w:r>
        <w:t>dx + ey = f</w:t>
      </w:r>
      <w:r>
        <w:tab/>
        <w:t>/ a</w:t>
      </w:r>
    </w:p>
    <w:p w:rsidR="00F829A3" w:rsidRDefault="00F829A3" w:rsidP="00F829A3">
      <w:r>
        <w:t xml:space="preserve">     ----------------------</w:t>
      </w:r>
    </w:p>
    <w:p w:rsidR="00F829A3" w:rsidRDefault="00F829A3" w:rsidP="00F829A3">
      <w:r>
        <w:tab/>
        <w:t>–adx – dby = –cd</w:t>
      </w:r>
    </w:p>
    <w:p w:rsidR="00F829A3" w:rsidRDefault="00F829A3" w:rsidP="00F829A3">
      <w:r>
        <w:tab/>
        <w:t xml:space="preserve">  adx + aey = ac</w:t>
      </w:r>
    </w:p>
    <w:p w:rsidR="00F829A3" w:rsidRDefault="00F829A3" w:rsidP="00F829A3">
      <w:r>
        <w:t xml:space="preserve">     ----------------------</w:t>
      </w:r>
    </w:p>
    <w:p w:rsidR="00F829A3" w:rsidRDefault="00F829A3" w:rsidP="00F829A3">
      <w:r>
        <w:t>seštejemo in izrazimo y (neznanka x se izniči).</w:t>
      </w:r>
    </w:p>
    <w:p w:rsidR="00BD1D2D" w:rsidRDefault="00BD1D2D" w:rsidP="00BD1D2D">
      <w:pPr>
        <w:rPr>
          <w:rFonts w:ascii="PSTimes" w:hAnsi="PSTimes"/>
          <w:color w:val="3366FF"/>
          <w:u w:val="single"/>
        </w:rPr>
      </w:pPr>
    </w:p>
    <w:p w:rsidR="00362F5F" w:rsidRPr="00362F5F" w:rsidRDefault="00362F5F" w:rsidP="00362F5F">
      <w:pPr>
        <w:tabs>
          <w:tab w:val="left" w:pos="720"/>
          <w:tab w:val="left" w:pos="1080"/>
          <w:tab w:val="left" w:pos="3420"/>
          <w:tab w:val="left" w:pos="7200"/>
        </w:tabs>
        <w:rPr>
          <w:color w:val="3366FF"/>
        </w:rPr>
      </w:pPr>
      <w:r w:rsidRPr="00362F5F">
        <w:rPr>
          <w:color w:val="3366FF"/>
        </w:rPr>
        <w:t>Presečišče dveh premic izračunamo tako, da rešimo pripadajoč sistem dveh enačb po enem od zgoraj opisanih načinov.</w:t>
      </w:r>
    </w:p>
    <w:p w:rsidR="009023DC" w:rsidRDefault="009023DC" w:rsidP="009023DC">
      <w:r>
        <w:rPr>
          <w:color w:val="3366FF"/>
          <w:u w:val="single"/>
        </w:rPr>
        <w:t>povezava s funkcijo</w:t>
      </w:r>
      <w:r>
        <w:rPr>
          <w:u w:val="single"/>
        </w:rPr>
        <w:t>:</w:t>
      </w:r>
      <w:r>
        <w:t xml:space="preserve"> </w:t>
      </w:r>
      <w:r>
        <w:tab/>
        <w:t xml:space="preserve">vsak od zgornjih zapisov predstavlja enačbo premice; </w:t>
      </w:r>
    </w:p>
    <w:p w:rsidR="009023DC" w:rsidRDefault="009023DC" w:rsidP="009023DC">
      <w:pPr>
        <w:tabs>
          <w:tab w:val="left" w:pos="-142"/>
        </w:tabs>
      </w:pPr>
      <w:r>
        <w:tab/>
      </w:r>
      <w:r>
        <w:tab/>
      </w:r>
      <w:r>
        <w:tab/>
        <w:t>če sistem rešimo, poiščemo presečišče premic</w:t>
      </w:r>
    </w:p>
    <w:p w:rsidR="009023DC" w:rsidRDefault="009023DC" w:rsidP="009023DC">
      <w:pPr>
        <w:tabs>
          <w:tab w:val="left" w:pos="720"/>
          <w:tab w:val="left" w:pos="1080"/>
          <w:tab w:val="left" w:pos="3420"/>
          <w:tab w:val="left" w:pos="7200"/>
        </w:tabs>
        <w:rPr>
          <w:color w:val="3366FF"/>
        </w:rPr>
      </w:pPr>
      <w:r>
        <w:tab/>
        <w:t>a.)</w:t>
      </w:r>
      <w:r>
        <w:tab/>
      </w:r>
      <w:r>
        <w:rPr>
          <w:color w:val="3366FF"/>
        </w:rPr>
        <w:t xml:space="preserve">premici se sekata: </w:t>
      </w:r>
      <w:r>
        <w:rPr>
          <w:color w:val="3366FF"/>
        </w:rPr>
        <w:tab/>
      </w:r>
      <w:r w:rsidRPr="00362F5F">
        <w:t>p</w:t>
      </w:r>
      <w:r w:rsidRPr="00362F5F">
        <w:rPr>
          <w:vertAlign w:val="subscript"/>
        </w:rPr>
        <w:t>1</w:t>
      </w:r>
      <w:r w:rsidRPr="00362F5F">
        <w:t xml:space="preserve"> </w:t>
      </w:r>
      <w:r w:rsidRPr="00362F5F">
        <w:fldChar w:fldCharType="begin"/>
      </w:r>
      <w:r w:rsidRPr="00362F5F">
        <w:instrText>SYMBOL 199 \f "Symbol" \s 12</w:instrText>
      </w:r>
      <w:r w:rsidRPr="00362F5F">
        <w:fldChar w:fldCharType="separate"/>
      </w:r>
      <w:r w:rsidRPr="00362F5F">
        <w:rPr>
          <w:rFonts w:ascii="Symbol" w:hAnsi="Symbol"/>
        </w:rPr>
        <w:t>Ç</w:t>
      </w:r>
      <w:r w:rsidRPr="00362F5F">
        <w:fldChar w:fldCharType="end"/>
      </w:r>
      <w:r w:rsidRPr="00362F5F">
        <w:t xml:space="preserve"> p</w:t>
      </w:r>
      <w:r w:rsidRPr="00362F5F">
        <w:rPr>
          <w:vertAlign w:val="subscript"/>
        </w:rPr>
        <w:t>2</w:t>
      </w:r>
      <w:r w:rsidRPr="00362F5F">
        <w:t xml:space="preserve"> = {T(x,y); x</w:t>
      </w:r>
      <w:r w:rsidRPr="00362F5F">
        <w:fldChar w:fldCharType="begin"/>
      </w:r>
      <w:r w:rsidRPr="00362F5F">
        <w:instrText>SYMBOL 206 \f "Symbol" \s 12</w:instrText>
      </w:r>
      <w:r w:rsidRPr="00362F5F">
        <w:fldChar w:fldCharType="separate"/>
      </w:r>
      <w:r w:rsidRPr="00362F5F">
        <w:rPr>
          <w:rFonts w:ascii="Symbol" w:hAnsi="Symbol"/>
        </w:rPr>
        <w:t>Î</w:t>
      </w:r>
      <w:r w:rsidRPr="00362F5F">
        <w:fldChar w:fldCharType="end"/>
      </w:r>
      <w:r w:rsidRPr="00362F5F">
        <w:t>R, y = (c-ax)/b}</w:t>
      </w:r>
      <w:r>
        <w:rPr>
          <w:color w:val="3366FF"/>
        </w:rPr>
        <w:t xml:space="preserve"> </w:t>
      </w:r>
      <w:r>
        <w:rPr>
          <w:color w:val="3366FF"/>
        </w:rPr>
        <w:tab/>
        <w:t>ena rešitev sistema</w:t>
      </w:r>
    </w:p>
    <w:p w:rsidR="009023DC" w:rsidRDefault="00F829A3" w:rsidP="00362F5F">
      <w:pPr>
        <w:tabs>
          <w:tab w:val="left" w:pos="720"/>
          <w:tab w:val="left" w:pos="1080"/>
          <w:tab w:val="left" w:pos="3420"/>
          <w:tab w:val="left" w:pos="7200"/>
        </w:tabs>
      </w:pPr>
      <w:r>
        <w:rPr>
          <w:color w:val="3366FF"/>
        </w:rPr>
        <w:tab/>
      </w:r>
      <w:r w:rsidR="009023DC">
        <w:t>b.)</w:t>
      </w:r>
      <w:r w:rsidR="009023DC">
        <w:tab/>
      </w:r>
      <w:r w:rsidR="009023DC">
        <w:rPr>
          <w:color w:val="3366FF"/>
        </w:rPr>
        <w:t xml:space="preserve">premici sta vzporedni: </w:t>
      </w:r>
      <w:r w:rsidR="009023DC">
        <w:rPr>
          <w:color w:val="3366FF"/>
        </w:rPr>
        <w:tab/>
      </w:r>
      <w:r w:rsidR="009023DC" w:rsidRPr="00362F5F">
        <w:t>p</w:t>
      </w:r>
      <w:r w:rsidR="009023DC" w:rsidRPr="00362F5F">
        <w:rPr>
          <w:vertAlign w:val="subscript"/>
        </w:rPr>
        <w:t>1</w:t>
      </w:r>
      <w:r w:rsidR="009023DC" w:rsidRPr="00362F5F">
        <w:t xml:space="preserve"> </w:t>
      </w:r>
      <w:r w:rsidR="009023DC" w:rsidRPr="00362F5F">
        <w:fldChar w:fldCharType="begin"/>
      </w:r>
      <w:r w:rsidR="009023DC" w:rsidRPr="00362F5F">
        <w:instrText>SYMBOL 199 \f "Symbol" \s 12</w:instrText>
      </w:r>
      <w:r w:rsidR="009023DC" w:rsidRPr="00362F5F">
        <w:fldChar w:fldCharType="separate"/>
      </w:r>
      <w:r w:rsidR="009023DC" w:rsidRPr="00362F5F">
        <w:rPr>
          <w:rFonts w:ascii="Symbol" w:hAnsi="Symbol"/>
        </w:rPr>
        <w:t>Ç</w:t>
      </w:r>
      <w:r w:rsidR="009023DC" w:rsidRPr="00362F5F">
        <w:fldChar w:fldCharType="end"/>
      </w:r>
      <w:r w:rsidR="009023DC" w:rsidRPr="00362F5F">
        <w:t xml:space="preserve"> p</w:t>
      </w:r>
      <w:r w:rsidR="009023DC" w:rsidRPr="00362F5F">
        <w:rPr>
          <w:vertAlign w:val="subscript"/>
        </w:rPr>
        <w:t>2</w:t>
      </w:r>
      <w:r w:rsidR="009023DC" w:rsidRPr="00362F5F">
        <w:t xml:space="preserve"> = </w:t>
      </w:r>
      <w:r w:rsidR="009023DC" w:rsidRPr="00362F5F">
        <w:fldChar w:fldCharType="begin"/>
      </w:r>
      <w:r w:rsidR="009023DC" w:rsidRPr="00362F5F">
        <w:instrText>SYMBOL 198 \f "Symbol" \s 12</w:instrText>
      </w:r>
      <w:r w:rsidR="009023DC" w:rsidRPr="00362F5F">
        <w:fldChar w:fldCharType="separate"/>
      </w:r>
      <w:r w:rsidR="009023DC" w:rsidRPr="00362F5F">
        <w:rPr>
          <w:rFonts w:ascii="Symbol" w:hAnsi="Symbol"/>
        </w:rPr>
        <w:t>Ć</w:t>
      </w:r>
      <w:r w:rsidR="009023DC" w:rsidRPr="00362F5F">
        <w:fldChar w:fldCharType="end"/>
      </w:r>
      <w:r w:rsidR="009023DC" w:rsidRPr="00362F5F">
        <w:rPr>
          <w:sz w:val="16"/>
        </w:rPr>
        <w:t xml:space="preserve">   NEZDRUŽLJIVI   PREMICI</w:t>
      </w:r>
      <w:r w:rsidR="009023DC" w:rsidRPr="00362F5F">
        <w:tab/>
      </w:r>
      <w:r w:rsidR="009023DC">
        <w:rPr>
          <w:color w:val="3366FF"/>
        </w:rPr>
        <w:t>sistem nima rešitve</w:t>
      </w:r>
    </w:p>
    <w:p w:rsidR="009023DC" w:rsidRDefault="009023DC" w:rsidP="009023DC">
      <w:pPr>
        <w:tabs>
          <w:tab w:val="left" w:pos="720"/>
          <w:tab w:val="left" w:pos="1080"/>
          <w:tab w:val="left" w:pos="3420"/>
          <w:tab w:val="left" w:pos="7200"/>
        </w:tabs>
      </w:pPr>
      <w:r>
        <w:tab/>
        <w:t>c.)</w:t>
      </w:r>
      <w:r>
        <w:tab/>
      </w:r>
      <w:r>
        <w:rPr>
          <w:color w:val="3366FF"/>
        </w:rPr>
        <w:t xml:space="preserve">premici sta identični: </w:t>
      </w:r>
      <w:r>
        <w:rPr>
          <w:color w:val="3366FF"/>
        </w:rPr>
        <w:tab/>
      </w:r>
      <w:r w:rsidRPr="00362F5F">
        <w:t>p</w:t>
      </w:r>
      <w:r w:rsidRPr="00362F5F">
        <w:rPr>
          <w:vertAlign w:val="subscript"/>
        </w:rPr>
        <w:t>1</w:t>
      </w:r>
      <w:r w:rsidRPr="00362F5F">
        <w:t xml:space="preserve"> </w:t>
      </w:r>
      <w:r w:rsidRPr="00362F5F">
        <w:fldChar w:fldCharType="begin"/>
      </w:r>
      <w:r w:rsidRPr="00362F5F">
        <w:instrText>SYMBOL 199 \f "Symbol" \s 12</w:instrText>
      </w:r>
      <w:r w:rsidRPr="00362F5F">
        <w:fldChar w:fldCharType="separate"/>
      </w:r>
      <w:r w:rsidRPr="00362F5F">
        <w:rPr>
          <w:rFonts w:ascii="Symbol" w:hAnsi="Symbol"/>
        </w:rPr>
        <w:t>Ç</w:t>
      </w:r>
      <w:r w:rsidRPr="00362F5F">
        <w:fldChar w:fldCharType="end"/>
      </w:r>
      <w:r w:rsidRPr="00362F5F">
        <w:t xml:space="preserve"> p</w:t>
      </w:r>
      <w:r w:rsidRPr="00362F5F">
        <w:rPr>
          <w:vertAlign w:val="subscript"/>
        </w:rPr>
        <w:t>2</w:t>
      </w:r>
      <w:r w:rsidRPr="00362F5F">
        <w:t xml:space="preserve"> = { T(x,y); x,y</w:t>
      </w:r>
      <w:r w:rsidRPr="00362F5F">
        <w:fldChar w:fldCharType="begin"/>
      </w:r>
      <w:r w:rsidRPr="00362F5F">
        <w:instrText>SYMBOL 206 \f "Symbol" \s 12</w:instrText>
      </w:r>
      <w:r w:rsidRPr="00362F5F">
        <w:fldChar w:fldCharType="separate"/>
      </w:r>
      <w:r w:rsidRPr="00362F5F">
        <w:rPr>
          <w:rFonts w:ascii="Symbol" w:hAnsi="Symbol"/>
        </w:rPr>
        <w:t>Î</w:t>
      </w:r>
      <w:r w:rsidRPr="00362F5F">
        <w:fldChar w:fldCharType="end"/>
      </w:r>
      <w:r w:rsidRPr="00362F5F">
        <w:t xml:space="preserve">R} </w:t>
      </w:r>
      <w:r w:rsidRPr="00362F5F">
        <w:rPr>
          <w:sz w:val="16"/>
        </w:rPr>
        <w:t>ODVISNI   P.</w:t>
      </w:r>
      <w:r>
        <w:rPr>
          <w:color w:val="3366FF"/>
        </w:rPr>
        <w:tab/>
        <w:t>neskončno rešitev sistema</w:t>
      </w:r>
    </w:p>
    <w:p w:rsidR="009023DC" w:rsidRDefault="009023DC" w:rsidP="009023DC">
      <w:pPr>
        <w:rPr>
          <w:rFonts w:ascii="PSTimes" w:hAnsi="PSTimes"/>
          <w:color w:val="3366FF"/>
          <w:u w:val="single"/>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Sistem linearnih enačb </w:t>
      </w:r>
      <w:r>
        <w:rPr>
          <w:position w:val="-8"/>
        </w:rPr>
        <w:object w:dxaOrig="919" w:dyaOrig="260">
          <v:shape id="_x0000_i1199" type="#_x0000_t75" style="width:45.75pt;height:12.75pt" o:ole="">
            <v:imagedata r:id="rId321" o:title=""/>
          </v:shape>
          <o:OLEObject Type="Embed" ProgID="Equation" ShapeID="_x0000_i1199" DrawAspect="Content" ObjectID="_1618907864" r:id="rId322"/>
        </w:object>
      </w:r>
      <w:r>
        <w:rPr>
          <w:rFonts w:ascii="PSTimes" w:hAnsi="PSTimes"/>
        </w:rPr>
        <w:t xml:space="preserve"> in </w:t>
      </w:r>
      <w:r>
        <w:rPr>
          <w:position w:val="-8"/>
        </w:rPr>
        <w:object w:dxaOrig="760" w:dyaOrig="260">
          <v:shape id="_x0000_i1200" type="#_x0000_t75" style="width:38.25pt;height:12.75pt" o:ole="">
            <v:imagedata r:id="rId323" o:title=""/>
          </v:shape>
          <o:OLEObject Type="Embed" ProgID="Equation" ShapeID="_x0000_i1200" DrawAspect="Content" ObjectID="_1618907865" r:id="rId324"/>
        </w:object>
      </w:r>
      <w:r>
        <w:rPr>
          <w:rFonts w:ascii="PSTimes" w:hAnsi="PSTimes"/>
        </w:rPr>
        <w:t xml:space="preserve"> rešite na grafičen način.</w:t>
      </w:r>
    </w:p>
    <w:p w:rsidR="009023DC" w:rsidRDefault="009023DC" w:rsidP="009023DC">
      <w:pPr>
        <w:rPr>
          <w:rFonts w:ascii="PSTimes" w:hAnsi="PSTimes"/>
        </w:rPr>
      </w:pPr>
      <w:r>
        <w:rPr>
          <w:rFonts w:ascii="PSTimes" w:hAnsi="PSTimes"/>
        </w:rPr>
        <w:t xml:space="preserve">Sistem linearnih enačb </w:t>
      </w:r>
      <w:r>
        <w:rPr>
          <w:position w:val="-10"/>
        </w:rPr>
        <w:object w:dxaOrig="1179" w:dyaOrig="320">
          <v:shape id="_x0000_i1201" type="#_x0000_t75" style="width:59.25pt;height:15.75pt" o:ole="">
            <v:imagedata r:id="rId325" o:title=""/>
          </v:shape>
          <o:OLEObject Type="Embed" ProgID="Equation.3" ShapeID="_x0000_i1201" DrawAspect="Content" ObjectID="_1618907866" r:id="rId326"/>
        </w:object>
      </w:r>
      <w:r>
        <w:rPr>
          <w:rFonts w:ascii="PSTimes" w:hAnsi="PSTimes"/>
        </w:rPr>
        <w:t xml:space="preserve"> in </w:t>
      </w:r>
      <w:r>
        <w:rPr>
          <w:position w:val="-10"/>
        </w:rPr>
        <w:object w:dxaOrig="1160" w:dyaOrig="320">
          <v:shape id="_x0000_i1202" type="#_x0000_t75" style="width:57.75pt;height:15.75pt" o:ole="">
            <v:imagedata r:id="rId327" o:title=""/>
          </v:shape>
          <o:OLEObject Type="Embed" ProgID="Equation.3" ShapeID="_x0000_i1202" DrawAspect="Content" ObjectID="_1618907867" r:id="rId328"/>
        </w:object>
      </w:r>
      <w:r>
        <w:rPr>
          <w:rFonts w:ascii="PSTimes" w:hAnsi="PSTimes"/>
        </w:rPr>
        <w:t xml:space="preserve"> rešite računsko.</w:t>
      </w:r>
    </w:p>
    <w:p w:rsidR="009023DC" w:rsidRDefault="009023DC" w:rsidP="009023DC">
      <w:r>
        <w:rPr>
          <w:rFonts w:ascii="PSTimes" w:hAnsi="PSTimes"/>
        </w:rPr>
        <w:t xml:space="preserve">Izračunaj presečišče premic </w:t>
      </w:r>
      <w:r w:rsidR="00362F5F" w:rsidRPr="00210648">
        <w:rPr>
          <w:rFonts w:ascii="PSTimes" w:hAnsi="PSTimes"/>
          <w:position w:val="-10"/>
        </w:rPr>
        <w:object w:dxaOrig="1040" w:dyaOrig="320">
          <v:shape id="_x0000_i1203" type="#_x0000_t75" style="width:51.75pt;height:15.75pt" o:ole="">
            <v:imagedata r:id="rId329" o:title=""/>
          </v:shape>
          <o:OLEObject Type="Embed" ProgID="Equation.3" ShapeID="_x0000_i1203" DrawAspect="Content" ObjectID="_1618907868" r:id="rId330"/>
        </w:object>
      </w:r>
      <w:r>
        <w:rPr>
          <w:rFonts w:ascii="PSTimes" w:hAnsi="PSTimes"/>
        </w:rPr>
        <w:t xml:space="preserve"> in </w:t>
      </w:r>
      <w:r>
        <w:rPr>
          <w:position w:val="-10"/>
        </w:rPr>
        <w:object w:dxaOrig="1279" w:dyaOrig="320">
          <v:shape id="_x0000_i1204" type="#_x0000_t75" style="width:63.75pt;height:15.75pt" o:ole="">
            <v:imagedata r:id="rId331" o:title=""/>
          </v:shape>
          <o:OLEObject Type="Embed" ProgID="Equation.3" ShapeID="_x0000_i1204" DrawAspect="Content" ObjectID="_1618907869" r:id="rId332"/>
        </w:object>
      </w:r>
    </w:p>
    <w:p w:rsidR="009023DC" w:rsidRDefault="009023DC" w:rsidP="009023DC">
      <w:pPr>
        <w:rPr>
          <w:b/>
        </w:rPr>
      </w:pPr>
    </w:p>
    <w:p w:rsidR="008E54B2" w:rsidRDefault="008E54B2" w:rsidP="00C0046D">
      <w:pPr>
        <w:numPr>
          <w:ilvl w:val="0"/>
          <w:numId w:val="13"/>
        </w:numPr>
        <w:rPr>
          <w:rFonts w:ascii="PSTimes" w:hAnsi="PSTimes"/>
          <w:b/>
        </w:rPr>
      </w:pPr>
      <w:r>
        <w:rPr>
          <w:rFonts w:ascii="PSTimes" w:hAnsi="PSTimes"/>
          <w:b/>
        </w:rPr>
        <w:t>Kako rešujemo linearne neenačbe z eno neznanko? Kaj so množice rešitev?</w:t>
      </w:r>
    </w:p>
    <w:p w:rsidR="008E54B2" w:rsidRPr="0015760C" w:rsidRDefault="00BF1930" w:rsidP="008E54B2">
      <w:pPr>
        <w:rPr>
          <w:rFonts w:ascii="PSTimes" w:hAnsi="PSTimes"/>
          <w:color w:val="3366FF"/>
        </w:rPr>
      </w:pPr>
      <w:r w:rsidRPr="0015760C">
        <w:rPr>
          <w:rFonts w:ascii="PSTimes" w:hAnsi="PSTimes"/>
          <w:color w:val="3366FF"/>
        </w:rPr>
        <w:t xml:space="preserve">Linearno neenačbo rešujemo na enak način  kot linearno enačbo (glej vprašanje 18). </w:t>
      </w:r>
    </w:p>
    <w:p w:rsidR="0015760C" w:rsidRDefault="00BF1930" w:rsidP="008E54B2">
      <w:pPr>
        <w:rPr>
          <w:rFonts w:ascii="PSTimes" w:hAnsi="PSTimes"/>
          <w:color w:val="3366FF"/>
        </w:rPr>
      </w:pPr>
      <w:r w:rsidRPr="0015760C">
        <w:rPr>
          <w:rFonts w:ascii="PSTimes" w:hAnsi="PSTimes"/>
          <w:color w:val="3366FF"/>
        </w:rPr>
        <w:t>Paziti moramo le na to, da pri množenju ali deljenju z negativnim številom</w:t>
      </w:r>
      <w:r w:rsidR="0015760C" w:rsidRPr="0015760C">
        <w:rPr>
          <w:rFonts w:ascii="PSTimes" w:hAnsi="PSTimes"/>
          <w:color w:val="3366FF"/>
        </w:rPr>
        <w:t xml:space="preserve"> neenačaj</w:t>
      </w:r>
      <w:r w:rsidRPr="0015760C">
        <w:rPr>
          <w:rFonts w:ascii="PSTimes" w:hAnsi="PSTimes"/>
          <w:color w:val="3366FF"/>
        </w:rPr>
        <w:t xml:space="preserve"> </w:t>
      </w:r>
      <w:r w:rsidR="0015760C" w:rsidRPr="0015760C">
        <w:rPr>
          <w:rFonts w:ascii="PSTimes" w:hAnsi="PSTimes"/>
          <w:color w:val="3366FF"/>
        </w:rPr>
        <w:t>obrnemo</w:t>
      </w:r>
      <w:r w:rsidR="0015760C">
        <w:rPr>
          <w:rFonts w:ascii="PSTimes" w:hAnsi="PSTimes"/>
          <w:color w:val="3366FF"/>
        </w:rPr>
        <w:t>.</w:t>
      </w:r>
    </w:p>
    <w:p w:rsidR="00BF1930" w:rsidRDefault="0015760C" w:rsidP="008E54B2">
      <w:pPr>
        <w:rPr>
          <w:rFonts w:ascii="PSTimes" w:hAnsi="PSTimes"/>
          <w:color w:val="3366FF"/>
        </w:rPr>
      </w:pPr>
      <w:r>
        <w:rPr>
          <w:rFonts w:ascii="PSTimes" w:hAnsi="PSTimes"/>
          <w:color w:val="3366FF"/>
        </w:rPr>
        <w:t xml:space="preserve">(glej tudi vprašanje 7; </w:t>
      </w:r>
      <w:r w:rsidRPr="00724830">
        <w:rPr>
          <w:color w:val="339966"/>
        </w:rPr>
        <w:t>Lastnosti, ki veljajo za relacijo urejenosti »je manjši od«:</w:t>
      </w:r>
      <w:r>
        <w:rPr>
          <w:rFonts w:ascii="PSTimes" w:hAnsi="PSTimes"/>
          <w:color w:val="3366FF"/>
        </w:rPr>
        <w:t>)</w:t>
      </w:r>
    </w:p>
    <w:p w:rsidR="0015760C" w:rsidRPr="0015760C" w:rsidRDefault="0015760C" w:rsidP="008E54B2">
      <w:pPr>
        <w:rPr>
          <w:rFonts w:ascii="PSTimes" w:hAnsi="PSTimes"/>
          <w:color w:val="3366FF"/>
        </w:rPr>
      </w:pPr>
      <w:r>
        <w:rPr>
          <w:rFonts w:ascii="PSTimes" w:hAnsi="PSTimes"/>
          <w:color w:val="3366FF"/>
        </w:rPr>
        <w:t>Množico rešitev predstavimo kot interval na številski premici.</w:t>
      </w:r>
    </w:p>
    <w:p w:rsidR="008E54B2" w:rsidRDefault="008E54B2" w:rsidP="008E54B2">
      <w:pPr>
        <w:rPr>
          <w:rFonts w:ascii="PSTimes" w:hAnsi="PSTimes"/>
          <w:sz w:val="18"/>
        </w:rPr>
      </w:pPr>
      <w:r>
        <w:rPr>
          <w:rFonts w:ascii="PSTimes" w:hAnsi="PSTimes"/>
          <w:sz w:val="18"/>
        </w:rPr>
        <w:t>PRIMER:</w:t>
      </w:r>
    </w:p>
    <w:p w:rsidR="008E54B2" w:rsidRDefault="008E54B2" w:rsidP="008E54B2">
      <w:pPr>
        <w:rPr>
          <w:rFonts w:ascii="PSTimes" w:hAnsi="PSTimes"/>
        </w:rPr>
      </w:pPr>
      <w:r>
        <w:rPr>
          <w:rFonts w:ascii="PSTimes" w:hAnsi="PSTimes"/>
        </w:rPr>
        <w:t xml:space="preserve">Rešite neenačbo </w:t>
      </w:r>
      <w:r>
        <w:rPr>
          <w:position w:val="-20"/>
        </w:rPr>
        <w:object w:dxaOrig="1259" w:dyaOrig="540">
          <v:shape id="_x0000_i1205" type="#_x0000_t75" style="width:63pt;height:27pt" o:ole="">
            <v:imagedata r:id="rId333" o:title=""/>
          </v:shape>
          <o:OLEObject Type="Embed" ProgID="Equation" ShapeID="_x0000_i1205" DrawAspect="Content" ObjectID="_1618907870" r:id="rId334"/>
        </w:object>
      </w:r>
      <w:r>
        <w:rPr>
          <w:rFonts w:ascii="PSTimes" w:hAnsi="PSTimes"/>
        </w:rPr>
        <w:t xml:space="preserve"> in njeno rešitev grafično ponazorite.</w:t>
      </w:r>
    </w:p>
    <w:p w:rsidR="009023DC" w:rsidRDefault="009023DC" w:rsidP="009023DC">
      <w:pPr>
        <w:rPr>
          <w:b/>
        </w:rPr>
      </w:pPr>
    </w:p>
    <w:p w:rsidR="009023DC" w:rsidRDefault="008E54B2" w:rsidP="008E54B2">
      <w:pPr>
        <w:ind w:left="993"/>
        <w:rPr>
          <w:rFonts w:ascii="PSTimes" w:hAnsi="PSTimes"/>
          <w:b/>
        </w:rPr>
      </w:pPr>
      <w:r>
        <w:rPr>
          <w:rFonts w:ascii="PSTimes" w:hAnsi="PSTimes"/>
          <w:b/>
        </w:rPr>
        <w:t>+</w:t>
      </w:r>
      <w:r>
        <w:rPr>
          <w:rFonts w:ascii="PSTimes" w:hAnsi="PSTimes"/>
          <w:b/>
        </w:rPr>
        <w:tab/>
      </w:r>
      <w:r w:rsidR="009023DC">
        <w:rPr>
          <w:rFonts w:ascii="PSTimes" w:hAnsi="PSTimes"/>
          <w:b/>
        </w:rPr>
        <w:t>*Zapišite družino vseh tistih premic v ravnini,</w:t>
      </w:r>
      <w:r w:rsidR="009023DC">
        <w:rPr>
          <w:rFonts w:ascii="PSTimes" w:hAnsi="PSTimes"/>
          <w:b/>
        </w:rPr>
        <w:br/>
      </w:r>
      <w:r w:rsidR="009023DC">
        <w:rPr>
          <w:rFonts w:ascii="PSTimes" w:hAnsi="PSTimes"/>
          <w:b/>
        </w:rPr>
        <w:tab/>
        <w:t xml:space="preserve">a) ki potekajo skozi točko </w:t>
      </w:r>
      <w:r w:rsidR="009023DC">
        <w:rPr>
          <w:rFonts w:ascii="PSTimes" w:hAnsi="PSTimes"/>
          <w:i/>
        </w:rPr>
        <w:t>T(a,b),</w:t>
      </w:r>
      <w:r w:rsidR="009023DC">
        <w:rPr>
          <w:rFonts w:ascii="PSTimes" w:hAnsi="PSTimes"/>
          <w:b/>
        </w:rPr>
        <w:br/>
      </w:r>
      <w:r w:rsidR="009023DC">
        <w:rPr>
          <w:rFonts w:ascii="PSTimes" w:hAnsi="PSTimes"/>
          <w:b/>
        </w:rPr>
        <w:tab/>
        <w:t>b) ki ne sekajo dane premice.</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r>
        <w:rPr>
          <w:rFonts w:ascii="PSTimes" w:hAnsi="PSTimes"/>
        </w:rPr>
        <w:t xml:space="preserve">Določite </w:t>
      </w:r>
      <w:r>
        <w:rPr>
          <w:rFonts w:ascii="PSTimes" w:hAnsi="PSTimes"/>
          <w:i/>
        </w:rPr>
        <w:t>k</w:t>
      </w:r>
      <w:r>
        <w:rPr>
          <w:rFonts w:ascii="PSTimes" w:hAnsi="PSTimes"/>
        </w:rPr>
        <w:t xml:space="preserve"> tako, da premica </w:t>
      </w:r>
      <w:r>
        <w:rPr>
          <w:position w:val="-8"/>
        </w:rPr>
        <w:object w:dxaOrig="880" w:dyaOrig="260">
          <v:shape id="_x0000_i1206" type="#_x0000_t75" style="width:44.25pt;height:12.75pt" o:ole="">
            <v:imagedata r:id="rId335" o:title=""/>
          </v:shape>
          <o:OLEObject Type="Embed" ProgID="Equation" ShapeID="_x0000_i1206" DrawAspect="Content" ObjectID="_1618907871" r:id="rId336"/>
        </w:object>
      </w:r>
      <w:r>
        <w:rPr>
          <w:rFonts w:ascii="PSTimes" w:hAnsi="PSTimes"/>
        </w:rPr>
        <w:t xml:space="preserve"> ne bo sekala simetrale lihih kvadratov.</w:t>
      </w:r>
    </w:p>
    <w:p w:rsidR="009023DC" w:rsidRDefault="009023DC" w:rsidP="009023DC"/>
    <w:p w:rsidR="009023DC" w:rsidRDefault="009023DC" w:rsidP="009023DC">
      <w:pPr>
        <w:rPr>
          <w:rFonts w:ascii="PSTimes" w:hAnsi="PSTimes"/>
        </w:rPr>
      </w:pPr>
    </w:p>
    <w:p w:rsidR="009023DC" w:rsidRDefault="009023DC" w:rsidP="009023DC"/>
    <w:p w:rsidR="009023DC" w:rsidRDefault="009023DC" w:rsidP="009023DC"/>
    <w:p w:rsidR="009023DC" w:rsidRDefault="009023DC" w:rsidP="009023DC">
      <w:pPr>
        <w:pStyle w:val="Heading3"/>
      </w:pPr>
      <w:r>
        <w:br w:type="page"/>
        <w:t xml:space="preserve">GEOMETRIJA V RAVNINI </w:t>
      </w:r>
    </w:p>
    <w:p w:rsidR="009023DC" w:rsidRDefault="009023DC" w:rsidP="009023DC"/>
    <w:p w:rsidR="009023DC" w:rsidRDefault="009023DC" w:rsidP="00C0046D">
      <w:pPr>
        <w:numPr>
          <w:ilvl w:val="0"/>
          <w:numId w:val="13"/>
        </w:numPr>
        <w:rPr>
          <w:b/>
        </w:rPr>
      </w:pPr>
      <w:r>
        <w:rPr>
          <w:b/>
        </w:rPr>
        <w:t xml:space="preserve">Opiši pravokotni koordinatni sistem v ravnini in zapiši formulo </w:t>
      </w:r>
      <w:r w:rsidR="00315AA7">
        <w:rPr>
          <w:b/>
        </w:rPr>
        <w:t>po kateri izračunamo</w:t>
      </w:r>
      <w:r>
        <w:rPr>
          <w:b/>
        </w:rPr>
        <w:t xml:space="preserve"> razdaljo med dvema točkama.</w:t>
      </w:r>
    </w:p>
    <w:p w:rsidR="009023DC" w:rsidRDefault="009023DC" w:rsidP="009023DC">
      <w:pPr>
        <w:tabs>
          <w:tab w:val="left" w:pos="720"/>
        </w:tabs>
        <w:rPr>
          <w:color w:val="3366FF"/>
        </w:rPr>
      </w:pPr>
      <w:r>
        <w:rPr>
          <w:color w:val="3366FF"/>
        </w:rPr>
        <w:t>Pravokotni koordinatni sistem tvorita dve pravokotni številski premici, ki se se</w:t>
      </w:r>
      <w:r w:rsidR="00315AA7">
        <w:rPr>
          <w:color w:val="3366FF"/>
        </w:rPr>
        <w:t>če</w:t>
      </w:r>
      <w:r>
        <w:rPr>
          <w:color w:val="3366FF"/>
        </w:rPr>
        <w:t>ta v izhodišču</w:t>
      </w:r>
      <w:r w:rsidR="00315AA7">
        <w:rPr>
          <w:color w:val="3366FF"/>
        </w:rPr>
        <w:t xml:space="preserve"> koordinatnega sistema</w:t>
      </w:r>
      <w:r>
        <w:rPr>
          <w:color w:val="3366FF"/>
        </w:rPr>
        <w:t>.</w:t>
      </w:r>
    </w:p>
    <w:p w:rsidR="009023DC" w:rsidRDefault="00303E4F" w:rsidP="009023DC">
      <w:pPr>
        <w:tabs>
          <w:tab w:val="left" w:pos="2340"/>
        </w:tabs>
        <w:rPr>
          <w:color w:val="3366FF"/>
        </w:rPr>
      </w:pPr>
      <w:r>
        <w:pict>
          <v:line id="_x0000_s1092" style="position:absolute;z-index:251590656" from="140.4pt,11.7pt" to="140.4pt,110.3pt" o:allowincell="f">
            <v:stroke startarrow="block" startarrowwidth="narrow" startarrowlength="short"/>
          </v:line>
        </w:pict>
      </w:r>
      <w:r>
        <w:pict>
          <v:line id="_x0000_s1097" style="position:absolute;z-index:251595776" from="205.2pt,47.65pt" to="205.25pt,98.1pt" o:allowincell="f" strokeweight=".5pt">
            <v:stroke dashstyle="1 1"/>
          </v:line>
        </w:pict>
      </w:r>
      <w:r>
        <w:pict>
          <v:line id="_x0000_s1096" style="position:absolute;z-index:251594752" from="140.4pt,47.65pt" to="205.25pt,47.7pt" o:allowincell="f" strokeweight=".5pt">
            <v:stroke dashstyle="1 1"/>
          </v:line>
        </w:pict>
      </w:r>
      <w:r>
        <w:pict>
          <v:line id="_x0000_s1093" style="position:absolute;z-index:251591680" from="97.2pt,98.05pt" to="262.85pt,98.1pt" o:allowincell="f">
            <v:stroke endarrow="block" endarrowwidth="narrow" endarrowlength="short"/>
          </v:line>
        </w:pict>
      </w:r>
      <w:r w:rsidR="009023DC">
        <w:tab/>
      </w:r>
      <w:r w:rsidR="009023DC">
        <w:rPr>
          <w:color w:val="3366FF"/>
        </w:rPr>
        <w:t>os y</w:t>
      </w:r>
    </w:p>
    <w:p w:rsidR="009023DC" w:rsidRDefault="009023DC" w:rsidP="009023DC">
      <w:pPr>
        <w:tabs>
          <w:tab w:val="left" w:pos="6480"/>
        </w:tabs>
        <w:rPr>
          <w:u w:val="single"/>
        </w:rPr>
      </w:pPr>
      <w:r>
        <w:tab/>
      </w:r>
    </w:p>
    <w:p w:rsidR="009023DC" w:rsidRDefault="009023DC" w:rsidP="009023DC">
      <w:pPr>
        <w:tabs>
          <w:tab w:val="left" w:pos="2520"/>
          <w:tab w:val="left" w:pos="4230"/>
          <w:tab w:val="left" w:pos="6480"/>
        </w:tabs>
        <w:rPr>
          <w:color w:val="3366FF"/>
        </w:rPr>
      </w:pPr>
      <w:r>
        <w:tab/>
      </w:r>
      <w:r>
        <w:tab/>
      </w:r>
      <w:r>
        <w:tab/>
      </w:r>
      <w:r>
        <w:rPr>
          <w:color w:val="3366FF"/>
        </w:rPr>
        <w:t>os x - abscisna os</w:t>
      </w:r>
    </w:p>
    <w:p w:rsidR="009023DC" w:rsidRDefault="00303E4F" w:rsidP="009023DC">
      <w:pPr>
        <w:tabs>
          <w:tab w:val="left" w:pos="2520"/>
          <w:tab w:val="left" w:pos="4230"/>
          <w:tab w:val="left" w:pos="6480"/>
        </w:tabs>
      </w:pPr>
      <w:r>
        <w:pict>
          <v:shape id="_x0000_s1098" style="position:absolute;margin-left:203.25pt;margin-top:5.4pt;width:4.55pt;height:4.55pt;z-index:251596800;mso-position-horizontal:absolute;mso-position-horizontal-relative:text;mso-position-vertical:absolute;mso-position-vertical-relative:text" coordsize="20000,20000" o:allowincell="f" path="m9890,r,l9670,,9451,,9231,,9011,r,l8791,,8571,,8352,,8132,r,l7912,,7692,,7473,220r,l7253,220r-220,l6813,220r,220l6593,440r-219,l6154,440r,219l5934,659r-220,l5495,879r,l5275,879r-220,220l5055,1099r-220,220l4615,1319r,l4396,1538r-220,l4176,1758r-220,l3736,1978r,l3516,2198r,l3297,2418r-220,l3077,2637r-220,l2857,2857r-220,l2637,3077r-219,l2418,3297r-220,219l2198,3516r-220,220l1978,3736r-220,220l1758,4176r-220,l1538,4396r-219,219l1319,4615r,220l1099,5055r,l879,5275r,220l879,5495,659,5714r,220l659,6154r-219,l440,6374r,219l440,6813r-220,l220,7033r,220l220,7473r,l,7692r,220l,8132r,l,8352r,219l,8791r,220l,9011r,220l,9451r,219l,9670r,220l,9890r,220l,10330r,219l,10549r,220l,10989r,220l,11429r,l,11648r,220l220,12088r,l220,12308r,219l220,12747r220,l440,12967r,220l440,13407r219,l659,13626r,220l879,14066r,l879,14286r220,219l1099,14505r,220l1319,14945r,l1538,15165r,220l1538,15385r220,219l1758,15824r220,l1978,16044r220,220l2198,16264r220,220l2418,16703r219,l2637,16923r220,l2857,17143r220,l3297,17363r,l3516,17582r,l3736,17802r220,l3956,18022r220,l4396,18242r,l4615,18462r220,l4835,18681r220,l5275,18681r,220l5495,18901r219,l5934,19121r,l6154,19121r220,220l6593,19341r,l6813,19341r220,219l7253,19560r,l7473,19560r219,l7912,19780r220,l8132,19780r220,l8571,19780r220,l8791,19780r220,l9231,19780r220,l9670,19780r220,220l9890,20000r,l9890,19780r220,l10330,19780r219,l10769,19780r,l10989,19780r220,l11429,19780r,l11648,19780r220,-220l12088,19560r220,l12308,19560r219,l12747,19341r220,l12967,19341r220,l13407,19121r219,l13626,19121r220,l14066,18901r220,l14286,18681r219,l14725,18681r,-219l14945,18462r220,l15385,18242r,l15604,18022r220,l15824,17802r220,l16044,17582r220,l16484,17363r,l16703,17143r,l16923,16923r220,-220l17143,16703r220,-219l17363,16484r219,-220l17582,16044r220,l17802,15824r220,l18022,15604r220,-219l18242,15385r220,-220l18462,14945r,l18681,14725r,-220l18681,14286r220,l18901,14066r220,-220l19121,13626r,l19121,13407r220,-220l19341,12967r,l19341,12747r219,-220l19560,12308r,l19560,12088r,-220l19780,11648r,-219l19780,11429r,-220l19780,10989r,-220l19780,10769r,-220l19780,10330r,-220l19780,9890r,l20000,9890r-220,-220l19780,9451r,-220l19780,9011r,-220l19780,8791r,-220l19780,8352r,-220l19780,8132r,-220l19560,7692r,-219l19560,7253r,l19560,7033r-219,-220l19341,6593r,l19341,6374r-220,-220l19121,5934r,l18901,5714r,-219l18901,5275r-220,l18681,5055r,-220l18462,4835r,-220l18242,4396r,l18022,4176r,-220l17802,3956r,-220l17582,3516r,l17363,3297r,l17143,3077r,-220l16923,2857r,-220l16703,2637r,-219l16484,2418r-220,-220l16264,2198r-220,-220l15824,1978r,-220l15604,1758r-219,-220l15385,1538r-220,l14945,1319r,l14725,1099r-220,l14505,1099,14286,879r-220,l14066,879,13846,659r-220,l13407,659r,-219l13187,440r-220,l12747,440r,-220l12527,220r-219,l12088,220r,l11868,r-220,l11429,r,l11209,r-220,l10769,r-220,l10549,r-219,l10110,,9890,r,l9890,r,e" fillcolor="black" strokeweight=".5pt">
            <v:fill color2="black"/>
            <v:stroke dashstyle="1 1"/>
            <v:path arrowok="t"/>
          </v:shape>
        </w:pict>
      </w:r>
      <w:r w:rsidR="009023DC">
        <w:tab/>
      </w:r>
      <w:r w:rsidR="009023DC">
        <w:rPr>
          <w:b/>
          <w:color w:val="3366FF"/>
        </w:rPr>
        <w:t>y</w:t>
      </w:r>
      <w:r w:rsidR="009023DC">
        <w:rPr>
          <w:b/>
        </w:rPr>
        <w:tab/>
      </w:r>
      <w:r w:rsidR="009023DC">
        <w:rPr>
          <w:b/>
          <w:color w:val="3366FF"/>
        </w:rPr>
        <w:t>T(x,y)</w:t>
      </w:r>
      <w:r w:rsidR="009023DC">
        <w:rPr>
          <w:b/>
        </w:rPr>
        <w:tab/>
      </w:r>
      <w:r w:rsidR="009023DC">
        <w:rPr>
          <w:color w:val="3366FF"/>
        </w:rPr>
        <w:t>os y - ordinatna os</w:t>
      </w:r>
    </w:p>
    <w:p w:rsidR="009023DC" w:rsidRDefault="009023DC" w:rsidP="009023DC">
      <w:pPr>
        <w:tabs>
          <w:tab w:val="left" w:pos="2520"/>
          <w:tab w:val="left" w:pos="6480"/>
        </w:tabs>
        <w:rPr>
          <w:b/>
          <w:color w:val="3366FF"/>
        </w:rPr>
      </w:pPr>
      <w:r>
        <w:rPr>
          <w:b/>
        </w:rPr>
        <w:tab/>
      </w:r>
      <w:r>
        <w:rPr>
          <w:b/>
        </w:rPr>
        <w:tab/>
      </w:r>
      <w:r>
        <w:rPr>
          <w:b/>
          <w:color w:val="3366FF"/>
        </w:rPr>
        <w:t>x</w:t>
      </w:r>
      <w:r>
        <w:rPr>
          <w:color w:val="3366FF"/>
        </w:rPr>
        <w:t xml:space="preserve"> – abscisa točke T</w:t>
      </w:r>
    </w:p>
    <w:p w:rsidR="009023DC" w:rsidRDefault="00303E4F" w:rsidP="009023DC">
      <w:pPr>
        <w:tabs>
          <w:tab w:val="left" w:pos="2520"/>
          <w:tab w:val="left" w:pos="6480"/>
        </w:tabs>
        <w:rPr>
          <w:b/>
        </w:rPr>
      </w:pPr>
      <w:r>
        <w:pict>
          <v:line id="_x0000_s1095" style="position:absolute;z-index:251593728" from="136.2pt,7.4pt" to="144.05pt,7.6pt" o:allowincell="f" strokeweight="2pt"/>
        </w:pict>
      </w:r>
      <w:r w:rsidR="009023DC">
        <w:rPr>
          <w:b/>
        </w:rPr>
        <w:tab/>
        <w:t>1</w:t>
      </w:r>
      <w:r w:rsidR="009023DC">
        <w:rPr>
          <w:b/>
        </w:rPr>
        <w:tab/>
      </w:r>
      <w:r w:rsidR="009023DC">
        <w:rPr>
          <w:b/>
          <w:color w:val="3366FF"/>
        </w:rPr>
        <w:t>y</w:t>
      </w:r>
      <w:r w:rsidR="009023DC">
        <w:rPr>
          <w:color w:val="3366FF"/>
        </w:rPr>
        <w:t xml:space="preserve"> – ordinata točke T</w:t>
      </w:r>
    </w:p>
    <w:p w:rsidR="009023DC" w:rsidRDefault="00303E4F" w:rsidP="009023DC">
      <w:pPr>
        <w:tabs>
          <w:tab w:val="left" w:pos="2520"/>
        </w:tabs>
        <w:rPr>
          <w:b/>
        </w:rPr>
      </w:pPr>
      <w:r>
        <w:pict>
          <v:line id="_x0000_s1094" style="position:absolute;z-index:251592704" from="160.9pt,9.75pt" to="161.25pt,15.6pt" strokeweight="2pt"/>
        </w:pict>
      </w:r>
      <w:r w:rsidR="009023DC">
        <w:rPr>
          <w:b/>
        </w:rPr>
        <w:tab/>
      </w:r>
    </w:p>
    <w:p w:rsidR="009023DC" w:rsidRDefault="009023DC" w:rsidP="009023DC">
      <w:pPr>
        <w:tabs>
          <w:tab w:val="left" w:pos="2520"/>
          <w:tab w:val="center" w:pos="3240"/>
          <w:tab w:val="center" w:pos="4140"/>
          <w:tab w:val="left" w:pos="5220"/>
        </w:tabs>
        <w:rPr>
          <w:b/>
        </w:rPr>
      </w:pPr>
      <w:r>
        <w:rPr>
          <w:b/>
        </w:rPr>
        <w:tab/>
        <w:t>0</w:t>
      </w:r>
      <w:r>
        <w:rPr>
          <w:b/>
        </w:rPr>
        <w:tab/>
        <w:t>1</w:t>
      </w:r>
      <w:r>
        <w:rPr>
          <w:b/>
        </w:rPr>
        <w:tab/>
      </w:r>
      <w:r>
        <w:rPr>
          <w:b/>
          <w:color w:val="0000FF"/>
        </w:rPr>
        <w:t>x</w:t>
      </w:r>
      <w:r>
        <w:rPr>
          <w:b/>
        </w:rPr>
        <w:tab/>
      </w:r>
      <w:r>
        <w:rPr>
          <w:color w:val="3366FF"/>
        </w:rPr>
        <w:t>os x</w:t>
      </w:r>
    </w:p>
    <w:p w:rsidR="009023DC" w:rsidRDefault="009023DC" w:rsidP="009023DC">
      <w:pPr>
        <w:tabs>
          <w:tab w:val="left" w:pos="2520"/>
        </w:tabs>
      </w:pPr>
      <w:r>
        <w:t>Točki A priredimo dve števili x in y, torej urejen par (x,y) in s tem lego točke v pravokotnem koordinatnem sistemu.</w:t>
      </w:r>
    </w:p>
    <w:p w:rsidR="009023DC" w:rsidRDefault="009023DC" w:rsidP="009023DC">
      <w:pPr>
        <w:tabs>
          <w:tab w:val="left" w:pos="2520"/>
        </w:tabs>
      </w:pPr>
      <w:r>
        <w:t>Vsakemu urejenemu paru (x,y) realnih števil ustreza natanko ena točka v pravokotnem koordinatnem sistemu.</w:t>
      </w:r>
    </w:p>
    <w:p w:rsidR="009023DC" w:rsidRDefault="009023DC" w:rsidP="009023DC">
      <w:pPr>
        <w:tabs>
          <w:tab w:val="left" w:pos="720"/>
          <w:tab w:val="left" w:pos="3510"/>
        </w:tabs>
      </w:pPr>
    </w:p>
    <w:p w:rsidR="00315AA7" w:rsidRDefault="00315AA7" w:rsidP="009023DC">
      <w:pPr>
        <w:tabs>
          <w:tab w:val="left" w:pos="720"/>
          <w:tab w:val="left" w:pos="3510"/>
        </w:tabs>
        <w:rPr>
          <w:color w:val="3366FF"/>
        </w:rPr>
      </w:pPr>
      <w:r>
        <w:rPr>
          <w:color w:val="3366FF"/>
        </w:rPr>
        <w:t xml:space="preserve">Formula, po kateri izračunamo </w:t>
      </w:r>
      <w:r w:rsidR="009023DC">
        <w:rPr>
          <w:color w:val="3366FF"/>
        </w:rPr>
        <w:t>razdalj</w:t>
      </w:r>
      <w:r>
        <w:rPr>
          <w:color w:val="3366FF"/>
        </w:rPr>
        <w:t xml:space="preserve">o med </w:t>
      </w:r>
      <w:r w:rsidR="009023DC">
        <w:rPr>
          <w:color w:val="3366FF"/>
        </w:rPr>
        <w:t xml:space="preserve"> dve</w:t>
      </w:r>
      <w:r>
        <w:rPr>
          <w:color w:val="3366FF"/>
        </w:rPr>
        <w:t>ma</w:t>
      </w:r>
      <w:r w:rsidR="009023DC">
        <w:rPr>
          <w:color w:val="3366FF"/>
        </w:rPr>
        <w:t xml:space="preserve"> točk</w:t>
      </w:r>
      <w:r>
        <w:rPr>
          <w:color w:val="3366FF"/>
        </w:rPr>
        <w:t>ama</w:t>
      </w:r>
    </w:p>
    <w:p w:rsidR="00315AA7" w:rsidRDefault="00303E4F" w:rsidP="009023DC">
      <w:pPr>
        <w:tabs>
          <w:tab w:val="left" w:pos="720"/>
          <w:tab w:val="left" w:pos="3510"/>
        </w:tabs>
        <w:rPr>
          <w:color w:val="3366FF"/>
        </w:rPr>
      </w:pPr>
      <w:r>
        <w:pict>
          <v:group id="_x0000_s1082" style="position:absolute;margin-left:162.75pt;margin-top:12.75pt;width:141.8pt;height:106.45pt;z-index:251589632" coordorigin="3405,946" coordsize="2836,2129">
            <v:line id="_x0000_s1083" style="position:absolute" from="3405,2654" to="6241,2655" o:allowincell="f" strokeweight="1pt">
              <v:stroke endarrow="block" endarrowwidth="narrow" endarrowlength="short"/>
            </v:line>
            <v:line id="_x0000_s1084" style="position:absolute;flip:y" from="4380,1581" to="5416,1972" o:allowincell="f" strokeweight="4pt"/>
            <v:line id="_x0000_s1085" style="position:absolute" from="4125,1997" to="4381,1998" o:allowincell="f" strokeweight=".5pt">
              <v:stroke dashstyle="1 1"/>
            </v:line>
            <v:line id="_x0000_s1086" style="position:absolute" from="4380,2042" to="4381,2703" o:allowincell="f" strokeweight=".5pt">
              <v:stroke dashstyle="1 1"/>
            </v:line>
            <v:line id="_x0000_s1087" style="position:absolute" from="5400,1611" to="5401,2617" o:allowincell="f" strokeweight=".5pt">
              <v:stroke dashstyle="1 1"/>
            </v:line>
            <v:line id="_x0000_s1088" style="position:absolute;flip:x" from="4080,1596" to="5416,1597" o:allowincell="f" strokeweight=".5pt">
              <v:stroke dashstyle="1 1"/>
            </v:line>
            <v:line id="_x0000_s1089" style="position:absolute" from="4365,2057" to="5341,2058" o:allowincell="f" strokeweight="2pt"/>
            <v:line id="_x0000_s1090" style="position:absolute" from="5445,1626" to="5446,2002" o:allowincell="f" strokeweight="2pt"/>
            <v:line id="_x0000_s1091" style="position:absolute;rotation:-90" from="3015,2010" to="5144,2011" strokeweight="1pt">
              <v:stroke endarrow="block" endarrowwidth="narrow" endarrowlength="short"/>
            </v:line>
          </v:group>
        </w:pict>
      </w:r>
    </w:p>
    <w:p w:rsidR="009023DC" w:rsidRDefault="009023DC" w:rsidP="009023DC">
      <w:pPr>
        <w:tabs>
          <w:tab w:val="left" w:pos="720"/>
          <w:tab w:val="left" w:pos="3510"/>
        </w:tabs>
      </w:pPr>
      <w:r>
        <w:t xml:space="preserve">   </w:t>
      </w:r>
      <w:r>
        <w:tab/>
      </w:r>
      <w:r w:rsidR="00315AA7">
        <w:tab/>
      </w:r>
      <w:r>
        <w:t>os y</w:t>
      </w:r>
    </w:p>
    <w:p w:rsidR="009023DC" w:rsidRDefault="009023DC" w:rsidP="009023DC">
      <w:r>
        <w:tab/>
      </w:r>
    </w:p>
    <w:p w:rsidR="009023DC" w:rsidRDefault="009023DC" w:rsidP="009023DC">
      <w:pPr>
        <w:tabs>
          <w:tab w:val="left" w:pos="3600"/>
          <w:tab w:val="left" w:pos="5400"/>
        </w:tabs>
      </w:pPr>
      <w:r>
        <w:tab/>
        <w:t>y</w:t>
      </w:r>
      <w:r>
        <w:rPr>
          <w:vertAlign w:val="subscript"/>
        </w:rPr>
        <w:t>2</w:t>
      </w:r>
      <w:r>
        <w:tab/>
        <w:t>B</w:t>
      </w:r>
    </w:p>
    <w:p w:rsidR="009023DC" w:rsidRDefault="009023DC" w:rsidP="009023DC">
      <w:pPr>
        <w:tabs>
          <w:tab w:val="left" w:pos="3600"/>
          <w:tab w:val="left" w:pos="5580"/>
        </w:tabs>
      </w:pPr>
      <w:r>
        <w:tab/>
      </w:r>
      <w:r>
        <w:tab/>
        <w:t>y</w:t>
      </w:r>
      <w:r>
        <w:rPr>
          <w:vertAlign w:val="subscript"/>
        </w:rPr>
        <w:t>2</w:t>
      </w:r>
      <w:r>
        <w:t>-y</w:t>
      </w:r>
      <w:r>
        <w:rPr>
          <w:vertAlign w:val="subscript"/>
        </w:rPr>
        <w:t>1</w:t>
      </w:r>
    </w:p>
    <w:p w:rsidR="009023DC" w:rsidRDefault="009023DC" w:rsidP="009023DC">
      <w:pPr>
        <w:tabs>
          <w:tab w:val="left" w:pos="3600"/>
          <w:tab w:val="left" w:pos="4050"/>
          <w:tab w:val="left" w:pos="4680"/>
        </w:tabs>
      </w:pPr>
      <w:r>
        <w:tab/>
        <w:t>y</w:t>
      </w:r>
      <w:r>
        <w:rPr>
          <w:vertAlign w:val="subscript"/>
        </w:rPr>
        <w:t>1</w:t>
      </w:r>
      <w:r>
        <w:tab/>
        <w:t>A</w:t>
      </w:r>
      <w:r>
        <w:tab/>
        <w:t>x</w:t>
      </w:r>
      <w:r>
        <w:rPr>
          <w:vertAlign w:val="subscript"/>
        </w:rPr>
        <w:t>2</w:t>
      </w:r>
      <w:r>
        <w:t>-x</w:t>
      </w:r>
      <w:r>
        <w:rPr>
          <w:vertAlign w:val="subscript"/>
        </w:rPr>
        <w:t>1</w:t>
      </w:r>
    </w:p>
    <w:p w:rsidR="009023DC" w:rsidRDefault="009023DC" w:rsidP="009023DC"/>
    <w:p w:rsidR="009023DC" w:rsidRDefault="009023DC" w:rsidP="009023DC">
      <w:pPr>
        <w:ind w:left="4248"/>
      </w:pPr>
      <w:r>
        <w:t>x</w:t>
      </w:r>
      <w:r>
        <w:rPr>
          <w:vertAlign w:val="subscript"/>
        </w:rPr>
        <w:t>1</w:t>
      </w:r>
      <w:r>
        <w:tab/>
        <w:t xml:space="preserve">    x</w:t>
      </w:r>
      <w:r>
        <w:rPr>
          <w:vertAlign w:val="subscript"/>
        </w:rPr>
        <w:t>2</w:t>
      </w:r>
      <w:r>
        <w:tab/>
        <w:t xml:space="preserve">       os x</w:t>
      </w:r>
    </w:p>
    <w:p w:rsidR="009023DC" w:rsidRDefault="009023DC" w:rsidP="009023DC">
      <w:pPr>
        <w:tabs>
          <w:tab w:val="center" w:pos="4230"/>
          <w:tab w:val="center" w:pos="5310"/>
        </w:tabs>
      </w:pPr>
      <w:r>
        <w:tab/>
      </w:r>
    </w:p>
    <w:p w:rsidR="009023DC" w:rsidRDefault="009023DC" w:rsidP="009023DC">
      <w:pPr>
        <w:jc w:val="center"/>
      </w:pPr>
      <w:r>
        <w:tab/>
      </w:r>
      <w:r>
        <w:rPr>
          <w:position w:val="-12"/>
        </w:rPr>
        <w:object w:dxaOrig="3379" w:dyaOrig="480">
          <v:shape id="_x0000_i1207" type="#_x0000_t75" style="width:168.75pt;height:24pt" o:ole="" filled="t" fillcolor="yellow">
            <v:imagedata r:id="rId337" o:title=""/>
          </v:shape>
          <o:OLEObject Type="Embed" ProgID="Equation.2" ShapeID="_x0000_i1207" DrawAspect="Content" ObjectID="_1618907872" r:id="rId338"/>
        </w:object>
      </w:r>
      <w:r>
        <w:tab/>
        <w:t>Pitagorov izrek</w:t>
      </w:r>
    </w:p>
    <w:p w:rsidR="00F84FC8" w:rsidRDefault="00F84FC8" w:rsidP="009023DC">
      <w:pPr>
        <w:tabs>
          <w:tab w:val="left" w:pos="720"/>
        </w:tabs>
        <w:rPr>
          <w:color w:val="3366FF"/>
        </w:rPr>
      </w:pPr>
    </w:p>
    <w:p w:rsidR="009023DC" w:rsidRDefault="009023DC" w:rsidP="009023DC">
      <w:pPr>
        <w:rPr>
          <w:rFonts w:ascii="PSTimes" w:hAnsi="PSTimes"/>
          <w:sz w:val="18"/>
        </w:rPr>
      </w:pPr>
      <w:r>
        <w:rPr>
          <w:rFonts w:ascii="PSTimes" w:hAnsi="PSTimes"/>
          <w:sz w:val="18"/>
        </w:rPr>
        <w:t>PRIMER:</w:t>
      </w:r>
    </w:p>
    <w:p w:rsidR="009023DC" w:rsidRDefault="009023DC" w:rsidP="009023DC">
      <w:pPr>
        <w:rPr>
          <w:rFonts w:ascii="PSTimes" w:hAnsi="PSTimes"/>
        </w:rPr>
      </w:pPr>
      <w:r>
        <w:rPr>
          <w:rFonts w:ascii="PSTimes" w:hAnsi="PSTimes"/>
        </w:rPr>
        <w:t>Izračunaj razdaljo med točkama A(-2,3) in B(1,-1).</w:t>
      </w:r>
    </w:p>
    <w:p w:rsidR="009023DC" w:rsidRDefault="009023DC" w:rsidP="009023DC">
      <w:pPr>
        <w:rPr>
          <w:rFonts w:ascii="PSTimes" w:hAnsi="PSTimes"/>
        </w:rPr>
      </w:pPr>
    </w:p>
    <w:p w:rsidR="00233D01" w:rsidRDefault="00233D01" w:rsidP="009023DC">
      <w:pPr>
        <w:rPr>
          <w:rFonts w:ascii="PSTimes" w:hAnsi="PSTimes"/>
        </w:rPr>
      </w:pPr>
    </w:p>
    <w:p w:rsidR="009023DC" w:rsidRDefault="003E5D8A" w:rsidP="00C0046D">
      <w:pPr>
        <w:numPr>
          <w:ilvl w:val="0"/>
          <w:numId w:val="13"/>
        </w:numPr>
        <w:rPr>
          <w:b/>
        </w:rPr>
      </w:pPr>
      <w:r>
        <w:rPr>
          <w:b/>
        </w:rPr>
        <w:t xml:space="preserve">Definiraj </w:t>
      </w:r>
      <w:r w:rsidR="009023DC">
        <w:rPr>
          <w:b/>
        </w:rPr>
        <w:t>razdaljo med dvema točkama ter med točko in premico.</w:t>
      </w:r>
    </w:p>
    <w:p w:rsidR="009023DC" w:rsidRDefault="009023DC" w:rsidP="009023DC">
      <w:pPr>
        <w:tabs>
          <w:tab w:val="left" w:pos="-851"/>
        </w:tabs>
        <w:ind w:left="284" w:right="-851" w:hanging="76"/>
        <w:rPr>
          <w:color w:val="3366FF"/>
        </w:rPr>
      </w:pPr>
      <w:r>
        <w:rPr>
          <w:color w:val="3366FF"/>
        </w:rPr>
        <w:t>Razdalja med dvema točkama dolžin</w:t>
      </w:r>
      <w:r w:rsidR="00315AA7">
        <w:rPr>
          <w:color w:val="3366FF"/>
        </w:rPr>
        <w:t>a</w:t>
      </w:r>
      <w:r>
        <w:rPr>
          <w:color w:val="3366FF"/>
        </w:rPr>
        <w:t xml:space="preserve"> daljice, ki ti dve točki povezuje.</w:t>
      </w:r>
    </w:p>
    <w:p w:rsidR="009023DC" w:rsidRDefault="009023DC" w:rsidP="009023DC">
      <w:pPr>
        <w:tabs>
          <w:tab w:val="left" w:pos="-851"/>
        </w:tabs>
        <w:ind w:left="284" w:right="-851" w:hanging="76"/>
      </w:pPr>
      <w:r>
        <w:tab/>
      </w:r>
      <w:r>
        <w:rPr>
          <w:color w:val="3366FF"/>
        </w:rPr>
        <w:tab/>
        <w:t xml:space="preserve">-razdalja med točkama na premici </w:t>
      </w:r>
      <w:r>
        <w:rPr>
          <w:position w:val="-14"/>
        </w:rPr>
        <w:object w:dxaOrig="1979" w:dyaOrig="400">
          <v:shape id="_x0000_i1208" type="#_x0000_t75" style="width:99pt;height:20.25pt" o:ole="" filled="t" fillcolor="yellow">
            <v:imagedata r:id="rId339" o:title=""/>
          </v:shape>
          <o:OLEObject Type="Embed" ProgID="Equation.3" ShapeID="_x0000_i1208" DrawAspect="Content" ObjectID="_1618907873" r:id="rId340"/>
        </w:object>
      </w:r>
      <w:r>
        <w:t xml:space="preserve"> </w:t>
      </w:r>
    </w:p>
    <w:p w:rsidR="009023DC" w:rsidRDefault="009023DC" w:rsidP="009023DC">
      <w:pPr>
        <w:tabs>
          <w:tab w:val="left" w:pos="-851"/>
        </w:tabs>
        <w:ind w:left="284" w:right="-851" w:hanging="76"/>
        <w:rPr>
          <w:position w:val="-14"/>
        </w:rPr>
      </w:pPr>
      <w:r>
        <w:rPr>
          <w:color w:val="3366FF"/>
        </w:rPr>
        <w:tab/>
      </w:r>
      <w:r>
        <w:rPr>
          <w:color w:val="3366FF"/>
        </w:rPr>
        <w:tab/>
        <w:t>- razdalja med točkama v ravnini:</w:t>
      </w:r>
      <w:r>
        <w:rPr>
          <w:position w:val="-14"/>
        </w:rPr>
        <w:object w:dxaOrig="3540" w:dyaOrig="460">
          <v:shape id="_x0000_i1209" type="#_x0000_t75" style="width:177pt;height:23.25pt" o:ole="" filled="t" fillcolor="yellow">
            <v:imagedata r:id="rId341" o:title=""/>
          </v:shape>
          <o:OLEObject Type="Embed" ProgID="Equation.3" ShapeID="_x0000_i1209" DrawAspect="Content" ObjectID="_1618907874" r:id="rId342"/>
        </w:object>
      </w:r>
    </w:p>
    <w:p w:rsidR="009023DC" w:rsidRDefault="009023DC" w:rsidP="009023DC">
      <w:pPr>
        <w:tabs>
          <w:tab w:val="left" w:pos="-851"/>
        </w:tabs>
        <w:ind w:left="284" w:right="-851" w:hanging="76"/>
      </w:pPr>
      <w:r>
        <w:t xml:space="preserve">lastnosti razdalje: </w:t>
      </w:r>
      <w:r>
        <w:tab/>
        <w:t>razdalja je nenegativno število</w:t>
      </w:r>
    </w:p>
    <w:p w:rsidR="009023DC" w:rsidRDefault="009023DC" w:rsidP="009023DC">
      <w:pPr>
        <w:tabs>
          <w:tab w:val="left" w:pos="-851"/>
        </w:tabs>
        <w:ind w:left="284" w:right="-851" w:hanging="76"/>
      </w:pPr>
      <w:r>
        <w:tab/>
      </w:r>
      <w:r>
        <w:tab/>
      </w:r>
      <w:r>
        <w:tab/>
      </w:r>
      <w:r>
        <w:tab/>
        <w:t>razdalja je enaka 0, če točki sovpadata</w:t>
      </w:r>
      <w:r>
        <w:tab/>
      </w:r>
      <w:r>
        <w:tab/>
      </w:r>
    </w:p>
    <w:p w:rsidR="009023DC" w:rsidRDefault="009023DC" w:rsidP="009023DC">
      <w:pPr>
        <w:tabs>
          <w:tab w:val="left" w:pos="-851"/>
        </w:tabs>
        <w:ind w:left="284" w:right="-851" w:hanging="76"/>
      </w:pPr>
      <w:r>
        <w:tab/>
      </w:r>
      <w:r>
        <w:tab/>
      </w:r>
      <w:r>
        <w:tab/>
      </w:r>
      <w:r>
        <w:tab/>
        <w:t>razdalje od A do B je enaka razdalji od B do A</w:t>
      </w:r>
      <w:r>
        <w:tab/>
      </w:r>
      <w:r>
        <w:tab/>
      </w:r>
    </w:p>
    <w:p w:rsidR="009023DC" w:rsidRDefault="009023DC" w:rsidP="009023DC">
      <w:pPr>
        <w:tabs>
          <w:tab w:val="left" w:pos="-851"/>
        </w:tabs>
        <w:ind w:left="284" w:right="-851" w:hanging="76"/>
      </w:pPr>
      <w:r>
        <w:tab/>
      </w:r>
      <w:r>
        <w:tab/>
      </w:r>
      <w:r>
        <w:tab/>
      </w:r>
      <w:r>
        <w:tab/>
        <w:t xml:space="preserve">trikotniška neenakost </w:t>
      </w:r>
      <w:r>
        <w:rPr>
          <w:position w:val="-14"/>
        </w:rPr>
        <w:object w:dxaOrig="2740" w:dyaOrig="320">
          <v:shape id="_x0000_i1210" type="#_x0000_t75" style="width:137.25pt;height:15.75pt" o:ole="" fillcolor="window">
            <v:imagedata r:id="rId343" o:title=""/>
          </v:shape>
          <o:OLEObject Type="Embed" ProgID="Equation.3" ShapeID="_x0000_i1210" DrawAspect="Content" ObjectID="_1618907875" r:id="rId344"/>
        </w:object>
      </w:r>
      <w:r>
        <w:rPr>
          <w:position w:val="-14"/>
        </w:rPr>
        <w:t>; enačaj velja, če so točke kolinearne.</w:t>
      </w:r>
    </w:p>
    <w:p w:rsidR="00233D01" w:rsidRDefault="00233D01" w:rsidP="00233D01">
      <w:pPr>
        <w:tabs>
          <w:tab w:val="left" w:pos="-851"/>
        </w:tabs>
        <w:ind w:right="-851"/>
      </w:pPr>
      <w:r w:rsidRPr="00F84FC8">
        <w:rPr>
          <w:color w:val="3366FF"/>
        </w:rPr>
        <w:t>Razdalja med premico p in točko A</w:t>
      </w:r>
    </w:p>
    <w:p w:rsidR="00233D01" w:rsidRPr="00315AA7" w:rsidRDefault="00233D01" w:rsidP="00233D01">
      <w:pPr>
        <w:tabs>
          <w:tab w:val="left" w:pos="-851"/>
        </w:tabs>
        <w:ind w:right="-851"/>
        <w:rPr>
          <w:color w:val="3366FF"/>
        </w:rPr>
      </w:pPr>
      <w:r w:rsidRPr="00315AA7">
        <w:rPr>
          <w:color w:val="3366FF"/>
        </w:rPr>
        <w:t xml:space="preserve">Narišemo še premico p , ki ne vsebuje točke A. Narišemo pravokotnico iz točke A na premico p, presečišče premice p in pravokotnice označimo s P.  </w:t>
      </w:r>
    </w:p>
    <w:p w:rsidR="009023DC" w:rsidRDefault="009023DC" w:rsidP="00233D01">
      <w:pPr>
        <w:tabs>
          <w:tab w:val="left" w:pos="-851"/>
        </w:tabs>
        <w:ind w:right="-851"/>
        <w:rPr>
          <w:color w:val="3366FF"/>
        </w:rPr>
      </w:pPr>
      <w:r>
        <w:rPr>
          <w:color w:val="3366FF"/>
        </w:rPr>
        <w:t xml:space="preserve">Razdalja med točko A in premico p je dolžina daljice, ki ima eno krajišče v točki A, drugo krajišče pa je projekcija </w:t>
      </w:r>
    </w:p>
    <w:p w:rsidR="009023DC" w:rsidRDefault="009023DC" w:rsidP="00233D01">
      <w:pPr>
        <w:tabs>
          <w:tab w:val="left" w:pos="-851"/>
        </w:tabs>
        <w:ind w:right="-851"/>
        <w:rPr>
          <w:color w:val="3366FF"/>
        </w:rPr>
      </w:pPr>
      <w:r>
        <w:rPr>
          <w:color w:val="3366FF"/>
        </w:rPr>
        <w:t>točke A na premico p</w:t>
      </w:r>
      <w:r w:rsidR="00233D01">
        <w:rPr>
          <w:color w:val="3366FF"/>
        </w:rPr>
        <w:t xml:space="preserve"> (točka P).</w:t>
      </w:r>
    </w:p>
    <w:p w:rsidR="00233D01" w:rsidRDefault="00233D01" w:rsidP="00233D01">
      <w:pPr>
        <w:rPr>
          <w:rFonts w:ascii="Arial" w:hAnsi="Arial"/>
          <w:b/>
          <w:bCs/>
          <w:i/>
          <w:iCs/>
        </w:rPr>
      </w:pPr>
      <w:r>
        <w:t xml:space="preserve">Razdaljo izračunamo s pomočjo formule: </w:t>
      </w:r>
      <w:r w:rsidR="00315AA7" w:rsidRPr="00F56AF2">
        <w:rPr>
          <w:position w:val="-34"/>
        </w:rPr>
        <w:object w:dxaOrig="2320" w:dyaOrig="800">
          <v:shape id="_x0000_i1211" type="#_x0000_t75" style="width:116.25pt;height:40.5pt" o:ole="" fillcolor="yellow">
            <v:imagedata r:id="rId345" o:title=""/>
          </v:shape>
          <o:OLEObject Type="Embed" ProgID="Equation.3" ShapeID="_x0000_i1211" DrawAspect="Content" ObjectID="_1618907876" r:id="rId346"/>
        </w:object>
      </w:r>
      <w:r>
        <w:t xml:space="preserve"> , kjer je ax + by + c = 0 enačba premice, x</w:t>
      </w:r>
      <w:r>
        <w:rPr>
          <w:vertAlign w:val="subscript"/>
        </w:rPr>
        <w:t>1</w:t>
      </w:r>
      <w:r>
        <w:t xml:space="preserve"> in y</w:t>
      </w:r>
      <w:r>
        <w:rPr>
          <w:vertAlign w:val="subscript"/>
        </w:rPr>
        <w:t>1</w:t>
      </w:r>
      <w:r>
        <w:t xml:space="preserve"> pa koordinati točke.</w:t>
      </w:r>
    </w:p>
    <w:p w:rsidR="009023DC" w:rsidRDefault="009023DC" w:rsidP="00315AA7">
      <w:pPr>
        <w:tabs>
          <w:tab w:val="left" w:pos="-851"/>
        </w:tabs>
        <w:ind w:right="-851"/>
      </w:pPr>
      <w:r w:rsidRPr="00315AA7">
        <w:t xml:space="preserve">Razdalja med točko A in ravnino </w:t>
      </w:r>
      <w:r w:rsidRPr="00315AA7">
        <w:rPr>
          <w:position w:val="-6"/>
        </w:rPr>
        <w:object w:dxaOrig="220" w:dyaOrig="220">
          <v:shape id="_x0000_i1212" type="#_x0000_t75" style="width:11.25pt;height:11.25pt" o:ole="">
            <v:imagedata r:id="rId347" o:title=""/>
          </v:shape>
          <o:OLEObject Type="Embed" ProgID="Equation.3" ShapeID="_x0000_i1212" DrawAspect="Content" ObjectID="_1618907877" r:id="rId348"/>
        </w:object>
      </w:r>
      <w:r>
        <w:t xml:space="preserve"> je dolžina daljice, ki ima eno krajišče v točki A, drugo krajišče pa je projekcija </w:t>
      </w:r>
    </w:p>
    <w:p w:rsidR="009023DC" w:rsidRDefault="009023DC" w:rsidP="00315AA7">
      <w:pPr>
        <w:tabs>
          <w:tab w:val="left" w:pos="-851"/>
        </w:tabs>
        <w:ind w:right="-851"/>
      </w:pPr>
      <w:r>
        <w:t xml:space="preserve">točke A na ravnino </w:t>
      </w:r>
      <w:r>
        <w:rPr>
          <w:position w:val="-6"/>
        </w:rPr>
        <w:object w:dxaOrig="220" w:dyaOrig="220">
          <v:shape id="_x0000_i1213" type="#_x0000_t75" style="width:11.25pt;height:11.25pt" o:ole="">
            <v:imagedata r:id="rId349" o:title=""/>
          </v:shape>
          <o:OLEObject Type="Embed" ProgID="Equation.3" ShapeID="_x0000_i1213" DrawAspect="Content" ObjectID="_1618907878" r:id="rId350"/>
        </w:object>
      </w:r>
      <w:r>
        <w:t>.</w:t>
      </w:r>
    </w:p>
    <w:p w:rsidR="009023DC" w:rsidRDefault="009023DC" w:rsidP="009023DC">
      <w:pPr>
        <w:rPr>
          <w:b/>
        </w:rPr>
      </w:pPr>
    </w:p>
    <w:p w:rsidR="009023DC" w:rsidRDefault="009023DC" w:rsidP="009023DC">
      <w:pPr>
        <w:rPr>
          <w:rFonts w:ascii="PSTimes" w:hAnsi="PSTimes"/>
          <w:sz w:val="18"/>
        </w:rPr>
      </w:pPr>
      <w:r>
        <w:rPr>
          <w:rFonts w:ascii="PSTimes" w:hAnsi="PSTimes"/>
          <w:sz w:val="18"/>
        </w:rPr>
        <w:t>PRIMER:</w:t>
      </w:r>
    </w:p>
    <w:p w:rsidR="009023DC" w:rsidRDefault="009023DC" w:rsidP="009023DC">
      <w:pPr>
        <w:rPr>
          <w:rFonts w:ascii="PSTimes" w:hAnsi="PSTimes"/>
        </w:rPr>
      </w:pPr>
      <w:r>
        <w:rPr>
          <w:rFonts w:ascii="PSTimes" w:hAnsi="PSTimes"/>
        </w:rPr>
        <w:t>Izračunaj razdaljo med točkama A(2,3) in B(-8,-7).</w:t>
      </w:r>
    </w:p>
    <w:p w:rsidR="009023DC" w:rsidRDefault="009023DC" w:rsidP="009023DC">
      <w:pPr>
        <w:rPr>
          <w:rFonts w:ascii="PSTimes" w:hAnsi="PSTimes"/>
        </w:rPr>
      </w:pPr>
    </w:p>
    <w:p w:rsidR="009023DC" w:rsidRDefault="009023DC" w:rsidP="009023DC">
      <w:pPr>
        <w:rPr>
          <w:rFonts w:ascii="PSTimes" w:hAnsi="PSTimes"/>
        </w:rPr>
      </w:pPr>
    </w:p>
    <w:p w:rsidR="009023DC" w:rsidRDefault="009023DC" w:rsidP="00C0046D">
      <w:pPr>
        <w:numPr>
          <w:ilvl w:val="0"/>
          <w:numId w:val="13"/>
        </w:numPr>
        <w:rPr>
          <w:rFonts w:ascii="PSTimes" w:hAnsi="PSTimes"/>
          <w:b/>
        </w:rPr>
      </w:pPr>
      <w:r>
        <w:rPr>
          <w:rFonts w:ascii="PSTimes" w:hAnsi="PSTimes"/>
          <w:b/>
        </w:rPr>
        <w:t>Definirajte središčni in obodni kot v krogu. V kakšni zvezi sta, če ležita nad istim lokom? Kaj veš o kotu v polkrogu?</w:t>
      </w:r>
    </w:p>
    <w:p w:rsidR="009023DC" w:rsidRDefault="006B3E22" w:rsidP="006B3E22">
      <w:pPr>
        <w:ind w:left="5040" w:hanging="5040"/>
        <w:rPr>
          <w:b/>
        </w:rPr>
      </w:pPr>
      <w:r>
        <w:rPr>
          <w:lang w:val="de-DE"/>
        </w:rPr>
        <w:tab/>
      </w:r>
    </w:p>
    <w:p w:rsidR="009023DC" w:rsidRDefault="009023DC" w:rsidP="009023DC">
      <w:pPr>
        <w:tabs>
          <w:tab w:val="left" w:pos="-851"/>
        </w:tabs>
        <w:ind w:left="284" w:right="-851" w:firstLine="283"/>
        <w:rPr>
          <w:color w:val="3366FF"/>
        </w:rPr>
      </w:pPr>
      <w:r>
        <w:rPr>
          <w:color w:val="3366FF"/>
        </w:rPr>
        <w:t>Središčni kot</w:t>
      </w:r>
      <w:r>
        <w:rPr>
          <w:color w:val="3366FF"/>
        </w:rPr>
        <w:tab/>
      </w:r>
      <w:r>
        <w:rPr>
          <w:color w:val="3366FF"/>
        </w:rPr>
        <w:tab/>
      </w:r>
      <w:r>
        <w:rPr>
          <w:color w:val="3366FF"/>
        </w:rPr>
        <w:tab/>
      </w:r>
      <w:r>
        <w:rPr>
          <w:color w:val="3366FF"/>
        </w:rPr>
        <w:tab/>
      </w:r>
      <w:r>
        <w:rPr>
          <w:color w:val="3366FF"/>
        </w:rPr>
        <w:tab/>
      </w:r>
      <w:r>
        <w:rPr>
          <w:color w:val="3366FF"/>
        </w:rPr>
        <w:tab/>
        <w:t>Obodni kot</w:t>
      </w:r>
    </w:p>
    <w:p w:rsidR="009023DC" w:rsidRDefault="009023DC" w:rsidP="009023DC">
      <w:pPr>
        <w:tabs>
          <w:tab w:val="left" w:pos="-851"/>
        </w:tabs>
        <w:ind w:left="284" w:right="-851" w:firstLine="283"/>
        <w:rPr>
          <w:color w:val="3366FF"/>
        </w:rPr>
      </w:pPr>
      <w:r>
        <w:rPr>
          <w:color w:val="3366FF"/>
        </w:rPr>
        <w:t>Vrh V je v središču kro</w:t>
      </w:r>
      <w:r w:rsidR="006B3E22">
        <w:rPr>
          <w:color w:val="3366FF"/>
        </w:rPr>
        <w:t>ga</w:t>
      </w:r>
      <w:r>
        <w:rPr>
          <w:color w:val="3366FF"/>
        </w:rPr>
        <w:t>,</w:t>
      </w:r>
      <w:r>
        <w:rPr>
          <w:color w:val="3366FF"/>
        </w:rPr>
        <w:tab/>
      </w:r>
      <w:r>
        <w:rPr>
          <w:color w:val="3366FF"/>
        </w:rPr>
        <w:tab/>
      </w:r>
      <w:r>
        <w:rPr>
          <w:color w:val="3366FF"/>
        </w:rPr>
        <w:tab/>
      </w:r>
      <w:r>
        <w:rPr>
          <w:color w:val="3366FF"/>
        </w:rPr>
        <w:tab/>
        <w:t>Vrh V je na obodu kro</w:t>
      </w:r>
      <w:r w:rsidR="006B3E22">
        <w:rPr>
          <w:color w:val="3366FF"/>
        </w:rPr>
        <w:t>ga</w:t>
      </w:r>
      <w:r>
        <w:rPr>
          <w:color w:val="3366FF"/>
        </w:rPr>
        <w:t>,</w:t>
      </w:r>
    </w:p>
    <w:p w:rsidR="009023DC" w:rsidRDefault="009023DC" w:rsidP="009023DC">
      <w:pPr>
        <w:tabs>
          <w:tab w:val="left" w:pos="-851"/>
        </w:tabs>
        <w:ind w:left="284" w:right="-851" w:firstLine="283"/>
        <w:rPr>
          <w:color w:val="3366FF"/>
        </w:rPr>
      </w:pPr>
      <w:r>
        <w:rPr>
          <w:color w:val="3366FF"/>
        </w:rPr>
        <w:t xml:space="preserve">kraka potekata skozi krajišči </w:t>
      </w:r>
      <w:r w:rsidR="006B3E22">
        <w:rPr>
          <w:color w:val="3366FF"/>
        </w:rPr>
        <w:t xml:space="preserve">danega </w:t>
      </w:r>
      <w:r>
        <w:rPr>
          <w:color w:val="3366FF"/>
        </w:rPr>
        <w:t>loka</w:t>
      </w:r>
      <w:r w:rsidR="00315AA7">
        <w:rPr>
          <w:color w:val="3366FF"/>
        </w:rPr>
        <w:t xml:space="preserve"> AB</w:t>
      </w:r>
      <w:r>
        <w:rPr>
          <w:color w:val="3366FF"/>
        </w:rPr>
        <w:t>.</w:t>
      </w:r>
      <w:r>
        <w:rPr>
          <w:color w:val="3366FF"/>
        </w:rPr>
        <w:tab/>
        <w:t>Kraka potekata skozi krajišči</w:t>
      </w:r>
      <w:r w:rsidR="006B3E22">
        <w:rPr>
          <w:color w:val="3366FF"/>
        </w:rPr>
        <w:t xml:space="preserve"> danega </w:t>
      </w:r>
      <w:r>
        <w:rPr>
          <w:color w:val="3366FF"/>
        </w:rPr>
        <w:t>loka</w:t>
      </w:r>
      <w:r w:rsidR="00315AA7">
        <w:rPr>
          <w:color w:val="3366FF"/>
        </w:rPr>
        <w:t xml:space="preserve"> AB.</w:t>
      </w:r>
    </w:p>
    <w:p w:rsidR="009023DC" w:rsidRDefault="00303E4F" w:rsidP="009023DC">
      <w:pPr>
        <w:tabs>
          <w:tab w:val="left" w:pos="-851"/>
        </w:tabs>
        <w:ind w:left="284" w:right="-851" w:firstLine="283"/>
      </w:pPr>
      <w:r>
        <w:pict>
          <v:group id="_x0000_s1099" style="position:absolute;left:0;text-align:left;margin-left:49.8pt;margin-top:9.6pt;width:95.65pt;height:82.5pt;z-index:251597824" coordorigin="5392,1740" coordsize="1913,1650">
            <v:oval id="_x0000_s1100" style="position:absolute;left:5655;top:1740;width:1650;height:1650"/>
            <v:line id="_x0000_s1101" style="position:absolute" from="5700,2250" to="6472,2550"/>
            <v:line id="_x0000_s1102" style="position:absolute;flip:y" from="5850,2557" to="6473,3105"/>
            <v:shape id="_x0000_s1103" type="#_x0000_t202" style="position:absolute;left:5392;top:2062;width:405;height:314" filled="f" stroked="f">
              <v:textbox style="mso-next-textbox:#_x0000_s1103">
                <w:txbxContent>
                  <w:p w:rsidR="00DA3462" w:rsidRDefault="00DA3462" w:rsidP="009023DC">
                    <w:pPr>
                      <w:rPr>
                        <w:sz w:val="16"/>
                      </w:rPr>
                    </w:pPr>
                    <w:r>
                      <w:rPr>
                        <w:sz w:val="16"/>
                      </w:rPr>
                      <w:t>A</w:t>
                    </w:r>
                  </w:p>
                </w:txbxContent>
              </v:textbox>
            </v:shape>
            <v:shape id="_x0000_s1104" type="#_x0000_t202" style="position:absolute;left:5511;top:2940;width:405;height:314" filled="f" stroked="f">
              <v:textbox style="mso-next-textbox:#_x0000_s1104">
                <w:txbxContent>
                  <w:p w:rsidR="00DA3462" w:rsidRDefault="00DA3462" w:rsidP="009023DC">
                    <w:pPr>
                      <w:rPr>
                        <w:sz w:val="16"/>
                      </w:rPr>
                    </w:pPr>
                    <w:r>
                      <w:rPr>
                        <w:sz w:val="16"/>
                      </w:rPr>
                      <w:t>B</w:t>
                    </w:r>
                  </w:p>
                </w:txbxContent>
              </v:textbox>
            </v:shape>
            <v:shape id="_x0000_s1105" type="#_x0000_t202" style="position:absolute;left:6375;top:2378;width:405;height:314" filled="f" stroked="f">
              <v:textbox style="mso-next-textbox:#_x0000_s1105">
                <w:txbxContent>
                  <w:p w:rsidR="00DA3462" w:rsidRDefault="00315AA7" w:rsidP="009023DC">
                    <w:pPr>
                      <w:rPr>
                        <w:sz w:val="16"/>
                      </w:rPr>
                    </w:pPr>
                    <w:r>
                      <w:rPr>
                        <w:sz w:val="16"/>
                      </w:rPr>
                      <w:t>V=S</w:t>
                    </w:r>
                  </w:p>
                </w:txbxContent>
              </v:textbox>
            </v:shape>
          </v:group>
        </w:pict>
      </w:r>
      <w:r>
        <w:pict>
          <v:group id="_x0000_s1139" style="position:absolute;left:0;text-align:left;margin-left:293.45pt;margin-top:4.35pt;width:110.9pt;height:82.5pt;z-index:251626496" coordorigin="7954,9423" coordsize="2218,1650">
            <v:shape id="_x0000_s1140" type="#_x0000_t202" style="position:absolute;left:8134;top:10653;width:405;height:314" filled="f" stroked="f">
              <v:textbox style="mso-next-textbox:#_x0000_s1140">
                <w:txbxContent>
                  <w:p w:rsidR="00DA3462" w:rsidRDefault="00DA3462" w:rsidP="009023DC">
                    <w:pPr>
                      <w:rPr>
                        <w:sz w:val="16"/>
                      </w:rPr>
                    </w:pPr>
                    <w:r>
                      <w:rPr>
                        <w:sz w:val="16"/>
                      </w:rPr>
                      <w:t>B</w:t>
                    </w:r>
                  </w:p>
                </w:txbxContent>
              </v:textbox>
            </v:shape>
            <v:group id="_x0000_s1141" style="position:absolute;left:8269;top:9423;width:1903;height:1650" coordorigin="7520,9307" coordsize="1903,1650">
              <v:oval id="_x0000_s1142" style="position:absolute;left:7520;top:9307;width:1650;height:1650" o:allowincell="f"/>
              <v:group id="_x0000_s1143" style="position:absolute;left:7565;top:9815;width:1858;height:855" coordorigin="8550,2355" coordsize="1858,855">
                <v:line id="_x0000_s1144" style="position:absolute" from="8550,2355" to="10110,2880"/>
                <v:line id="_x0000_s1145" style="position:absolute;flip:y" from="8700,2895" to="10140,3210"/>
                <v:shape id="_x0000_s1146" type="#_x0000_t202" style="position:absolute;left:10003;top:2730;width:405;height:314" filled="f" stroked="f">
                  <v:textbox style="mso-next-textbox:#_x0000_s1146">
                    <w:txbxContent>
                      <w:p w:rsidR="00DA3462" w:rsidRPr="00315AA7" w:rsidRDefault="00315AA7" w:rsidP="00315AA7">
                        <w:r>
                          <w:t>V</w:t>
                        </w:r>
                      </w:p>
                    </w:txbxContent>
                  </v:textbox>
                </v:shape>
              </v:group>
            </v:group>
            <v:shape id="_x0000_s1147" type="#_x0000_t202" style="position:absolute;left:7954;top:9738;width:405;height:314" filled="f" stroked="f">
              <v:textbox style="mso-next-textbox:#_x0000_s1147">
                <w:txbxContent>
                  <w:p w:rsidR="00DA3462" w:rsidRDefault="00DA3462" w:rsidP="009023DC">
                    <w:pPr>
                      <w:rPr>
                        <w:sz w:val="16"/>
                      </w:rPr>
                    </w:pPr>
                    <w:r>
                      <w:rPr>
                        <w:sz w:val="16"/>
                      </w:rPr>
                      <w:t>A</w:t>
                    </w:r>
                  </w:p>
                </w:txbxContent>
              </v:textbox>
            </v:shape>
          </v:group>
        </w:pict>
      </w:r>
    </w:p>
    <w:p w:rsidR="009023DC" w:rsidRDefault="009023DC" w:rsidP="009023DC">
      <w:pPr>
        <w:tabs>
          <w:tab w:val="left" w:pos="-851"/>
        </w:tabs>
        <w:ind w:left="284" w:right="-851" w:firstLine="283"/>
      </w:pPr>
    </w:p>
    <w:p w:rsidR="009023DC" w:rsidRDefault="009023DC" w:rsidP="009023DC">
      <w:pPr>
        <w:tabs>
          <w:tab w:val="left" w:pos="-851"/>
        </w:tabs>
        <w:ind w:left="284" w:right="-851" w:firstLine="283"/>
      </w:pPr>
    </w:p>
    <w:p w:rsidR="009023DC" w:rsidRDefault="009023DC" w:rsidP="009023DC">
      <w:pPr>
        <w:tabs>
          <w:tab w:val="left" w:pos="-851"/>
        </w:tabs>
        <w:ind w:left="284" w:right="-851" w:firstLine="283"/>
      </w:pPr>
    </w:p>
    <w:p w:rsidR="009023DC" w:rsidRDefault="009023DC" w:rsidP="009023DC">
      <w:pPr>
        <w:tabs>
          <w:tab w:val="left" w:pos="-851"/>
        </w:tabs>
        <w:ind w:left="284" w:right="-851" w:firstLine="283"/>
      </w:pPr>
    </w:p>
    <w:p w:rsidR="009023DC" w:rsidRDefault="009023DC" w:rsidP="009023DC">
      <w:pPr>
        <w:tabs>
          <w:tab w:val="left" w:pos="-851"/>
        </w:tabs>
        <w:ind w:left="284" w:right="-851" w:firstLine="283"/>
      </w:pPr>
    </w:p>
    <w:p w:rsidR="009023DC" w:rsidRDefault="009023DC" w:rsidP="009023DC">
      <w:pPr>
        <w:tabs>
          <w:tab w:val="left" w:pos="-851"/>
        </w:tabs>
        <w:ind w:left="284" w:right="-851" w:firstLine="283"/>
      </w:pPr>
    </w:p>
    <w:p w:rsidR="009023DC" w:rsidRDefault="009023DC" w:rsidP="009023DC">
      <w:pPr>
        <w:tabs>
          <w:tab w:val="left" w:pos="-851"/>
        </w:tabs>
        <w:ind w:left="284" w:right="-851" w:firstLine="283"/>
      </w:pPr>
    </w:p>
    <w:p w:rsidR="009023DC" w:rsidRPr="00BD1D2D" w:rsidRDefault="009023DC" w:rsidP="009023DC">
      <w:pPr>
        <w:tabs>
          <w:tab w:val="left" w:pos="-851"/>
        </w:tabs>
        <w:ind w:left="284" w:right="-851" w:firstLine="283"/>
      </w:pPr>
      <w:r w:rsidRPr="00BD1D2D">
        <w:t xml:space="preserve">Vsi obodni koti nad istim lokom </w:t>
      </w:r>
      <w:r w:rsidR="006B3E22" w:rsidRPr="00BD1D2D">
        <w:t xml:space="preserve">dane krožnice </w:t>
      </w:r>
      <w:r w:rsidRPr="00BD1D2D">
        <w:t>so skladni</w:t>
      </w:r>
    </w:p>
    <w:p w:rsidR="009023DC" w:rsidRDefault="00303E4F" w:rsidP="009023DC">
      <w:pPr>
        <w:tabs>
          <w:tab w:val="left" w:pos="-851"/>
        </w:tabs>
        <w:ind w:left="284" w:right="-851" w:firstLine="283"/>
      </w:pPr>
      <w:r>
        <w:pict>
          <v:oval id="_x0000_s1106" style="position:absolute;left:0;text-align:left;margin-left:184pt;margin-top:11.3pt;width:82.5pt;height:82.5pt;z-index:251598848" o:allowincell="f"/>
        </w:pict>
      </w:r>
      <w:r>
        <w:pict>
          <v:line id="_x0000_s1107" style="position:absolute;left:0;text-align:left;z-index:251599872" from="186.25pt,37pt" to="264.25pt,63.25pt" o:allowincell="f"/>
        </w:pict>
      </w:r>
      <w:r>
        <w:pict>
          <v:line id="_x0000_s1108" style="position:absolute;left:0;text-align:left;flip:y;z-index:251600896" from="193.75pt,64.15pt" to="265.75pt,79.9pt" o:allowincell="f"/>
        </w:pict>
      </w:r>
      <w:r>
        <w:pict>
          <v:shape id="_x0000_s1109" type="#_x0000_t202" style="position:absolute;left:0;text-align:left;margin-left:170.45pt;margin-top:27.1pt;width:20.25pt;height:15.7pt;z-index:251601920" o:allowincell="f" filled="f" stroked="f">
            <v:textbox style="mso-next-textbox:#_x0000_s1109">
              <w:txbxContent>
                <w:p w:rsidR="00DA3462" w:rsidRDefault="00DA3462" w:rsidP="009023DC">
                  <w:pPr>
                    <w:rPr>
                      <w:sz w:val="16"/>
                    </w:rPr>
                  </w:pPr>
                  <w:r>
                    <w:rPr>
                      <w:sz w:val="16"/>
                    </w:rPr>
                    <w:t>A</w:t>
                  </w:r>
                </w:p>
              </w:txbxContent>
            </v:textbox>
          </v:shape>
        </w:pict>
      </w:r>
      <w:r>
        <w:pict>
          <v:shape id="_x0000_s1110" type="#_x0000_t202" style="position:absolute;left:0;text-align:left;margin-left:174.95pt;margin-top:72.1pt;width:20.25pt;height:15.7pt;z-index:251602944" o:allowincell="f" filled="f" stroked="f">
            <v:textbox style="mso-next-textbox:#_x0000_s1110">
              <w:txbxContent>
                <w:p w:rsidR="00DA3462" w:rsidRDefault="00DA3462" w:rsidP="009023DC">
                  <w:pPr>
                    <w:rPr>
                      <w:sz w:val="16"/>
                    </w:rPr>
                  </w:pPr>
                  <w:r>
                    <w:rPr>
                      <w:sz w:val="16"/>
                    </w:rPr>
                    <w:t>B</w:t>
                  </w:r>
                </w:p>
              </w:txbxContent>
            </v:textbox>
          </v:shape>
        </w:pict>
      </w:r>
      <w:r>
        <w:pict>
          <v:shape id="_x0000_s1111" type="#_x0000_t202" style="position:absolute;left:0;text-align:left;margin-left:258.9pt;margin-top:55.85pt;width:31.1pt;height:15.7pt;z-index:251603968" o:allowincell="f" filled="f" stroked="f">
            <v:textbox style="mso-next-textbox:#_x0000_s1111">
              <w:txbxContent>
                <w:p w:rsidR="00DA3462" w:rsidRDefault="00DA3462" w:rsidP="009023DC">
                  <w:pPr>
                    <w:rPr>
                      <w:sz w:val="16"/>
                    </w:rPr>
                  </w:pPr>
                  <w:r>
                    <w:rPr>
                      <w:sz w:val="16"/>
                    </w:rPr>
                    <w:t>O</w:t>
                  </w:r>
                  <w:r>
                    <w:rPr>
                      <w:sz w:val="16"/>
                      <w:vertAlign w:val="subscript"/>
                    </w:rPr>
                    <w:t>3</w:t>
                  </w:r>
                </w:p>
              </w:txbxContent>
            </v:textbox>
          </v:shape>
        </w:pict>
      </w:r>
      <w:r>
        <w:pict>
          <v:line id="_x0000_s1112" style="position:absolute;left:0;text-align:left;flip:y;z-index:251604992" from="194.15pt,44.25pt" to="266.5pt,79.5pt" o:allowincell="f"/>
        </w:pict>
      </w:r>
      <w:r>
        <w:pict>
          <v:line id="_x0000_s1113" style="position:absolute;left:0;text-align:left;z-index:251606016" from="186.85pt,37.15pt" to="265.75pt,44.35pt" o:allowincell="f"/>
        </w:pict>
      </w:r>
      <w:r>
        <w:pict>
          <v:line id="_x0000_s1114" style="position:absolute;left:0;text-align:left;flip:y;z-index:251607040" from="186.7pt,15.15pt" to="241.3pt,37.2pt" o:allowincell="f"/>
        </w:pict>
      </w:r>
      <w:r>
        <w:pict>
          <v:line id="_x0000_s1115" style="position:absolute;left:0;text-align:left;flip:x;z-index:251608064" from="194.05pt,15.15pt" to="241.3pt,79.8pt" o:allowincell="f"/>
        </w:pict>
      </w:r>
      <w:r>
        <w:pict>
          <v:line id="_x0000_s1116" style="position:absolute;left:0;text-align:left;z-index:251609088" from="186.55pt,37.15pt" to="245.5pt,88.15pt" o:allowincell="f"/>
        </w:pict>
      </w:r>
      <w:r>
        <w:pict>
          <v:line id="_x0000_s1117" style="position:absolute;left:0;text-align:left;z-index:251610112" from="193.9pt,79.85pt" to="245.2pt,88.55pt" o:allowincell="f"/>
        </w:pict>
      </w:r>
      <w:r>
        <w:pict>
          <v:shape id="_x0000_s1118" type="#_x0000_t202" style="position:absolute;left:0;text-align:left;margin-left:260.75pt;margin-top:34.4pt;width:30pt;height:15.7pt;z-index:251611136" o:allowincell="f" filled="f" stroked="f">
            <v:textbox style="mso-next-textbox:#_x0000_s1118">
              <w:txbxContent>
                <w:p w:rsidR="00DA3462" w:rsidRDefault="00DA3462" w:rsidP="009023DC">
                  <w:pPr>
                    <w:rPr>
                      <w:sz w:val="16"/>
                    </w:rPr>
                  </w:pPr>
                  <w:r>
                    <w:rPr>
                      <w:sz w:val="16"/>
                    </w:rPr>
                    <w:t>O</w:t>
                  </w:r>
                  <w:r>
                    <w:rPr>
                      <w:sz w:val="16"/>
                      <w:vertAlign w:val="subscript"/>
                    </w:rPr>
                    <w:t>2</w:t>
                  </w:r>
                </w:p>
              </w:txbxContent>
            </v:textbox>
          </v:shape>
        </w:pict>
      </w:r>
      <w:r>
        <w:pict>
          <v:shape id="_x0000_s1119" type="#_x0000_t202" style="position:absolute;left:0;text-align:left;margin-left:236.35pt;margin-top:3.45pt;width:28.5pt;height:15.7pt;z-index:251612160" o:allowincell="f" filled="f" stroked="f">
            <v:textbox style="mso-next-textbox:#_x0000_s1119">
              <w:txbxContent>
                <w:p w:rsidR="00DA3462" w:rsidRDefault="00DA3462" w:rsidP="009023DC">
                  <w:pPr>
                    <w:rPr>
                      <w:sz w:val="16"/>
                    </w:rPr>
                  </w:pPr>
                  <w:r>
                    <w:rPr>
                      <w:sz w:val="16"/>
                    </w:rPr>
                    <w:t>O</w:t>
                  </w:r>
                  <w:r>
                    <w:rPr>
                      <w:sz w:val="16"/>
                      <w:vertAlign w:val="subscript"/>
                    </w:rPr>
                    <w:t>1</w:t>
                  </w:r>
                </w:p>
              </w:txbxContent>
            </v:textbox>
          </v:shape>
        </w:pict>
      </w:r>
      <w:r>
        <w:pict>
          <v:shape id="_x0000_s1120" type="#_x0000_t202" style="position:absolute;left:0;text-align:left;margin-left:240.1pt;margin-top:82.3pt;width:25.5pt;height:15.7pt;z-index:251613184" o:allowincell="f" filled="f" stroked="f">
            <v:textbox style="mso-next-textbox:#_x0000_s1120">
              <w:txbxContent>
                <w:p w:rsidR="00DA3462" w:rsidRDefault="00DA3462" w:rsidP="009023DC">
                  <w:r>
                    <w:rPr>
                      <w:sz w:val="16"/>
                    </w:rPr>
                    <w:t>O</w:t>
                  </w:r>
                  <w:r>
                    <w:rPr>
                      <w:sz w:val="16"/>
                      <w:vertAlign w:val="subscript"/>
                    </w:rPr>
                    <w:t>4</w:t>
                  </w:r>
                </w:p>
              </w:txbxContent>
            </v:textbox>
          </v:shape>
        </w:pict>
      </w:r>
    </w:p>
    <w:p w:rsidR="009023DC" w:rsidRDefault="009023DC" w:rsidP="009023DC">
      <w:pPr>
        <w:tabs>
          <w:tab w:val="left" w:pos="-851"/>
        </w:tabs>
        <w:ind w:left="284" w:right="-851" w:firstLine="283"/>
      </w:pPr>
    </w:p>
    <w:p w:rsidR="009023DC" w:rsidRDefault="009023DC" w:rsidP="009023DC">
      <w:pPr>
        <w:tabs>
          <w:tab w:val="left" w:pos="-851"/>
        </w:tabs>
        <w:ind w:left="284" w:right="-851" w:firstLine="283"/>
      </w:pPr>
    </w:p>
    <w:p w:rsidR="009023DC" w:rsidRDefault="009023DC" w:rsidP="009023DC">
      <w:pPr>
        <w:tabs>
          <w:tab w:val="left" w:pos="-851"/>
        </w:tabs>
        <w:ind w:left="284" w:right="-851" w:firstLine="283"/>
      </w:pPr>
    </w:p>
    <w:p w:rsidR="009023DC" w:rsidRDefault="009023DC" w:rsidP="009023DC">
      <w:pPr>
        <w:tabs>
          <w:tab w:val="left" w:pos="-851"/>
        </w:tabs>
        <w:ind w:left="284" w:right="-851" w:firstLine="283"/>
      </w:pPr>
    </w:p>
    <w:p w:rsidR="009023DC" w:rsidRDefault="009023DC" w:rsidP="009023DC">
      <w:pPr>
        <w:tabs>
          <w:tab w:val="left" w:pos="-851"/>
        </w:tabs>
        <w:ind w:left="284" w:right="-851" w:firstLine="283"/>
      </w:pPr>
    </w:p>
    <w:p w:rsidR="009023DC" w:rsidRDefault="009023DC" w:rsidP="009023DC">
      <w:pPr>
        <w:tabs>
          <w:tab w:val="left" w:pos="-851"/>
        </w:tabs>
        <w:ind w:left="284" w:right="-851" w:firstLine="283"/>
      </w:pPr>
    </w:p>
    <w:p w:rsidR="009023DC" w:rsidRDefault="009023DC" w:rsidP="009023DC">
      <w:pPr>
        <w:tabs>
          <w:tab w:val="left" w:pos="-851"/>
        </w:tabs>
        <w:ind w:left="284" w:right="-851" w:firstLine="283"/>
      </w:pPr>
    </w:p>
    <w:p w:rsidR="009023DC" w:rsidRDefault="009023DC" w:rsidP="009023DC">
      <w:pPr>
        <w:tabs>
          <w:tab w:val="left" w:pos="-851"/>
        </w:tabs>
        <w:ind w:left="284" w:right="-851" w:firstLine="283"/>
        <w:rPr>
          <w:color w:val="3366FF"/>
        </w:rPr>
      </w:pPr>
      <w:r>
        <w:rPr>
          <w:color w:val="3366FF"/>
        </w:rPr>
        <w:t>Središčni kot nad danim lokom je dvakrat večji od obodnega kota nad istim lokom</w:t>
      </w:r>
    </w:p>
    <w:p w:rsidR="009023DC" w:rsidRDefault="00303E4F" w:rsidP="009023DC">
      <w:pPr>
        <w:tabs>
          <w:tab w:val="left" w:pos="-851"/>
        </w:tabs>
        <w:ind w:left="284" w:right="-851" w:firstLine="283"/>
      </w:pPr>
      <w:r>
        <w:pict>
          <v:group id="_x0000_s1121" style="position:absolute;left:0;text-align:left;margin-left:169.35pt;margin-top:9.95pt;width:95.65pt;height:82.5pt;z-index:251614208" coordorigin="5392,1740" coordsize="1913,1650">
            <v:oval id="_x0000_s1122" style="position:absolute;left:5655;top:1740;width:1650;height:1650"/>
            <v:line id="_x0000_s1123" style="position:absolute" from="5700,2250" to="6472,2550"/>
            <v:line id="_x0000_s1124" style="position:absolute;flip:y" from="5850,2557" to="6473,3105"/>
            <v:shape id="_x0000_s1125" type="#_x0000_t202" style="position:absolute;left:5392;top:2062;width:405;height:314" filled="f" stroked="f">
              <v:textbox style="mso-next-textbox:#_x0000_s1125">
                <w:txbxContent>
                  <w:p w:rsidR="00DA3462" w:rsidRDefault="00DA3462" w:rsidP="009023DC">
                    <w:pPr>
                      <w:rPr>
                        <w:sz w:val="16"/>
                      </w:rPr>
                    </w:pPr>
                    <w:r>
                      <w:rPr>
                        <w:sz w:val="16"/>
                      </w:rPr>
                      <w:t>A</w:t>
                    </w:r>
                  </w:p>
                </w:txbxContent>
              </v:textbox>
            </v:shape>
            <v:shape id="_x0000_s1126" type="#_x0000_t202" style="position:absolute;left:5511;top:2940;width:405;height:314" filled="f" stroked="f">
              <v:textbox style="mso-next-textbox:#_x0000_s1126">
                <w:txbxContent>
                  <w:p w:rsidR="00DA3462" w:rsidRDefault="00DA3462" w:rsidP="009023DC">
                    <w:pPr>
                      <w:rPr>
                        <w:sz w:val="16"/>
                      </w:rPr>
                    </w:pPr>
                    <w:r>
                      <w:rPr>
                        <w:sz w:val="16"/>
                      </w:rPr>
                      <w:t>B</w:t>
                    </w:r>
                  </w:p>
                </w:txbxContent>
              </v:textbox>
            </v:shape>
            <v:shape id="_x0000_s1127" type="#_x0000_t202" style="position:absolute;left:6375;top:2378;width:405;height:314" filled="f" stroked="f">
              <v:textbox style="mso-next-textbox:#_x0000_s1127">
                <w:txbxContent>
                  <w:p w:rsidR="00DA3462" w:rsidRDefault="00DA3462" w:rsidP="009023DC">
                    <w:pPr>
                      <w:rPr>
                        <w:sz w:val="16"/>
                      </w:rPr>
                    </w:pPr>
                    <w:r>
                      <w:rPr>
                        <w:sz w:val="16"/>
                      </w:rPr>
                      <w:t>S</w:t>
                    </w:r>
                  </w:p>
                </w:txbxContent>
              </v:textbox>
            </v:shape>
          </v:group>
        </w:pict>
      </w:r>
      <w:r>
        <w:pict>
          <v:line id="_x0000_s1128" style="position:absolute;left:0;text-align:left;flip:y;z-index:251615232" from="192.25pt,44pt" to="264.25pt,77.75pt" o:allowincell="f"/>
        </w:pict>
      </w:r>
      <w:r>
        <w:pict>
          <v:line id="_x0000_s1129" style="position:absolute;left:0;text-align:left;z-index:251616256" from="185.9pt,35.3pt" to="264.65pt,43.9pt" o:allowincell="f"/>
        </w:pict>
      </w:r>
      <w:r>
        <w:pict>
          <v:shape id="_x0000_s1130" type="#_x0000_t202" style="position:absolute;left:0;text-align:left;margin-left:259.25pt;margin-top:34.2pt;width:25.5pt;height:15.7pt;z-index:251617280" o:allowincell="f" filled="f" stroked="f">
            <v:textbox style="mso-next-textbox:#_x0000_s1130">
              <w:txbxContent>
                <w:p w:rsidR="00DA3462" w:rsidRDefault="00DA3462" w:rsidP="009023DC">
                  <w:r>
                    <w:rPr>
                      <w:sz w:val="16"/>
                    </w:rPr>
                    <w:t>O</w:t>
                  </w:r>
                </w:p>
              </w:txbxContent>
            </v:textbox>
          </v:shape>
        </w:pict>
      </w:r>
    </w:p>
    <w:p w:rsidR="009023DC" w:rsidRDefault="009023DC" w:rsidP="009023DC">
      <w:pPr>
        <w:tabs>
          <w:tab w:val="left" w:pos="-851"/>
        </w:tabs>
        <w:ind w:left="284" w:right="-851" w:firstLine="283"/>
      </w:pPr>
    </w:p>
    <w:p w:rsidR="009023DC" w:rsidRDefault="009023DC" w:rsidP="009023DC">
      <w:pPr>
        <w:tabs>
          <w:tab w:val="left" w:pos="-851"/>
        </w:tabs>
        <w:ind w:left="284" w:right="-851" w:firstLine="283"/>
      </w:pPr>
    </w:p>
    <w:p w:rsidR="009023DC" w:rsidRDefault="009023DC" w:rsidP="009023DC">
      <w:pPr>
        <w:tabs>
          <w:tab w:val="left" w:pos="-851"/>
        </w:tabs>
        <w:ind w:left="284" w:right="-851" w:firstLine="283"/>
      </w:pPr>
    </w:p>
    <w:p w:rsidR="009023DC" w:rsidRDefault="009023DC" w:rsidP="009023DC">
      <w:pPr>
        <w:tabs>
          <w:tab w:val="left" w:pos="-851"/>
        </w:tabs>
        <w:ind w:left="284" w:right="-851" w:firstLine="283"/>
      </w:pPr>
    </w:p>
    <w:p w:rsidR="009023DC" w:rsidRDefault="009023DC" w:rsidP="009023DC">
      <w:pPr>
        <w:tabs>
          <w:tab w:val="left" w:pos="-851"/>
        </w:tabs>
        <w:ind w:left="284" w:right="-851" w:firstLine="283"/>
      </w:pPr>
    </w:p>
    <w:p w:rsidR="009023DC" w:rsidRDefault="009023DC" w:rsidP="009023DC">
      <w:pPr>
        <w:tabs>
          <w:tab w:val="left" w:pos="-851"/>
        </w:tabs>
        <w:ind w:left="284" w:right="-851" w:firstLine="283"/>
      </w:pPr>
    </w:p>
    <w:p w:rsidR="006B3E22" w:rsidRDefault="006B3E22" w:rsidP="006B3E22">
      <w:pPr>
        <w:ind w:left="1440" w:hanging="1440"/>
        <w:rPr>
          <w:b/>
          <w:bCs/>
          <w:lang w:val="de-DE"/>
        </w:rPr>
      </w:pPr>
    </w:p>
    <w:p w:rsidR="006B3E22" w:rsidRPr="006B3E22" w:rsidRDefault="006B3E22" w:rsidP="006B3E22">
      <w:pPr>
        <w:ind w:left="567"/>
        <w:rPr>
          <w:color w:val="3366FF"/>
          <w:lang w:val="de-DE"/>
        </w:rPr>
      </w:pPr>
      <w:r w:rsidRPr="006B3E22">
        <w:rPr>
          <w:bCs/>
          <w:color w:val="3366FF"/>
          <w:lang w:val="de-DE"/>
        </w:rPr>
        <w:t>Kot v polkrogu</w:t>
      </w:r>
      <w:r w:rsidRPr="006B3E22">
        <w:rPr>
          <w:color w:val="3366FF"/>
          <w:lang w:val="de-DE"/>
        </w:rPr>
        <w:t xml:space="preserve"> je kot, ki ima vrh na krožnici, </w:t>
      </w:r>
      <w:r w:rsidR="00303E4F">
        <w:rPr>
          <w:noProof/>
          <w:color w:val="3366FF"/>
        </w:rPr>
        <w:pict>
          <v:line id="_x0000_s1404" style="position:absolute;left:0;text-align:left;z-index:251656192;mso-position-horizontal-relative:text;mso-position-vertical-relative:text" from="99pt,42pt" to="99pt,42pt"/>
        </w:pict>
      </w:r>
      <w:r w:rsidRPr="006B3E22">
        <w:rPr>
          <w:color w:val="3366FF"/>
          <w:lang w:val="de-DE"/>
        </w:rPr>
        <w:t>kraka pa potekata skozi krajišči premera krožnice. Središni kot je v tem primeru 180</w:t>
      </w:r>
      <w:r w:rsidRPr="006B3E22">
        <w:rPr>
          <w:color w:val="3366FF"/>
        </w:rPr>
        <w:sym w:font="Symbol" w:char="F0B0"/>
      </w:r>
      <w:r w:rsidRPr="006B3E22">
        <w:rPr>
          <w:color w:val="3366FF"/>
          <w:lang w:val="de-DE"/>
        </w:rPr>
        <w:t>, torej je kot v polkrogu</w:t>
      </w:r>
      <w:r w:rsidR="00BD1D2D">
        <w:rPr>
          <w:color w:val="3366FF"/>
          <w:lang w:val="de-DE"/>
        </w:rPr>
        <w:t xml:space="preserve"> </w:t>
      </w:r>
      <w:r w:rsidRPr="006B3E22">
        <w:rPr>
          <w:color w:val="3366FF"/>
          <w:lang w:val="de-DE"/>
        </w:rPr>
        <w:t>pravi kot (</w:t>
      </w:r>
      <w:r w:rsidR="00315AA7">
        <w:rPr>
          <w:color w:val="3366FF"/>
          <w:lang w:val="de-DE"/>
        </w:rPr>
        <w:t xml:space="preserve">meri </w:t>
      </w:r>
      <w:r w:rsidRPr="006B3E22">
        <w:rPr>
          <w:color w:val="3366FF"/>
          <w:lang w:val="de-DE"/>
        </w:rPr>
        <w:t>90</w:t>
      </w:r>
      <w:r w:rsidRPr="006B3E22">
        <w:rPr>
          <w:color w:val="3366FF"/>
        </w:rPr>
        <w:sym w:font="Symbol" w:char="F0B0"/>
      </w:r>
      <w:r w:rsidRPr="006B3E22">
        <w:rPr>
          <w:color w:val="3366FF"/>
          <w:lang w:val="de-DE"/>
        </w:rPr>
        <w:t>).</w:t>
      </w:r>
    </w:p>
    <w:p w:rsidR="009023DC" w:rsidRDefault="00303E4F" w:rsidP="009023DC">
      <w:pPr>
        <w:tabs>
          <w:tab w:val="left" w:pos="-851"/>
        </w:tabs>
        <w:ind w:left="284" w:right="-851" w:firstLine="283"/>
      </w:pPr>
      <w:r>
        <w:pict>
          <v:oval id="_x0000_s1131" style="position:absolute;left:0;text-align:left;margin-left:173.5pt;margin-top:10.75pt;width:85.5pt;height:85.5pt;z-index:251618304" o:allowincell="f"/>
        </w:pict>
      </w:r>
      <w:r>
        <w:pict>
          <v:line id="_x0000_s1132" style="position:absolute;left:0;text-align:left;z-index:251619328" from="174.25pt,53.8pt" to="259.75pt,53.8pt" o:allowincell="f"/>
        </w:pict>
      </w:r>
      <w:r>
        <w:pict>
          <v:line id="_x0000_s1133" style="position:absolute;left:0;text-align:left;flip:y;z-index:251620352" from="174.25pt,13pt" to="204.25pt,54.25pt" o:allowincell="f"/>
        </w:pict>
      </w:r>
      <w:r>
        <w:pict>
          <v:line id="_x0000_s1134" style="position:absolute;left:0;text-align:left;z-index:251621376" from="203.9pt,13pt" to="259pt,53.15pt" o:allowincell="f"/>
        </w:pict>
      </w:r>
      <w:r>
        <w:pict>
          <v:line id="_x0000_s1135" style="position:absolute;left:0;text-align:left;flip:y;z-index:251622400" from="174.25pt,10.75pt" to="220pt,53.15pt" o:allowincell="f"/>
        </w:pict>
      </w:r>
      <w:r>
        <w:pict>
          <v:line id="_x0000_s1136" style="position:absolute;left:0;text-align:left;z-index:251623424" from="220pt,10.4pt" to="258.65pt,53.15pt" o:allowincell="f"/>
        </w:pict>
      </w:r>
      <w:r>
        <w:pict>
          <v:line id="_x0000_s1137" style="position:absolute;left:0;text-align:left;flip:y;z-index:251624448" from="175pt,34.2pt" to="254.15pt,53.35pt" o:allowincell="f"/>
        </w:pict>
      </w:r>
      <w:r>
        <w:pict>
          <v:line id="_x0000_s1138" style="position:absolute;left:0;text-align:left;z-index:251625472" from="253.4pt,33.85pt" to="258.65pt,52.2pt" o:allowincell="f"/>
        </w:pict>
      </w:r>
    </w:p>
    <w:p w:rsidR="009023DC" w:rsidRDefault="009023DC" w:rsidP="009023DC">
      <w:pPr>
        <w:tabs>
          <w:tab w:val="left" w:pos="-851"/>
        </w:tabs>
        <w:ind w:left="284" w:right="-851" w:firstLine="283"/>
      </w:pPr>
    </w:p>
    <w:p w:rsidR="009023DC" w:rsidRDefault="009023DC" w:rsidP="009023DC">
      <w:pPr>
        <w:tabs>
          <w:tab w:val="left" w:pos="-851"/>
        </w:tabs>
        <w:ind w:left="284" w:right="-851" w:firstLine="283"/>
      </w:pPr>
    </w:p>
    <w:p w:rsidR="009023DC" w:rsidRDefault="009023DC" w:rsidP="009023DC">
      <w:pPr>
        <w:tabs>
          <w:tab w:val="left" w:pos="-851"/>
        </w:tabs>
        <w:ind w:left="284" w:right="-851" w:firstLine="283"/>
      </w:pPr>
    </w:p>
    <w:p w:rsidR="009023DC" w:rsidRDefault="009023DC" w:rsidP="009023DC">
      <w:pPr>
        <w:tabs>
          <w:tab w:val="left" w:pos="-851"/>
        </w:tabs>
        <w:ind w:left="284" w:right="-851" w:firstLine="283"/>
      </w:pPr>
    </w:p>
    <w:p w:rsidR="009023DC" w:rsidRDefault="009023DC" w:rsidP="009023DC">
      <w:pPr>
        <w:tabs>
          <w:tab w:val="left" w:pos="-851"/>
        </w:tabs>
        <w:ind w:left="284" w:right="-851" w:firstLine="283"/>
      </w:pPr>
    </w:p>
    <w:p w:rsidR="009023DC" w:rsidRDefault="009023DC" w:rsidP="009023DC">
      <w:pPr>
        <w:rPr>
          <w:rFonts w:ascii="PSTimes" w:hAnsi="PSTimes"/>
          <w:b/>
        </w:rPr>
      </w:pPr>
    </w:p>
    <w:p w:rsidR="009023DC" w:rsidRDefault="009023DC" w:rsidP="009023DC">
      <w:pPr>
        <w:rPr>
          <w:rFonts w:ascii="PSTimes" w:hAnsi="PSTimes"/>
          <w:sz w:val="18"/>
        </w:rPr>
      </w:pPr>
    </w:p>
    <w:p w:rsidR="009023DC" w:rsidRDefault="009023DC" w:rsidP="009023DC">
      <w:pPr>
        <w:rPr>
          <w:rFonts w:ascii="PSTimes" w:hAnsi="PSTimes"/>
          <w:sz w:val="18"/>
        </w:rPr>
      </w:pPr>
    </w:p>
    <w:p w:rsidR="009023DC" w:rsidRDefault="009023DC" w:rsidP="009023DC">
      <w:pPr>
        <w:rPr>
          <w:rFonts w:ascii="PSTimes" w:hAnsi="PSTimes"/>
          <w:b/>
        </w:rPr>
      </w:pPr>
      <w:r>
        <w:rPr>
          <w:rFonts w:ascii="PSTimes" w:hAnsi="PSTimes"/>
          <w:sz w:val="18"/>
        </w:rPr>
        <w:t>PRIMER:</w:t>
      </w:r>
    </w:p>
    <w:p w:rsidR="009023DC" w:rsidRDefault="009023DC" w:rsidP="009023DC">
      <w:pPr>
        <w:pStyle w:val="Heading3"/>
        <w:jc w:val="left"/>
      </w:pPr>
      <w:r>
        <w:rPr>
          <w:rFonts w:ascii="PSTimes" w:hAnsi="PSTimes"/>
          <w:b w:val="0"/>
        </w:rPr>
        <w:t>Kolikšen je obodni kot, če je</w:t>
      </w:r>
      <w:r w:rsidR="003E5D8A" w:rsidRPr="003E5D8A">
        <w:rPr>
          <w:rFonts w:ascii="PSTimes" w:hAnsi="PSTimes"/>
          <w:b w:val="0"/>
        </w:rPr>
        <w:t xml:space="preserve"> </w:t>
      </w:r>
      <w:r w:rsidR="003E5D8A">
        <w:rPr>
          <w:rFonts w:ascii="PSTimes" w:hAnsi="PSTimes"/>
          <w:b w:val="0"/>
        </w:rPr>
        <w:t>središčni</w:t>
      </w:r>
      <w:r>
        <w:rPr>
          <w:rFonts w:ascii="PSTimes" w:hAnsi="PSTimes"/>
          <w:b w:val="0"/>
        </w:rPr>
        <w:t xml:space="preserve"> kot</w:t>
      </w:r>
      <w:r>
        <w:rPr>
          <w:rFonts w:ascii="PSTimes" w:hAnsi="PSTimes"/>
        </w:rPr>
        <w:t xml:space="preserve"> </w:t>
      </w:r>
      <w:r>
        <w:rPr>
          <w:position w:val="-4"/>
        </w:rPr>
        <w:object w:dxaOrig="620" w:dyaOrig="300">
          <v:shape id="_x0000_i1214" type="#_x0000_t75" style="width:30.75pt;height:15pt" o:ole="">
            <v:imagedata r:id="rId351" o:title=""/>
          </v:shape>
          <o:OLEObject Type="Embed" ProgID="Equation" ShapeID="_x0000_i1214" DrawAspect="Content" ObjectID="_1618907879" r:id="rId352"/>
        </w:object>
      </w:r>
    </w:p>
    <w:p w:rsidR="009023DC" w:rsidRDefault="009023DC" w:rsidP="009023DC">
      <w:r>
        <w:t xml:space="preserve">Točke A, B in C razdelijo krožnico v razmerju 1:2:6. Koliko meri kot </w:t>
      </w:r>
      <w:r>
        <w:rPr>
          <w:position w:val="-6"/>
        </w:rPr>
        <w:object w:dxaOrig="720" w:dyaOrig="280">
          <v:shape id="_x0000_i1215" type="#_x0000_t75" style="width:36pt;height:14.25pt" o:ole="">
            <v:imagedata r:id="rId353" o:title=""/>
          </v:shape>
          <o:OLEObject Type="Embed" ProgID="Equation.3" ShapeID="_x0000_i1215" DrawAspect="Content" ObjectID="_1618907880" r:id="rId354"/>
        </w:object>
      </w:r>
      <w:r>
        <w:t>?</w:t>
      </w:r>
    </w:p>
    <w:p w:rsidR="009023DC" w:rsidRDefault="009023DC" w:rsidP="009023DC">
      <w:pPr>
        <w:rPr>
          <w:rFonts w:ascii="PSTimes" w:hAnsi="PSTimes"/>
        </w:rPr>
      </w:pPr>
    </w:p>
    <w:p w:rsidR="009023DC" w:rsidRDefault="009023DC" w:rsidP="009023DC">
      <w:pPr>
        <w:rPr>
          <w:b/>
        </w:rPr>
      </w:pPr>
    </w:p>
    <w:p w:rsidR="009023DC" w:rsidRDefault="009023DC" w:rsidP="00C0046D">
      <w:pPr>
        <w:numPr>
          <w:ilvl w:val="0"/>
          <w:numId w:val="13"/>
        </w:numPr>
        <w:rPr>
          <w:b/>
        </w:rPr>
      </w:pPr>
      <w:r>
        <w:rPr>
          <w:b/>
        </w:rPr>
        <w:t>Definiraj deltoid. Kakšne so lastnosti deltoida (diagonali)</w:t>
      </w:r>
      <w:r w:rsidR="00C00D63">
        <w:rPr>
          <w:b/>
        </w:rPr>
        <w:t>? Kako izračunamo ploščino delto</w:t>
      </w:r>
      <w:r>
        <w:rPr>
          <w:b/>
        </w:rPr>
        <w:t>ida?</w:t>
      </w:r>
    </w:p>
    <w:p w:rsidR="009023DC" w:rsidRDefault="00303E4F" w:rsidP="00BD1D2D">
      <w:pPr>
        <w:tabs>
          <w:tab w:val="left" w:pos="-851"/>
        </w:tabs>
        <w:ind w:right="-851"/>
        <w:rPr>
          <w:color w:val="3366FF"/>
        </w:rPr>
      </w:pPr>
      <w:r>
        <w:pict>
          <v:group id="_x0000_s1148" style="position:absolute;margin-left:261.7pt;margin-top:11.85pt;width:60pt;height:98.3pt;z-index:251627520" coordorigin="7898,5422" coordsize="1200,1966">
            <v:line id="_x0000_s1149" style="position:absolute" from="8505,5430" to="8505,7388"/>
            <v:line id="_x0000_s1150" style="position:absolute;flip:x" from="7905,5430" to="8498,5858"/>
            <v:line id="_x0000_s1151" style="position:absolute" from="7898,5858" to="8498,7380"/>
            <v:line id="_x0000_s1152" style="position:absolute" from="8505,5422" to="9098,5850"/>
            <v:line id="_x0000_s1153" style="position:absolute;flip:x" from="8498,5850" to="9098,7372"/>
            <v:line id="_x0000_s1154" style="position:absolute;flip:y" from="7898,5850" to="9098,5858"/>
          </v:group>
        </w:pict>
      </w:r>
      <w:r w:rsidR="00BD1D2D">
        <w:rPr>
          <w:color w:val="3366FF"/>
        </w:rPr>
        <w:tab/>
        <w:t xml:space="preserve">DELTOID je štirikotnik z dvema paroma </w:t>
      </w:r>
      <w:r w:rsidR="009023DC">
        <w:rPr>
          <w:color w:val="3366FF"/>
        </w:rPr>
        <w:tab/>
      </w:r>
      <w:r w:rsidR="009023DC">
        <w:rPr>
          <w:color w:val="3366FF"/>
        </w:rPr>
        <w:tab/>
        <w:t xml:space="preserve">  D</w:t>
      </w:r>
    </w:p>
    <w:p w:rsidR="009023DC" w:rsidRDefault="00BD1D2D" w:rsidP="009023DC">
      <w:pPr>
        <w:tabs>
          <w:tab w:val="left" w:pos="-851"/>
        </w:tabs>
        <w:ind w:left="709" w:right="-851"/>
        <w:rPr>
          <w:color w:val="3366FF"/>
        </w:rPr>
      </w:pPr>
      <w:r>
        <w:rPr>
          <w:color w:val="3366FF"/>
        </w:rPr>
        <w:t>enako dolgih priležnih stranic.</w:t>
      </w:r>
      <w:r w:rsidR="009023DC">
        <w:rPr>
          <w:color w:val="3366FF"/>
        </w:rPr>
        <w:tab/>
      </w:r>
      <w:r w:rsidR="009023DC">
        <w:rPr>
          <w:color w:val="3366FF"/>
        </w:rPr>
        <w:tab/>
        <w:t xml:space="preserve">       a</w:t>
      </w:r>
      <w:r w:rsidR="009023DC">
        <w:rPr>
          <w:color w:val="3366FF"/>
        </w:rPr>
        <w:tab/>
        <w:t xml:space="preserve">         a</w:t>
      </w:r>
    </w:p>
    <w:p w:rsidR="009023DC" w:rsidRDefault="00BD1D2D" w:rsidP="009023DC">
      <w:pPr>
        <w:tabs>
          <w:tab w:val="left" w:pos="-851"/>
        </w:tabs>
        <w:ind w:left="709" w:right="-851"/>
        <w:rPr>
          <w:color w:val="3366FF"/>
        </w:rPr>
      </w:pPr>
      <w:r>
        <w:rPr>
          <w:color w:val="3366FF"/>
        </w:rPr>
        <w:t>lastnosti</w:t>
      </w:r>
      <w:r w:rsidR="00331F0D">
        <w:rPr>
          <w:color w:val="3366FF"/>
        </w:rPr>
        <w:t xml:space="preserve"> deltoida</w:t>
      </w:r>
      <w:r>
        <w:rPr>
          <w:color w:val="3366FF"/>
        </w:rPr>
        <w:t>:</w:t>
      </w:r>
      <w:r w:rsidR="00C00D63">
        <w:rPr>
          <w:color w:val="3366FF"/>
        </w:rPr>
        <w:t xml:space="preserve"> </w:t>
      </w:r>
      <w:r w:rsidR="00C00D63">
        <w:rPr>
          <w:color w:val="3366FF"/>
        </w:rPr>
        <w:tab/>
      </w:r>
      <w:r w:rsidR="00C00D63">
        <w:rPr>
          <w:color w:val="3366FF"/>
        </w:rPr>
        <w:tab/>
      </w:r>
      <w:r w:rsidR="00C00D63">
        <w:rPr>
          <w:color w:val="3366FF"/>
        </w:rPr>
        <w:tab/>
      </w:r>
      <w:r w:rsidR="009023DC">
        <w:rPr>
          <w:color w:val="3366FF"/>
        </w:rPr>
        <w:tab/>
        <w:t xml:space="preserve"> A      e</w:t>
      </w:r>
      <w:r w:rsidR="009023DC">
        <w:rPr>
          <w:color w:val="3366FF"/>
        </w:rPr>
        <w:tab/>
        <w:t xml:space="preserve"> </w:t>
      </w:r>
      <w:r w:rsidR="00E675A1">
        <w:rPr>
          <w:color w:val="3366FF"/>
        </w:rPr>
        <w:tab/>
        <w:t xml:space="preserve"> </w:t>
      </w:r>
      <w:r w:rsidR="009023DC">
        <w:rPr>
          <w:color w:val="3366FF"/>
        </w:rPr>
        <w:t>C</w:t>
      </w:r>
    </w:p>
    <w:p w:rsidR="009023DC" w:rsidRDefault="009023DC" w:rsidP="009023DC">
      <w:pPr>
        <w:tabs>
          <w:tab w:val="left" w:pos="-851"/>
        </w:tabs>
        <w:ind w:left="709" w:right="-851"/>
        <w:rPr>
          <w:color w:val="3366FF"/>
        </w:rPr>
      </w:pPr>
      <w:r>
        <w:rPr>
          <w:color w:val="3366FF"/>
        </w:rPr>
        <w:t>-ima dva para enako dolgih stranic</w:t>
      </w:r>
      <w:r>
        <w:rPr>
          <w:color w:val="3366FF"/>
        </w:rPr>
        <w:tab/>
      </w:r>
      <w:r>
        <w:rPr>
          <w:color w:val="3366FF"/>
        </w:rPr>
        <w:tab/>
      </w:r>
      <w:r>
        <w:rPr>
          <w:color w:val="3366FF"/>
        </w:rPr>
        <w:tab/>
      </w:r>
    </w:p>
    <w:p w:rsidR="009023DC" w:rsidRDefault="009023DC" w:rsidP="009023DC">
      <w:pPr>
        <w:tabs>
          <w:tab w:val="left" w:pos="-851"/>
        </w:tabs>
        <w:ind w:left="709" w:right="-851"/>
        <w:rPr>
          <w:color w:val="3366FF"/>
        </w:rPr>
      </w:pPr>
      <w:r>
        <w:rPr>
          <w:color w:val="3366FF"/>
        </w:rPr>
        <w:t>-diagonali sta pravokotni</w:t>
      </w:r>
      <w:r>
        <w:rPr>
          <w:color w:val="3366FF"/>
        </w:rPr>
        <w:tab/>
      </w:r>
      <w:r>
        <w:rPr>
          <w:color w:val="3366FF"/>
        </w:rPr>
        <w:tab/>
      </w:r>
      <w:r>
        <w:rPr>
          <w:color w:val="3366FF"/>
        </w:rPr>
        <w:tab/>
      </w:r>
      <w:r>
        <w:rPr>
          <w:color w:val="3366FF"/>
        </w:rPr>
        <w:tab/>
        <w:t xml:space="preserve">    f</w:t>
      </w:r>
    </w:p>
    <w:p w:rsidR="003F0416" w:rsidRDefault="009023DC" w:rsidP="003F0416">
      <w:pPr>
        <w:tabs>
          <w:tab w:val="left" w:pos="-851"/>
        </w:tabs>
        <w:ind w:left="709" w:right="-851"/>
        <w:rPr>
          <w:color w:val="3366FF"/>
        </w:rPr>
      </w:pPr>
      <w:r>
        <w:rPr>
          <w:color w:val="3366FF"/>
        </w:rPr>
        <w:t>-diagonala f razpolavlja diagonalo e</w:t>
      </w:r>
      <w:r>
        <w:rPr>
          <w:color w:val="3366FF"/>
        </w:rPr>
        <w:tab/>
      </w:r>
      <w:r w:rsidR="003F0416">
        <w:rPr>
          <w:color w:val="3366FF"/>
        </w:rPr>
        <w:t xml:space="preserve">       </w:t>
      </w:r>
      <w:r w:rsidR="003F0416">
        <w:rPr>
          <w:color w:val="3366FF"/>
        </w:rPr>
        <w:tab/>
        <w:t xml:space="preserve">       b</w:t>
      </w:r>
      <w:r w:rsidR="003F0416">
        <w:rPr>
          <w:color w:val="3366FF"/>
        </w:rPr>
        <w:tab/>
        <w:t xml:space="preserve">        b</w:t>
      </w:r>
    </w:p>
    <w:p w:rsidR="009023DC" w:rsidRDefault="003F0416" w:rsidP="009023DC">
      <w:pPr>
        <w:tabs>
          <w:tab w:val="left" w:pos="-851"/>
        </w:tabs>
        <w:ind w:left="709" w:right="-851"/>
        <w:rPr>
          <w:color w:val="3366FF"/>
        </w:rPr>
      </w:pPr>
      <w:r>
        <w:rPr>
          <w:color w:val="3366FF"/>
        </w:rPr>
        <w:t xml:space="preserve">-diagonala f razpolavlja kota v ogliščih Bin </w:t>
      </w:r>
      <w:r w:rsidR="00C00D63">
        <w:rPr>
          <w:color w:val="3366FF"/>
        </w:rPr>
        <w:t>D</w:t>
      </w:r>
      <w:r>
        <w:rPr>
          <w:color w:val="3366FF"/>
        </w:rPr>
        <w:tab/>
      </w:r>
      <w:r>
        <w:rPr>
          <w:color w:val="3366FF"/>
        </w:rPr>
        <w:tab/>
      </w:r>
      <w:r w:rsidR="009023DC">
        <w:rPr>
          <w:color w:val="3366FF"/>
        </w:rPr>
        <w:tab/>
      </w:r>
    </w:p>
    <w:p w:rsidR="009023DC" w:rsidRDefault="009023DC" w:rsidP="009023DC">
      <w:pPr>
        <w:tabs>
          <w:tab w:val="left" w:pos="-851"/>
        </w:tabs>
        <w:ind w:left="709" w:right="-851"/>
        <w:rPr>
          <w:color w:val="3366FF"/>
        </w:rPr>
      </w:pPr>
      <w:r>
        <w:rPr>
          <w:color w:val="3366FF"/>
        </w:rPr>
        <w:t>-kota pri A in C sta skladna</w:t>
      </w:r>
    </w:p>
    <w:p w:rsidR="009023DC" w:rsidRDefault="003F0416" w:rsidP="009023DC">
      <w:pPr>
        <w:tabs>
          <w:tab w:val="left" w:pos="-851"/>
        </w:tabs>
        <w:ind w:left="709" w:right="-851"/>
      </w:pPr>
      <w:r>
        <w:tab/>
      </w:r>
      <w:r>
        <w:tab/>
      </w:r>
      <w:r>
        <w:tab/>
      </w:r>
      <w:r>
        <w:tab/>
      </w:r>
      <w:r>
        <w:tab/>
      </w:r>
      <w:r>
        <w:tab/>
      </w:r>
      <w:r>
        <w:tab/>
      </w:r>
      <w:r w:rsidR="00E675A1">
        <w:t xml:space="preserve">  </w:t>
      </w:r>
      <w:r>
        <w:rPr>
          <w:color w:val="3366FF"/>
        </w:rPr>
        <w:t>B</w:t>
      </w:r>
    </w:p>
    <w:p w:rsidR="009023DC" w:rsidRDefault="009023DC" w:rsidP="009023DC">
      <w:pPr>
        <w:rPr>
          <w:b/>
        </w:rPr>
      </w:pPr>
      <w:r>
        <w:rPr>
          <w:b/>
        </w:rPr>
        <w:tab/>
      </w:r>
      <w:r w:rsidRPr="00E675A1">
        <w:rPr>
          <w:b/>
          <w:color w:val="3366FF"/>
        </w:rPr>
        <w:t>-</w:t>
      </w:r>
      <w:r>
        <w:rPr>
          <w:b/>
          <w:position w:val="-24"/>
        </w:rPr>
        <w:object w:dxaOrig="940" w:dyaOrig="620">
          <v:shape id="_x0000_i1216" type="#_x0000_t75" style="width:47.25pt;height:30.75pt" o:ole="" filled="t" fillcolor="yellow">
            <v:imagedata r:id="rId355" o:title=""/>
          </v:shape>
          <o:OLEObject Type="Embed" ProgID="Equation.3" ShapeID="_x0000_i1216" DrawAspect="Content" ObjectID="_1618907881" r:id="rId356"/>
        </w:object>
      </w:r>
    </w:p>
    <w:p w:rsidR="00E675A1" w:rsidRDefault="00E675A1" w:rsidP="009023DC">
      <w:pPr>
        <w:rPr>
          <w:b/>
        </w:rPr>
      </w:pPr>
      <w:r>
        <w:rPr>
          <w:b/>
        </w:rPr>
        <w:tab/>
      </w:r>
      <w:r w:rsidRPr="00E675A1">
        <w:rPr>
          <w:b/>
          <w:color w:val="3366FF"/>
        </w:rPr>
        <w:t>-</w:t>
      </w:r>
      <w:r w:rsidRPr="00E675A1">
        <w:rPr>
          <w:b/>
          <w:position w:val="-10"/>
        </w:rPr>
        <w:object w:dxaOrig="1280" w:dyaOrig="340">
          <v:shape id="_x0000_i1217" type="#_x0000_t75" style="width:64.5pt;height:17.25pt" o:ole="" filled="t" fillcolor="yellow">
            <v:imagedata r:id="rId357" o:title=""/>
          </v:shape>
          <o:OLEObject Type="Embed" ProgID="Equation.3" ShapeID="_x0000_i1217" DrawAspect="Content" ObjectID="_1618907882" r:id="rId358"/>
        </w:object>
      </w:r>
    </w:p>
    <w:p w:rsidR="00E675A1" w:rsidRDefault="00E675A1" w:rsidP="009023DC">
      <w:pPr>
        <w:rPr>
          <w:b/>
        </w:rPr>
      </w:pPr>
    </w:p>
    <w:p w:rsidR="009023DC" w:rsidRDefault="009023DC" w:rsidP="009023DC">
      <w:pPr>
        <w:rPr>
          <w:rFonts w:ascii="PSTimes" w:hAnsi="PSTimes"/>
          <w:b/>
        </w:rPr>
      </w:pPr>
      <w:r>
        <w:rPr>
          <w:rFonts w:ascii="PSTimes" w:hAnsi="PSTimes"/>
          <w:sz w:val="18"/>
        </w:rPr>
        <w:t>PRIMER:</w:t>
      </w:r>
    </w:p>
    <w:p w:rsidR="009023DC" w:rsidRDefault="009023DC" w:rsidP="009023DC">
      <w:r>
        <w:rPr>
          <w:rFonts w:ascii="PSTimes" w:hAnsi="PSTimes"/>
        </w:rPr>
        <w:t>V deltoidu merita diagonali e=2cm in f=6cm. Izračunaj ploščino deltoida.</w:t>
      </w:r>
    </w:p>
    <w:p w:rsidR="009023DC" w:rsidRDefault="009023DC" w:rsidP="009023DC">
      <w:pPr>
        <w:rPr>
          <w:b/>
        </w:rPr>
      </w:pPr>
    </w:p>
    <w:p w:rsidR="009023DC" w:rsidRDefault="009023DC" w:rsidP="009023DC">
      <w:pPr>
        <w:rPr>
          <w:b/>
        </w:rPr>
      </w:pPr>
    </w:p>
    <w:p w:rsidR="009023DC" w:rsidRDefault="009023DC" w:rsidP="00C0046D">
      <w:pPr>
        <w:numPr>
          <w:ilvl w:val="0"/>
          <w:numId w:val="13"/>
        </w:numPr>
      </w:pPr>
      <w:r>
        <w:rPr>
          <w:rFonts w:ascii="PSTimes" w:hAnsi="PSTimes"/>
          <w:b/>
        </w:rPr>
        <w:t>Definiraj paralelogram. Kakšne so lastnosti paralelograma (stranice, koti, diagonali)? Naštej posebne primere. Kako izračunamo ploščino paralelograma?</w:t>
      </w:r>
    </w:p>
    <w:p w:rsidR="000E7ADE" w:rsidRDefault="000E7ADE" w:rsidP="00B75405">
      <w:pPr>
        <w:tabs>
          <w:tab w:val="left" w:pos="-851"/>
        </w:tabs>
        <w:ind w:right="-851"/>
        <w:rPr>
          <w:color w:val="3366FF"/>
        </w:rPr>
      </w:pPr>
    </w:p>
    <w:p w:rsidR="003F0416" w:rsidRDefault="009023DC" w:rsidP="000E7ADE">
      <w:pPr>
        <w:tabs>
          <w:tab w:val="left" w:pos="-851"/>
        </w:tabs>
        <w:ind w:right="-851"/>
        <w:rPr>
          <w:color w:val="3366FF"/>
        </w:rPr>
      </w:pPr>
      <w:r w:rsidRPr="00B75405">
        <w:rPr>
          <w:color w:val="3366FF"/>
        </w:rPr>
        <w:t>Paralelogram</w:t>
      </w:r>
      <w:r w:rsidR="00B75405" w:rsidRPr="00B75405">
        <w:rPr>
          <w:color w:val="3366FF"/>
        </w:rPr>
        <w:t xml:space="preserve"> je štirikotnik, ki ima dva para vzporednih stranic.</w:t>
      </w:r>
    </w:p>
    <w:p w:rsidR="000E7ADE" w:rsidRDefault="000E7ADE" w:rsidP="000E7ADE">
      <w:pPr>
        <w:tabs>
          <w:tab w:val="left" w:pos="-851"/>
        </w:tabs>
        <w:ind w:right="-851"/>
        <w:rPr>
          <w:color w:val="3366FF"/>
        </w:rPr>
      </w:pPr>
      <w:r>
        <w:rPr>
          <w:color w:val="3366FF"/>
        </w:rPr>
        <w:tab/>
      </w:r>
      <w:r>
        <w:rPr>
          <w:color w:val="3366FF"/>
        </w:rPr>
        <w:tab/>
      </w:r>
      <w:r>
        <w:rPr>
          <w:color w:val="3366FF"/>
        </w:rPr>
        <w:tab/>
      </w:r>
      <w:r w:rsidR="00331F0D">
        <w:rPr>
          <w:color w:val="3366FF"/>
        </w:rPr>
        <w:tab/>
      </w:r>
      <w:r w:rsidR="00331F0D">
        <w:rPr>
          <w:color w:val="3366FF"/>
        </w:rPr>
        <w:tab/>
      </w:r>
      <w:r w:rsidR="00331F0D">
        <w:rPr>
          <w:color w:val="3366FF"/>
        </w:rPr>
        <w:tab/>
        <w:t>Lastnosti paralelograna:</w:t>
      </w:r>
    </w:p>
    <w:p w:rsidR="000E7ADE" w:rsidRDefault="003F0416" w:rsidP="000E7ADE">
      <w:pPr>
        <w:rPr>
          <w:color w:val="3366FF"/>
        </w:rPr>
      </w:pPr>
      <w:r>
        <w:rPr>
          <w:color w:val="3366FF"/>
        </w:rPr>
        <w:tab/>
      </w:r>
      <w:r>
        <w:t>D                          a              C</w:t>
      </w:r>
      <w:r>
        <w:rPr>
          <w:color w:val="3366FF"/>
        </w:rPr>
        <w:tab/>
      </w:r>
      <w:r w:rsidR="000E7ADE">
        <w:rPr>
          <w:color w:val="3366FF"/>
        </w:rPr>
        <w:t>-nasprotni stranici sta vzporedni in enako dolgi</w:t>
      </w:r>
    </w:p>
    <w:p w:rsidR="000E7ADE" w:rsidRPr="00B75405" w:rsidRDefault="00303E4F" w:rsidP="000E7ADE">
      <w:pPr>
        <w:rPr>
          <w:color w:val="3366FF"/>
        </w:rPr>
      </w:pPr>
      <w:r>
        <w:rPr>
          <w:noProof/>
          <w:u w:val="single"/>
        </w:rPr>
        <w:pict>
          <v:group id="_x0000_s1425" style="position:absolute;margin-left:8.7pt;margin-top:2.15pt;width:166.2pt;height:52.5pt;z-index:251658240" coordorigin="868,9260" coordsize="3324,1050">
            <v:line id="_x0000_s1415" style="position:absolute" from="1450,9278" to="4186,9278" o:allowincell="f"/>
            <v:line id="_x0000_s1416" style="position:absolute;flip:x" from="868,9278" to="1450,10286" o:allowincell="f"/>
            <v:line id="_x0000_s1417" style="position:absolute" from="874,10298" to="3610,10298"/>
            <v:line id="_x0000_s1418" style="position:absolute;flip:y" from="3610,9260" to="4192,10268"/>
            <v:line id="_x0000_s1419" style="position:absolute" from="1450,9278" to="3610,10286" o:allowincell="f"/>
            <v:line id="_x0000_s1420" style="position:absolute;flip:y" from="874,9278" to="4186,10286" o:allowincell="f"/>
            <v:line id="_x0000_s1421" style="position:absolute" from="1450,9278" to="1450,10286" o:allowincell="f"/>
            <v:line id="_x0000_s1422" style="position:absolute" from="1450,10140" to="1594,10140"/>
            <v:line id="_x0000_s1423" style="position:absolute" from="1594,10140" to="1594,10284"/>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424" type="#_x0000_t19" style="position:absolute;left:1094;top:9878;width:144;height:432"/>
          </v:group>
        </w:pict>
      </w:r>
      <w:r w:rsidR="000E7ADE">
        <w:t xml:space="preserve">  </w:t>
      </w:r>
      <w:r w:rsidR="003F0416">
        <w:tab/>
      </w:r>
      <w:r w:rsidR="003F0416">
        <w:tab/>
      </w:r>
      <w:r w:rsidR="003F0416">
        <w:tab/>
      </w:r>
      <w:r w:rsidR="003F0416">
        <w:tab/>
      </w:r>
      <w:r w:rsidR="003F0416">
        <w:tab/>
      </w:r>
      <w:r w:rsidR="003F0416">
        <w:tab/>
      </w:r>
      <w:r w:rsidR="003F0416" w:rsidRPr="003F0416">
        <w:rPr>
          <w:color w:val="3366FF"/>
        </w:rPr>
        <w:t>-diagon</w:t>
      </w:r>
      <w:r w:rsidR="000E7ADE" w:rsidRPr="003F0416">
        <w:rPr>
          <w:color w:val="3366FF"/>
        </w:rPr>
        <w:t>ali</w:t>
      </w:r>
      <w:r w:rsidR="000E7ADE">
        <w:rPr>
          <w:color w:val="3366FF"/>
        </w:rPr>
        <w:t xml:space="preserve"> </w:t>
      </w:r>
      <w:r w:rsidR="000E7ADE" w:rsidRPr="00B75405">
        <w:rPr>
          <w:color w:val="3366FF"/>
        </w:rPr>
        <w:t>paralelograma AC = e in BD = f</w:t>
      </w:r>
      <w:r w:rsidR="000E7ADE">
        <w:t xml:space="preserve"> </w:t>
      </w:r>
      <w:r w:rsidR="000E7ADE">
        <w:rPr>
          <w:color w:val="3366FF"/>
        </w:rPr>
        <w:t>se razpolavljata</w:t>
      </w:r>
    </w:p>
    <w:p w:rsidR="003F0416" w:rsidRDefault="003F0416" w:rsidP="000E7ADE">
      <w:pPr>
        <w:rPr>
          <w:color w:val="3366FF"/>
        </w:rPr>
      </w:pPr>
      <w:r>
        <w:t xml:space="preserve">                                     e</w:t>
      </w:r>
      <w:r>
        <w:tab/>
      </w:r>
      <w:r>
        <w:tab/>
      </w:r>
      <w:r>
        <w:tab/>
      </w:r>
      <w:r w:rsidR="000E7ADE">
        <w:rPr>
          <w:color w:val="3366FF"/>
        </w:rPr>
        <w:t>-sosednja kota sta suplementarna</w:t>
      </w:r>
    </w:p>
    <w:p w:rsidR="000E7ADE" w:rsidRDefault="000E7ADE" w:rsidP="000E7ADE">
      <w:r>
        <w:t>b            v</w:t>
      </w:r>
      <w:r>
        <w:rPr>
          <w:vertAlign w:val="subscript"/>
        </w:rPr>
        <w:t>a</w:t>
      </w:r>
      <w:r>
        <w:t xml:space="preserve">                                 b</w:t>
      </w:r>
      <w:r>
        <w:tab/>
      </w:r>
      <w:r>
        <w:tab/>
      </w:r>
      <w:r w:rsidR="003F0416">
        <w:t>-</w:t>
      </w:r>
      <w:r w:rsidR="003F0416" w:rsidRPr="003F0416">
        <w:rPr>
          <w:color w:val="3366FF"/>
        </w:rPr>
        <w:t>naspr</w:t>
      </w:r>
      <w:r w:rsidRPr="003F0416">
        <w:rPr>
          <w:color w:val="3366FF"/>
        </w:rPr>
        <w:t>otna</w:t>
      </w:r>
      <w:r>
        <w:rPr>
          <w:color w:val="3366FF"/>
        </w:rPr>
        <w:t xml:space="preserve"> kota sta skladna</w:t>
      </w:r>
    </w:p>
    <w:p w:rsidR="00B75405" w:rsidRPr="000E7ADE" w:rsidRDefault="000E7ADE" w:rsidP="00B75405">
      <w:r>
        <w:t xml:space="preserve">     </w:t>
      </w:r>
      <w:r>
        <w:sym w:font="Symbol" w:char="F061"/>
      </w:r>
      <w:r>
        <w:t xml:space="preserve">                         </w:t>
      </w:r>
      <w:r>
        <w:tab/>
        <w:t>f</w:t>
      </w:r>
      <w:r>
        <w:tab/>
      </w:r>
      <w:r>
        <w:tab/>
      </w:r>
      <w:r>
        <w:tab/>
      </w:r>
      <w:r w:rsidRPr="00B75405">
        <w:rPr>
          <w:color w:val="3366FF"/>
        </w:rPr>
        <w:t xml:space="preserve">-Ploščina: </w:t>
      </w:r>
      <w:r w:rsidRPr="00B75405">
        <w:rPr>
          <w:color w:val="3366FF"/>
          <w:position w:val="-12"/>
        </w:rPr>
        <w:object w:dxaOrig="2840" w:dyaOrig="360">
          <v:shape id="_x0000_i1218" type="#_x0000_t75" style="width:142.5pt;height:18.75pt" o:ole="" filled="t" fillcolor="yellow">
            <v:imagedata r:id="rId359" o:title=""/>
          </v:shape>
          <o:OLEObject Type="Embed" ProgID="Equation.3" ShapeID="_x0000_i1218" DrawAspect="Content" ObjectID="_1618907883" r:id="rId360"/>
        </w:object>
      </w:r>
    </w:p>
    <w:p w:rsidR="00B75405" w:rsidRDefault="00B75405" w:rsidP="00B75405">
      <w:r>
        <w:t xml:space="preserve"> </w:t>
      </w:r>
      <w:r w:rsidR="000E7ADE">
        <w:t>A                      a                   B</w:t>
      </w:r>
      <w:r>
        <w:t xml:space="preserve">    </w:t>
      </w:r>
      <w:r w:rsidR="000E7ADE">
        <w:tab/>
      </w:r>
      <w:r w:rsidR="000E7ADE">
        <w:tab/>
      </w:r>
      <w:r w:rsidR="000E7ADE" w:rsidRPr="00BD1D2D">
        <w:rPr>
          <w:color w:val="3366FF"/>
        </w:rPr>
        <w:t>-</w:t>
      </w:r>
      <w:r w:rsidR="00BD1D2D" w:rsidRPr="00BD1D2D">
        <w:rPr>
          <w:color w:val="3366FF"/>
        </w:rPr>
        <w:t>o</w:t>
      </w:r>
      <w:r w:rsidR="000E7ADE" w:rsidRPr="00BD1D2D">
        <w:rPr>
          <w:color w:val="3366FF"/>
        </w:rPr>
        <w:t>bseg</w:t>
      </w:r>
      <w:r w:rsidR="000E7ADE" w:rsidRPr="00B75405">
        <w:rPr>
          <w:color w:val="3366FF"/>
        </w:rPr>
        <w:t xml:space="preserve">: </w:t>
      </w:r>
      <w:r w:rsidR="000E7ADE" w:rsidRPr="000E7ADE">
        <w:rPr>
          <w:color w:val="3366FF"/>
          <w:position w:val="-10"/>
        </w:rPr>
        <w:object w:dxaOrig="1280" w:dyaOrig="340">
          <v:shape id="_x0000_i1219" type="#_x0000_t75" style="width:64.5pt;height:17.25pt" o:ole="" filled="t" fillcolor="yellow">
            <v:imagedata r:id="rId361" o:title=""/>
          </v:shape>
          <o:OLEObject Type="Embed" ProgID="Equation.3" ShapeID="_x0000_i1219" DrawAspect="Content" ObjectID="_1618907884" r:id="rId362"/>
        </w:object>
      </w:r>
    </w:p>
    <w:p w:rsidR="00B75405" w:rsidRDefault="00B75405" w:rsidP="00B75405">
      <w:pPr>
        <w:rPr>
          <w:u w:val="single"/>
        </w:rPr>
      </w:pPr>
    </w:p>
    <w:p w:rsidR="009023DC" w:rsidRPr="00331F0D" w:rsidRDefault="009023DC" w:rsidP="00331F0D">
      <w:pPr>
        <w:tabs>
          <w:tab w:val="left" w:pos="-851"/>
        </w:tabs>
        <w:ind w:left="709" w:right="-851"/>
        <w:rPr>
          <w:color w:val="3366FF"/>
        </w:rPr>
      </w:pPr>
      <w:r>
        <w:rPr>
          <w:color w:val="3366FF"/>
        </w:rPr>
        <w:t>-posebni primeri: KVADRAT, ROMB, PRAVOKOTNIK</w:t>
      </w:r>
    </w:p>
    <w:p w:rsidR="009023DC" w:rsidRDefault="00303E4F" w:rsidP="009023DC">
      <w:pPr>
        <w:tabs>
          <w:tab w:val="left" w:pos="-851"/>
        </w:tabs>
        <w:ind w:left="709" w:right="-851"/>
      </w:pPr>
      <w:r>
        <w:pict>
          <v:rect id="_x0000_s1159" style="position:absolute;left:0;text-align:left;margin-left:297.25pt;margin-top:13.05pt;width:119.25pt;height:49.5pt;z-index:251629568" o:allowincell="f"/>
        </w:pict>
      </w:r>
      <w: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160" type="#_x0000_t7" style="position:absolute;left:0;text-align:left;margin-left:172pt;margin-top:10.8pt;width:66.75pt;height:50.25pt;z-index:251630592" o:allowincell="f"/>
        </w:pict>
      </w:r>
      <w:r>
        <w:pict>
          <v:line id="_x0000_s1163" style="position:absolute;left:0;text-align:left;flip:y;z-index:251633664" from="172pt,10.7pt" to="238.4pt,60.95pt" o:allowincell="f"/>
        </w:pict>
      </w:r>
      <w:r>
        <w:pict>
          <v:line id="_x0000_s1164" style="position:absolute;left:0;text-align:left;flip:x y;z-index:251634688" from="188.9pt,11.1pt" to="221.5pt,60.6pt" o:allowincell="f"/>
        </w:pict>
      </w:r>
      <w:r>
        <w:pict>
          <v:rect id="_x0000_s1158" style="position:absolute;left:0;text-align:left;margin-left:46pt;margin-top:12.3pt;width:50.25pt;height:50.25pt;z-index:251628544" o:allowincell="f"/>
        </w:pict>
      </w:r>
      <w:r>
        <w:pict>
          <v:line id="_x0000_s1161" style="position:absolute;left:0;text-align:left;flip:x;z-index:251631616" from="46pt,11.85pt" to="95.9pt,62.1pt" o:allowincell="f"/>
        </w:pict>
      </w:r>
      <w:r>
        <w:pict>
          <v:line id="_x0000_s1162" style="position:absolute;left:0;text-align:left;flip:x y;z-index:251632640" from="46pt,12.2pt" to="96.25pt,62.1pt" o:allowincell="f"/>
        </w:pict>
      </w:r>
    </w:p>
    <w:p w:rsidR="009023DC" w:rsidRDefault="009023DC" w:rsidP="009023DC">
      <w:pPr>
        <w:tabs>
          <w:tab w:val="left" w:pos="-851"/>
        </w:tabs>
        <w:ind w:left="709" w:right="-851"/>
      </w:pPr>
    </w:p>
    <w:p w:rsidR="009023DC" w:rsidRDefault="009023DC" w:rsidP="009023DC">
      <w:pPr>
        <w:tabs>
          <w:tab w:val="left" w:pos="-851"/>
        </w:tabs>
        <w:ind w:left="709" w:right="-851"/>
      </w:pPr>
    </w:p>
    <w:p w:rsidR="009023DC" w:rsidRDefault="009023DC" w:rsidP="009023DC">
      <w:pPr>
        <w:tabs>
          <w:tab w:val="left" w:pos="-851"/>
        </w:tabs>
        <w:ind w:left="709" w:right="-851"/>
      </w:pPr>
    </w:p>
    <w:p w:rsidR="009023DC" w:rsidRDefault="009023DC" w:rsidP="009023DC">
      <w:pPr>
        <w:tabs>
          <w:tab w:val="left" w:pos="-851"/>
        </w:tabs>
        <w:ind w:left="709" w:right="-851"/>
      </w:pPr>
    </w:p>
    <w:p w:rsidR="009023DC" w:rsidRDefault="009023DC" w:rsidP="009023DC">
      <w:pPr>
        <w:tabs>
          <w:tab w:val="left" w:pos="-851"/>
        </w:tabs>
        <w:ind w:left="709" w:right="-851"/>
      </w:pPr>
      <w:r>
        <w:t>diagonali v kvadratu in rombu se sečeta pod pravim kotom</w:t>
      </w:r>
    </w:p>
    <w:p w:rsidR="009023DC" w:rsidRDefault="009023DC" w:rsidP="009023DC">
      <w:pPr>
        <w:rPr>
          <w:rFonts w:ascii="PSTimes" w:hAnsi="PSTimes"/>
        </w:rPr>
      </w:pPr>
      <w:r>
        <w:rPr>
          <w:rFonts w:ascii="PSTimes" w:hAnsi="PSTimes"/>
          <w:b/>
        </w:rPr>
        <w:tab/>
      </w:r>
      <w:r>
        <w:rPr>
          <w:rFonts w:ascii="PSTimes" w:hAnsi="PSTimes"/>
        </w:rPr>
        <w:t>diagonali v kvadratu in pravokotniku sta enako dolgi</w:t>
      </w:r>
    </w:p>
    <w:p w:rsidR="009023DC" w:rsidRDefault="009023DC" w:rsidP="009023DC">
      <w:pPr>
        <w:rPr>
          <w:rFonts w:ascii="PSTimes" w:hAnsi="PSTimes"/>
        </w:rPr>
      </w:pPr>
      <w:r>
        <w:rPr>
          <w:rFonts w:ascii="PSTimes" w:hAnsi="PSTimes"/>
        </w:rPr>
        <w:tab/>
        <w:t>kvadrat in romb imata vse štiri stranice enako dolge</w:t>
      </w:r>
    </w:p>
    <w:p w:rsidR="009023DC" w:rsidRDefault="009023DC" w:rsidP="009023DC">
      <w:pPr>
        <w:rPr>
          <w:rFonts w:ascii="PSTimes" w:hAnsi="PSTimes"/>
          <w:sz w:val="18"/>
        </w:rPr>
      </w:pPr>
    </w:p>
    <w:p w:rsidR="009023DC" w:rsidRDefault="009023DC" w:rsidP="009023DC">
      <w:pPr>
        <w:rPr>
          <w:rFonts w:ascii="PSTimes" w:hAnsi="PSTimes"/>
          <w:b/>
        </w:rPr>
      </w:pPr>
      <w:r>
        <w:rPr>
          <w:rFonts w:ascii="PSTimes" w:hAnsi="PSTimes"/>
          <w:sz w:val="18"/>
        </w:rPr>
        <w:t>PRIMER:</w:t>
      </w:r>
    </w:p>
    <w:p w:rsidR="009023DC" w:rsidRDefault="009023DC" w:rsidP="009023DC">
      <w:r>
        <w:rPr>
          <w:rFonts w:ascii="PSTimes" w:hAnsi="PSTimes"/>
        </w:rPr>
        <w:t xml:space="preserve">V paralelogramu merita stranici a=3cm, in b=4cm in oklepata kot </w:t>
      </w:r>
      <w:r>
        <w:rPr>
          <w:rFonts w:ascii="PSTimes" w:hAnsi="PSTimes"/>
          <w:position w:val="-6"/>
        </w:rPr>
        <w:object w:dxaOrig="400" w:dyaOrig="320">
          <v:shape id="_x0000_i1220" type="#_x0000_t75" style="width:20.25pt;height:15.75pt" o:ole="">
            <v:imagedata r:id="rId363" o:title=""/>
          </v:shape>
          <o:OLEObject Type="Embed" ProgID="Equation.3" ShapeID="_x0000_i1220" DrawAspect="Content" ObjectID="_1618907885" r:id="rId364"/>
        </w:object>
      </w:r>
      <w:r>
        <w:rPr>
          <w:rFonts w:ascii="PSTimes" w:hAnsi="PSTimes"/>
        </w:rPr>
        <w:t>. Izračunaj ploščino paralelograma.</w:t>
      </w:r>
    </w:p>
    <w:p w:rsidR="009023DC" w:rsidRDefault="009023DC" w:rsidP="009023DC">
      <w:pPr>
        <w:rPr>
          <w:b/>
        </w:rPr>
      </w:pPr>
    </w:p>
    <w:p w:rsidR="009023DC" w:rsidRDefault="009023DC" w:rsidP="009023DC">
      <w:pPr>
        <w:rPr>
          <w:b/>
        </w:rPr>
      </w:pPr>
    </w:p>
    <w:p w:rsidR="00963111" w:rsidRDefault="009023DC" w:rsidP="00C0046D">
      <w:pPr>
        <w:numPr>
          <w:ilvl w:val="0"/>
          <w:numId w:val="13"/>
        </w:numPr>
        <w:rPr>
          <w:b/>
        </w:rPr>
      </w:pPr>
      <w:r>
        <w:rPr>
          <w:b/>
        </w:rPr>
        <w:t>Definiraj pojem kota in pojasni izraze : krak, vrh, ničelni, pravi, iztegnjeni in polni kot</w:t>
      </w:r>
      <w:r w:rsidR="00963111" w:rsidRPr="00963111">
        <w:rPr>
          <w:b/>
        </w:rPr>
        <w:t xml:space="preserve"> </w:t>
      </w:r>
      <w:r w:rsidR="00963111">
        <w:rPr>
          <w:b/>
        </w:rPr>
        <w:t>Naštej enote za merjenje kotov?</w:t>
      </w:r>
    </w:p>
    <w:p w:rsidR="009023DC" w:rsidRDefault="009023DC" w:rsidP="009023DC">
      <w:pPr>
        <w:tabs>
          <w:tab w:val="left" w:pos="-851"/>
          <w:tab w:val="left" w:pos="644"/>
        </w:tabs>
        <w:ind w:left="567" w:right="-851"/>
        <w:rPr>
          <w:color w:val="3366FF"/>
        </w:rPr>
      </w:pPr>
      <w:r>
        <w:rPr>
          <w:color w:val="3366FF"/>
        </w:rPr>
        <w:t>Definicija: Kot je del ravnine omejen z dvema poltrakoma, ki imata skupen začetek.</w:t>
      </w:r>
    </w:p>
    <w:p w:rsidR="009023DC" w:rsidRDefault="009023DC" w:rsidP="009023DC">
      <w:pPr>
        <w:tabs>
          <w:tab w:val="left" w:pos="-851"/>
          <w:tab w:val="left" w:pos="644"/>
        </w:tabs>
        <w:ind w:left="567" w:right="-851"/>
        <w:rPr>
          <w:color w:val="3366FF"/>
        </w:rPr>
      </w:pPr>
      <w:r>
        <w:rPr>
          <w:color w:val="3366FF"/>
        </w:rPr>
        <w:t>-Poltraka, ki kot omejujeta imenujemo kraka kota.</w:t>
      </w:r>
    </w:p>
    <w:p w:rsidR="009023DC" w:rsidRDefault="009023DC" w:rsidP="009023DC">
      <w:pPr>
        <w:tabs>
          <w:tab w:val="left" w:pos="-851"/>
          <w:tab w:val="left" w:pos="644"/>
        </w:tabs>
        <w:ind w:left="567" w:right="-851"/>
        <w:rPr>
          <w:color w:val="3366FF"/>
        </w:rPr>
      </w:pPr>
      <w:r>
        <w:rPr>
          <w:color w:val="3366FF"/>
        </w:rPr>
        <w:t>-S</w:t>
      </w:r>
      <w:r w:rsidR="00331F0D">
        <w:rPr>
          <w:color w:val="3366FF"/>
        </w:rPr>
        <w:t>k</w:t>
      </w:r>
      <w:r>
        <w:rPr>
          <w:color w:val="3366FF"/>
        </w:rPr>
        <w:t>upen začetek obeh krakov je vrh kota.</w:t>
      </w:r>
    </w:p>
    <w:p w:rsidR="00F829A3" w:rsidRDefault="00F829A3" w:rsidP="00F829A3">
      <w:pPr>
        <w:rPr>
          <w:lang w:val="de-DE"/>
        </w:rPr>
      </w:pPr>
      <w:r>
        <w:t xml:space="preserve">Dva poltraka h in k s skupnim izhodiščem V  razdelita ravnino na dva kota. </w:t>
      </w:r>
      <w:r>
        <w:rPr>
          <w:lang w:val="de-DE"/>
        </w:rPr>
        <w:t>Eden od kotov je konveksen, drugi pa nekonveksen (razen v primeru iztegnjenega kota). Izbrani kot označimo z lokom.</w:t>
      </w:r>
    </w:p>
    <w:p w:rsidR="001C0360" w:rsidRPr="001C0360" w:rsidRDefault="001C0360" w:rsidP="001C0360">
      <w:r w:rsidRPr="001C0360">
        <w:t>(Konveksen je tisti, ki vsebuje vse daljice, ki povezujejo poljubni dve točki znotraj tega kota.)</w:t>
      </w:r>
    </w:p>
    <w:p w:rsidR="001C0360" w:rsidRPr="001C0360" w:rsidRDefault="001C0360" w:rsidP="001C0360">
      <w:r w:rsidRPr="001C0360">
        <w:t xml:space="preserve">Kote </w:t>
      </w:r>
      <w:r>
        <w:t xml:space="preserve">lahko </w:t>
      </w:r>
      <w:r w:rsidRPr="001C0360">
        <w:t xml:space="preserve">označujemo </w:t>
      </w:r>
    </w:p>
    <w:p w:rsidR="001C0360" w:rsidRDefault="001C0360" w:rsidP="001C0360">
      <w:pPr>
        <w:ind w:left="360"/>
      </w:pPr>
      <w:r w:rsidRPr="001C0360">
        <w:t xml:space="preserve">                                                                                              </w:t>
      </w:r>
    </w:p>
    <w:p w:rsidR="001C0360" w:rsidRDefault="001C0360" w:rsidP="001C0360">
      <w:r>
        <w:t xml:space="preserve">          a) </w:t>
      </w:r>
      <w:r w:rsidRPr="001C0360">
        <w:t>s kraki</w:t>
      </w:r>
      <w:r>
        <w:tab/>
      </w:r>
      <w:r>
        <w:tab/>
      </w:r>
      <w:r>
        <w:tab/>
      </w:r>
      <w:r>
        <w:tab/>
      </w:r>
      <w:r>
        <w:tab/>
        <w:t xml:space="preserve">b) s </w:t>
      </w:r>
      <w:r w:rsidRPr="001C0360">
        <w:t>točkami</w:t>
      </w:r>
    </w:p>
    <w:p w:rsidR="001C0360" w:rsidRDefault="001C0360" w:rsidP="001C0360"/>
    <w:p w:rsidR="001C0360" w:rsidRDefault="001C0360" w:rsidP="001C0360"/>
    <w:p w:rsidR="001C0360" w:rsidRDefault="00303E4F" w:rsidP="001C0360">
      <w:r>
        <w:rPr>
          <w:noProof/>
        </w:rPr>
        <w:pict>
          <v:line id="_x0000_s1360" style="position:absolute;z-index:251653120" from="290.55pt,3.05pt" to="294.05pt,10pt"/>
        </w:pict>
      </w:r>
      <w:r>
        <w:rPr>
          <w:noProof/>
        </w:rPr>
        <w:pict>
          <v:group id="_x0000_s1355" style="position:absolute;margin-left:252.5pt;margin-top:.15pt;width:1in;height:27pt;z-index:251651072" coordorigin="6381,4144" coordsize="1440,540">
            <v:line id="_x0000_s1356" style="position:absolute" from="6381,4684" to="7821,4684"/>
            <v:line id="_x0000_s1357" style="position:absolute;flip:y" from="6381,4144" to="7461,4684"/>
          </v:group>
        </w:pict>
      </w:r>
      <w:r>
        <w:rPr>
          <w:noProof/>
        </w:rPr>
        <w:pict>
          <v:group id="_x0000_s1352" style="position:absolute;margin-left:35.1pt;margin-top:1pt;width:90pt;height:27pt;z-index:251650048" coordorigin="2241,4144" coordsize="1800,540">
            <v:line id="_x0000_s1353" style="position:absolute" from="2241,4684" to="4041,4684"/>
            <v:line id="_x0000_s1354" style="position:absolute;flip:y" from="2241,4144" to="3501,4684"/>
          </v:group>
        </w:pict>
      </w:r>
      <w:r w:rsidR="001C0360">
        <w:t xml:space="preserve">            k</w:t>
      </w:r>
      <w:r w:rsidR="001C0360">
        <w:tab/>
      </w:r>
      <w:r w:rsidR="001C0360">
        <w:tab/>
      </w:r>
      <w:r w:rsidR="001C0360">
        <w:rPr>
          <w:position w:val="-10"/>
        </w:rPr>
        <w:object w:dxaOrig="160" w:dyaOrig="300">
          <v:shape id="_x0000_i1221" type="#_x0000_t75" style="width:8.25pt;height:15pt" o:ole="">
            <v:imagedata r:id="rId365" o:title=""/>
          </v:shape>
          <o:OLEObject Type="Embed" ProgID="Equation.3" ShapeID="_x0000_i1221" DrawAspect="Content" ObjectID="_1618907886" r:id="rId366"/>
        </w:object>
      </w:r>
      <w:r w:rsidR="001C0360">
        <w:rPr>
          <w:position w:val="-10"/>
        </w:rPr>
        <w:object w:dxaOrig="660" w:dyaOrig="300">
          <v:shape id="_x0000_i1222" type="#_x0000_t75" style="width:33pt;height:15pt" o:ole="">
            <v:imagedata r:id="rId367" o:title=""/>
          </v:shape>
          <o:OLEObject Type="Embed" ProgID="Equation.3" ShapeID="_x0000_i1222" DrawAspect="Content" ObjectID="_1618907887" r:id="rId368"/>
        </w:object>
      </w:r>
      <w:r w:rsidR="001C0360">
        <w:t xml:space="preserve">   </w:t>
      </w:r>
      <w:r w:rsidR="001C0360">
        <w:tab/>
      </w:r>
      <w:r w:rsidR="001C0360">
        <w:tab/>
      </w:r>
      <w:r w:rsidR="001C0360">
        <w:tab/>
      </w:r>
      <w:r w:rsidR="001C0360">
        <w:tab/>
        <w:t xml:space="preserve">B      </w:t>
      </w:r>
      <w:r w:rsidR="001C0360">
        <w:rPr>
          <w:position w:val="-6"/>
        </w:rPr>
        <w:object w:dxaOrig="600" w:dyaOrig="240">
          <v:shape id="_x0000_i1223" type="#_x0000_t75" style="width:30pt;height:12pt" o:ole="">
            <v:imagedata r:id="rId369" o:title=""/>
          </v:shape>
          <o:OLEObject Type="Embed" ProgID="Equation.3" ShapeID="_x0000_i1223" DrawAspect="Content" ObjectID="_1618907888" r:id="rId370"/>
        </w:object>
      </w:r>
      <w:r w:rsidR="001C0360">
        <w:t xml:space="preserve">    </w:t>
      </w:r>
    </w:p>
    <w:p w:rsidR="001C0360" w:rsidRDefault="00303E4F" w:rsidP="001C0360">
      <w:r>
        <w:rPr>
          <w:noProof/>
        </w:rPr>
        <w:pict>
          <v:line id="_x0000_s1358" style="position:absolute;flip:x;z-index:251652096" from="319.95pt,6.8pt" to="320.85pt,14.55pt"/>
        </w:pict>
      </w:r>
    </w:p>
    <w:p w:rsidR="001C0360" w:rsidRDefault="001C0360" w:rsidP="001C0360">
      <w:r>
        <w:t xml:space="preserve">          V                            h                                      V                      A</w:t>
      </w:r>
    </w:p>
    <w:p w:rsidR="001C0360" w:rsidRDefault="009023DC" w:rsidP="00F829A3">
      <w:pPr>
        <w:tabs>
          <w:tab w:val="left" w:pos="-851"/>
        </w:tabs>
        <w:ind w:left="284" w:right="-851" w:hanging="76"/>
      </w:pPr>
      <w:r>
        <w:tab/>
      </w:r>
      <w:r w:rsidR="001C0360">
        <w:tab/>
      </w:r>
      <w:r w:rsidR="001C0360">
        <w:tab/>
      </w:r>
      <w:r w:rsidR="001C0360">
        <w:tab/>
      </w:r>
      <w:r w:rsidR="001C0360">
        <w:tab/>
      </w:r>
      <w:r w:rsidR="001C0360">
        <w:tab/>
      </w:r>
      <w:r w:rsidR="001C0360">
        <w:tab/>
      </w:r>
    </w:p>
    <w:p w:rsidR="001C0360" w:rsidRDefault="001C0360" w:rsidP="001C0360">
      <w:pPr>
        <w:ind w:firstLine="708"/>
      </w:pPr>
    </w:p>
    <w:p w:rsidR="001C0360" w:rsidRPr="001C0360" w:rsidRDefault="001C0360" w:rsidP="001C0360">
      <w:pPr>
        <w:ind w:firstLine="708"/>
      </w:pPr>
      <w:r>
        <w:t xml:space="preserve">c) </w:t>
      </w:r>
      <w:r w:rsidRPr="001C0360">
        <w:t>navadno</w:t>
      </w:r>
      <w:r>
        <w:t xml:space="preserve"> pa </w:t>
      </w:r>
      <w:r w:rsidRPr="001C0360">
        <w:t xml:space="preserve">uporabljamo mali grške črke </w:t>
      </w:r>
      <w:r>
        <w:t>α</w:t>
      </w:r>
      <w:r w:rsidRPr="001C0360">
        <w:t xml:space="preserve">, </w:t>
      </w:r>
      <w:r>
        <w:t>β</w:t>
      </w:r>
      <w:r w:rsidRPr="001C0360">
        <w:t xml:space="preserve">, </w:t>
      </w:r>
      <w:r>
        <w:t>φ</w:t>
      </w:r>
      <w:r w:rsidRPr="001C0360">
        <w:t>, ...</w:t>
      </w:r>
    </w:p>
    <w:p w:rsidR="001C0360" w:rsidRDefault="001C0360" w:rsidP="00F829A3">
      <w:pPr>
        <w:tabs>
          <w:tab w:val="left" w:pos="-851"/>
        </w:tabs>
        <w:ind w:left="284" w:right="-851" w:hanging="76"/>
      </w:pPr>
    </w:p>
    <w:p w:rsidR="009023DC" w:rsidRDefault="00303E4F" w:rsidP="009023DC">
      <w:pPr>
        <w:tabs>
          <w:tab w:val="left" w:pos="-851"/>
        </w:tabs>
        <w:ind w:right="-851"/>
      </w:pPr>
      <w:r>
        <w:pict>
          <v:group id="_x0000_s1065" style="position:absolute;margin-left:189.95pt;margin-top:8.25pt;width:83.75pt;height:5.85pt;z-index:251585536" coordorigin="5341,4019" coordsize="1675,117">
            <v:line id="_x0000_s1066" style="position:absolute" from="5358,4069" to="7016,4069"/>
            <v:line id="_x0000_s1067" style="position:absolute" from="5341,4019" to="5341,4136"/>
          </v:group>
        </w:pict>
      </w:r>
      <w:r w:rsidR="009023DC">
        <w:rPr>
          <w:color w:val="3366FF"/>
        </w:rPr>
        <w:t>ničelni kot:</w:t>
      </w:r>
      <w:r w:rsidR="009023DC">
        <w:t xml:space="preserve"> </w:t>
      </w:r>
      <w:r w:rsidR="009023DC">
        <w:rPr>
          <w:position w:val="-6"/>
        </w:rPr>
        <w:object w:dxaOrig="580" w:dyaOrig="280">
          <v:shape id="_x0000_i1224" type="#_x0000_t75" style="width:29.25pt;height:14.25pt" o:ole="" filled="t" fillcolor="yellow">
            <v:imagedata r:id="rId371" o:title=""/>
          </v:shape>
          <o:OLEObject Type="Embed" ProgID="Equation.3" ShapeID="_x0000_i1224" DrawAspect="Content" ObjectID="_1618907889" r:id="rId372"/>
        </w:object>
      </w:r>
      <w:r w:rsidR="009023DC">
        <w:t xml:space="preserve"> </w:t>
      </w:r>
    </w:p>
    <w:p w:rsidR="009023DC" w:rsidRDefault="009023DC" w:rsidP="009023DC">
      <w:pPr>
        <w:tabs>
          <w:tab w:val="left" w:pos="-851"/>
        </w:tabs>
        <w:ind w:left="284" w:right="-851" w:hanging="76"/>
      </w:pPr>
    </w:p>
    <w:p w:rsidR="009023DC" w:rsidRDefault="00303E4F" w:rsidP="009023DC">
      <w:pPr>
        <w:tabs>
          <w:tab w:val="left" w:pos="-851"/>
        </w:tabs>
        <w:ind w:left="284" w:right="-851" w:hanging="76"/>
      </w:pPr>
      <w:r>
        <w:pict>
          <v:group id="_x0000_s1068" style="position:absolute;left:0;text-align:left;margin-left:205.35pt;margin-top:12.45pt;width:45.95pt;height:52pt;z-index:251586560" coordorigin="4245,14280" coordsize="1110,1005">
            <v:line id="_x0000_s1069" style="position:absolute" from="4245,14280" to="4245,15270"/>
            <v:line id="_x0000_s1070" style="position:absolute" from="4245,15285" to="5355,15285"/>
            <v:shape id="_x0000_s1071" type="#_x0000_t19" style="position:absolute;left:4275;top:14880;width:375;height:375"/>
          </v:group>
        </w:pict>
      </w:r>
    </w:p>
    <w:p w:rsidR="001C0360" w:rsidRDefault="001C0360" w:rsidP="009023DC">
      <w:pPr>
        <w:tabs>
          <w:tab w:val="left" w:pos="-851"/>
        </w:tabs>
        <w:ind w:left="284" w:right="-851" w:hanging="76"/>
      </w:pPr>
    </w:p>
    <w:p w:rsidR="009023DC" w:rsidRDefault="009023DC" w:rsidP="001C0360">
      <w:pPr>
        <w:tabs>
          <w:tab w:val="left" w:pos="-851"/>
        </w:tabs>
        <w:ind w:right="-851"/>
      </w:pPr>
      <w:r>
        <w:rPr>
          <w:color w:val="3366FF"/>
        </w:rPr>
        <w:t>pravi kot:</w:t>
      </w:r>
      <w:r>
        <w:t xml:space="preserve"> </w:t>
      </w:r>
      <w:r>
        <w:rPr>
          <w:position w:val="-6"/>
        </w:rPr>
        <w:object w:dxaOrig="800" w:dyaOrig="320">
          <v:shape id="_x0000_i1225" type="#_x0000_t75" style="width:39pt;height:15.75pt" o:ole="" filled="t" fillcolor="yellow">
            <v:imagedata r:id="rId373" o:title=""/>
          </v:shape>
          <o:OLEObject Type="Embed" ProgID="Equation.3" ShapeID="_x0000_i1225" DrawAspect="Content" ObjectID="_1618907890" r:id="rId374"/>
        </w:object>
      </w:r>
    </w:p>
    <w:p w:rsidR="009023DC" w:rsidRDefault="001C0360" w:rsidP="009023DC">
      <w:pPr>
        <w:tabs>
          <w:tab w:val="left" w:pos="-851"/>
        </w:tabs>
        <w:ind w:left="284" w:right="-851" w:hanging="76"/>
      </w:pPr>
      <w:r>
        <w:tab/>
      </w:r>
      <w:r>
        <w:tab/>
      </w:r>
      <w:r>
        <w:tab/>
      </w:r>
      <w:r>
        <w:tab/>
      </w:r>
      <w:r>
        <w:tab/>
      </w:r>
      <w:r>
        <w:tab/>
      </w:r>
      <w:r w:rsidR="009023DC">
        <w:tab/>
      </w:r>
      <w:r>
        <w:t>.</w:t>
      </w:r>
    </w:p>
    <w:p w:rsidR="00233D01" w:rsidRDefault="00233D01" w:rsidP="001C0360">
      <w:pPr>
        <w:rPr>
          <w:bCs/>
        </w:rPr>
      </w:pPr>
    </w:p>
    <w:p w:rsidR="009023DC" w:rsidRDefault="00303E4F" w:rsidP="00C00D63">
      <w:r>
        <w:rPr>
          <w:bCs/>
          <w:noProof/>
        </w:rPr>
        <w:pict>
          <v:group id="_x0000_s1361" style="position:absolute;margin-left:155.65pt;margin-top:18.3pt;width:9pt;height:9pt;z-index:-251662336" coordorigin="7281,7024" coordsize="180,180" wrapcoords="-1800 0 16200 21600 18000 21600 25200 21600 25200 0 -1800 0">
            <v:line id="_x0000_s1362" style="position:absolute" from="7281,7024" to="7461,7024"/>
            <v:line id="_x0000_s1363" style="position:absolute" from="7461,7024" to="7461,7204"/>
          </v:group>
        </w:pict>
      </w:r>
      <w:r w:rsidR="001C0360" w:rsidRPr="001C0360">
        <w:rPr>
          <w:bCs/>
        </w:rPr>
        <w:t>Pravi kot</w:t>
      </w:r>
      <w:r w:rsidR="001C0360" w:rsidRPr="001C0360">
        <w:rPr>
          <w:b/>
          <w:bCs/>
        </w:rPr>
        <w:t xml:space="preserve">  </w:t>
      </w:r>
      <w:r w:rsidR="001C0360" w:rsidRPr="001C0360">
        <w:t>je kot, katerega kraka sta pravokotna eden na drugega Označimo ga z lokom s piko znotraj ali pa namesto loka uporabimo  znak</w:t>
      </w:r>
      <w:r w:rsidR="009023DC">
        <w:tab/>
      </w:r>
      <w:r w:rsidR="009023DC">
        <w:tab/>
      </w:r>
    </w:p>
    <w:p w:rsidR="009023DC" w:rsidRDefault="009023DC" w:rsidP="009023DC">
      <w:pPr>
        <w:tabs>
          <w:tab w:val="left" w:pos="-851"/>
        </w:tabs>
        <w:ind w:left="284" w:right="-851" w:hanging="76"/>
      </w:pPr>
    </w:p>
    <w:p w:rsidR="009023DC" w:rsidRDefault="00303E4F" w:rsidP="001C0360">
      <w:pPr>
        <w:tabs>
          <w:tab w:val="left" w:pos="-851"/>
        </w:tabs>
        <w:ind w:right="-851"/>
      </w:pPr>
      <w:r>
        <w:pict>
          <v:group id="_x0000_s1072" style="position:absolute;margin-left:186.95pt;margin-top:11.1pt;width:144.8pt;height:18.35pt;z-index:251587584" coordorigin="4538,3903" coordsize="2896,367">
            <v:line id="_x0000_s1073" style="position:absolute" from="5994,4102" to="5994,4270"/>
            <v:group id="_x0000_s1074" style="position:absolute;left:4538;top:3903;width:2896;height:288" coordorigin="4538,3903" coordsize="2896,288">
              <v:line id="_x0000_s1075" style="position:absolute" from="4538,4186" to="7434,4186"/>
              <v:shape id="_x0000_s1076" type="#_x0000_t19" style="position:absolute;left:5660;top:3903;width:621;height:288" coordsize="43200,21907" adj="11743092,,21600" path="wr,,43200,43200,2,21907,43200,21600nfewr,,43200,43200,2,21907,43200,21600l21600,21600nsxe">
                <v:path o:connectlocs="2,21907;43200,21600;21600,21600"/>
              </v:shape>
            </v:group>
          </v:group>
        </w:pict>
      </w:r>
      <w:r w:rsidR="009023DC">
        <w:rPr>
          <w:color w:val="3366FF"/>
        </w:rPr>
        <w:t>iztegnjeni kot:</w:t>
      </w:r>
      <w:r w:rsidR="009023DC">
        <w:t xml:space="preserve"> </w:t>
      </w:r>
      <w:r w:rsidR="009023DC">
        <w:rPr>
          <w:position w:val="-6"/>
        </w:rPr>
        <w:object w:dxaOrig="900" w:dyaOrig="320">
          <v:shape id="_x0000_i1226" type="#_x0000_t75" style="width:45pt;height:15.75pt" o:ole="" filled="t" fillcolor="yellow">
            <v:imagedata r:id="rId375" o:title=""/>
          </v:shape>
          <o:OLEObject Type="Embed" ProgID="Equation.3" ShapeID="_x0000_i1226" DrawAspect="Content" ObjectID="_1618907891" r:id="rId376"/>
        </w:object>
      </w:r>
    </w:p>
    <w:p w:rsidR="009023DC" w:rsidRDefault="009023DC" w:rsidP="009023DC">
      <w:pPr>
        <w:tabs>
          <w:tab w:val="left" w:pos="-851"/>
        </w:tabs>
        <w:ind w:left="284" w:right="-851" w:hanging="76"/>
      </w:pPr>
      <w:r>
        <w:tab/>
      </w:r>
    </w:p>
    <w:p w:rsidR="001C0360" w:rsidRPr="001C0360" w:rsidRDefault="001C0360" w:rsidP="001C0360">
      <w:pPr>
        <w:pStyle w:val="Heading1"/>
        <w:ind w:left="208"/>
        <w:rPr>
          <w:rFonts w:ascii="Times New Roman" w:hAnsi="Times New Roman"/>
          <w:b w:val="0"/>
          <w:sz w:val="24"/>
          <w:szCs w:val="24"/>
        </w:rPr>
      </w:pPr>
      <w:r w:rsidRPr="001C0360">
        <w:rPr>
          <w:rFonts w:ascii="Times New Roman" w:hAnsi="Times New Roman"/>
          <w:b w:val="0"/>
          <w:bCs w:val="0"/>
          <w:sz w:val="24"/>
          <w:szCs w:val="24"/>
        </w:rPr>
        <w:t>Iztegnjeni</w:t>
      </w:r>
      <w:r w:rsidRPr="001C0360">
        <w:rPr>
          <w:rFonts w:ascii="Times New Roman" w:hAnsi="Times New Roman"/>
          <w:b w:val="0"/>
          <w:sz w:val="24"/>
          <w:szCs w:val="24"/>
        </w:rPr>
        <w:t xml:space="preserve"> kot omejujeta poltraka, ki se dopolnjujeta v premico. </w:t>
      </w:r>
    </w:p>
    <w:p w:rsidR="009023DC" w:rsidRDefault="009023DC" w:rsidP="009023DC">
      <w:pPr>
        <w:tabs>
          <w:tab w:val="left" w:pos="-851"/>
        </w:tabs>
        <w:ind w:left="284" w:right="-851" w:hanging="76"/>
      </w:pPr>
    </w:p>
    <w:p w:rsidR="009023DC" w:rsidRDefault="00303E4F" w:rsidP="00622B16">
      <w:pPr>
        <w:tabs>
          <w:tab w:val="left" w:pos="-851"/>
        </w:tabs>
        <w:ind w:right="-851"/>
      </w:pPr>
      <w:r>
        <w:pict>
          <v:group id="_x0000_s1077" style="position:absolute;margin-left:182.8pt;margin-top:4.75pt;width:102.25pt;height:36.05pt;z-index:251588608" coordorigin="4657,12827" coordsize="2045,721">
            <v:group id="_x0000_s1078" style="position:absolute;left:5027;top:13181;width:1675;height:117" coordorigin="5341,4019" coordsize="1675,117">
              <v:line id="_x0000_s1079" style="position:absolute" from="5358,4069" to="7016,4069"/>
              <v:line id="_x0000_s1080" style="position:absolute" from="5341,4019" to="5341,4136"/>
            </v:group>
            <v:shape id="_x0000_s1081" type="#_x0000_t19" style="position:absolute;left:4657;top:12827;width:670;height:721" coordsize="43200,43200" adj="11596299,11579432,21600" path="wr,,43200,43200,31,22751,36,22848nfewr,,43200,43200,31,22751,36,22848l21600,21600nsxe">
              <v:path o:connectlocs="31,22751;36,22848;21600,21600"/>
            </v:shape>
          </v:group>
        </w:pict>
      </w:r>
      <w:r w:rsidR="009023DC">
        <w:rPr>
          <w:color w:val="3366FF"/>
        </w:rPr>
        <w:t>polni kot:</w:t>
      </w:r>
      <w:r w:rsidR="009023DC">
        <w:t xml:space="preserve"> </w:t>
      </w:r>
      <w:r w:rsidR="009023DC">
        <w:rPr>
          <w:position w:val="-6"/>
        </w:rPr>
        <w:object w:dxaOrig="900" w:dyaOrig="320">
          <v:shape id="_x0000_i1227" type="#_x0000_t75" style="width:45pt;height:15.75pt" o:ole="" filled="t" fillcolor="yellow">
            <v:imagedata r:id="rId375" o:title=""/>
          </v:shape>
          <o:OLEObject Type="Embed" ProgID="Equation.3" ShapeID="_x0000_i1227" DrawAspect="Content" ObjectID="_1618907892" r:id="rId377"/>
        </w:object>
      </w:r>
    </w:p>
    <w:p w:rsidR="00331F0D" w:rsidRDefault="00331F0D" w:rsidP="00331F0D">
      <w:pPr>
        <w:rPr>
          <w:lang w:val="en-GB"/>
        </w:rPr>
      </w:pPr>
    </w:p>
    <w:p w:rsidR="00963111" w:rsidRPr="00CF6217" w:rsidRDefault="00963111" w:rsidP="00331F0D">
      <w:pPr>
        <w:rPr>
          <w:lang w:val="en-GB"/>
        </w:rPr>
      </w:pPr>
    </w:p>
    <w:p w:rsidR="00331F0D" w:rsidRPr="00CF6217" w:rsidRDefault="00331F0D" w:rsidP="00331F0D">
      <w:pPr>
        <w:rPr>
          <w:color w:val="3366FF"/>
        </w:rPr>
      </w:pPr>
      <w:r w:rsidRPr="00CF6217">
        <w:rPr>
          <w:b/>
          <w:bCs/>
          <w:color w:val="3366FF"/>
        </w:rPr>
        <w:t>Kote merimo</w:t>
      </w:r>
      <w:r w:rsidRPr="00CF6217">
        <w:rPr>
          <w:color w:val="3366FF"/>
        </w:rPr>
        <w:t xml:space="preserve"> v kotnih </w:t>
      </w:r>
      <w:r w:rsidRPr="00CF6217">
        <w:rPr>
          <w:b/>
          <w:bCs/>
          <w:color w:val="3366FF"/>
        </w:rPr>
        <w:t>stopinjah</w:t>
      </w:r>
      <w:r w:rsidRPr="00CF6217">
        <w:rPr>
          <w:color w:val="3366FF"/>
        </w:rPr>
        <w:t xml:space="preserve"> ali v </w:t>
      </w:r>
      <w:r w:rsidRPr="00CF6217">
        <w:rPr>
          <w:b/>
          <w:bCs/>
          <w:color w:val="3366FF"/>
        </w:rPr>
        <w:t>radianih</w:t>
      </w:r>
      <w:r w:rsidRPr="00CF6217">
        <w:rPr>
          <w:color w:val="3366FF"/>
        </w:rPr>
        <w:t xml:space="preserve">, uporablja se tudi enota </w:t>
      </w:r>
      <w:r w:rsidRPr="00CF6217">
        <w:rPr>
          <w:b/>
          <w:bCs/>
          <w:color w:val="3366FF"/>
        </w:rPr>
        <w:t>grad</w:t>
      </w:r>
      <w:r w:rsidRPr="00CF6217">
        <w:rPr>
          <w:color w:val="3366FF"/>
        </w:rPr>
        <w:t xml:space="preserve"> (pravi kot ima 100 gradov)</w:t>
      </w:r>
      <w:r w:rsidRPr="00CF6217">
        <w:rPr>
          <w:b/>
          <w:bCs/>
          <w:color w:val="3366FF"/>
        </w:rPr>
        <w:t>.</w:t>
      </w:r>
    </w:p>
    <w:p w:rsidR="00331F0D" w:rsidRPr="000A66ED" w:rsidRDefault="00331F0D" w:rsidP="00331F0D">
      <w:r w:rsidRPr="000A66ED">
        <w:t xml:space="preserve">Lastnosti merjenja kota so: </w:t>
      </w:r>
      <w:r w:rsidRPr="000A66ED">
        <w:tab/>
      </w:r>
    </w:p>
    <w:p w:rsidR="00331F0D" w:rsidRPr="000A66ED" w:rsidRDefault="00331F0D" w:rsidP="00331F0D">
      <w:r w:rsidRPr="000A66ED">
        <w:t>1. Vsakemu kotu pripada negativno realno število, velikost ali mera kota. Ničelni kot meri 0.</w:t>
      </w:r>
    </w:p>
    <w:p w:rsidR="00331F0D" w:rsidRPr="000A66ED" w:rsidRDefault="00331F0D" w:rsidP="00331F0D">
      <w:r w:rsidRPr="000A66ED">
        <w:t>2. Kota sta skladna natanko takrat, ko imata enako velikost.</w:t>
      </w:r>
    </w:p>
    <w:p w:rsidR="00331F0D" w:rsidRPr="000A66ED" w:rsidRDefault="00331F0D" w:rsidP="00331F0D">
      <w:r w:rsidRPr="000A66ED">
        <w:t>3. Velikost unije sosednih kotov je enak vsoti velikosti obeh kotov.</w:t>
      </w:r>
    </w:p>
    <w:p w:rsidR="00331F0D" w:rsidRPr="002A6D8A" w:rsidRDefault="00331F0D" w:rsidP="00331F0D">
      <w:pPr>
        <w:rPr>
          <w:color w:val="339966"/>
        </w:rPr>
      </w:pPr>
      <w:r w:rsidRPr="002A6D8A">
        <w:rPr>
          <w:color w:val="339966"/>
        </w:rPr>
        <w:t>Ena stopinja je</w:t>
      </w:r>
      <w:r w:rsidRPr="002A6D8A">
        <w:rPr>
          <w:rFonts w:ascii="Arial" w:hAnsi="Arial"/>
          <w:color w:val="339966"/>
        </w:rPr>
        <w:t xml:space="preserve"> </w:t>
      </w:r>
      <w:r w:rsidRPr="002A6D8A">
        <w:rPr>
          <w:color w:val="339966"/>
        </w:rPr>
        <w:t xml:space="preserve">(1°) je določena kot </w:t>
      </w:r>
      <w:r w:rsidR="00303E4F">
        <w:rPr>
          <w:color w:val="339966"/>
          <w:position w:val="-24"/>
        </w:rPr>
        <w:pict>
          <v:shape id="_x0000_i1228" type="#_x0000_t75" style="width:22.5pt;height:30.75pt" filled="t" fillcolor="yellow">
            <v:imagedata r:id="rId378" o:title=""/>
          </v:shape>
        </w:pict>
      </w:r>
      <w:r w:rsidRPr="002A6D8A">
        <w:rPr>
          <w:color w:val="339966"/>
        </w:rPr>
        <w:t xml:space="preserve"> polnega kota (ki meri 360°).  </w:t>
      </w:r>
    </w:p>
    <w:p w:rsidR="00331F0D" w:rsidRPr="00331F0D" w:rsidRDefault="00331F0D" w:rsidP="00331F0D">
      <w:r w:rsidRPr="00331F0D">
        <w:t>Šestdesetina stopinje je kotna minuta, šestdesetina minute pa kotna sekunda.</w:t>
      </w:r>
    </w:p>
    <w:p w:rsidR="00331F0D" w:rsidRPr="002A6D8A" w:rsidRDefault="00331F0D" w:rsidP="00331F0D">
      <w:pPr>
        <w:rPr>
          <w:color w:val="339966"/>
          <w:lang w:val="de-DE"/>
        </w:rPr>
      </w:pPr>
      <w:r w:rsidRPr="002A6D8A">
        <w:rPr>
          <w:color w:val="339966"/>
          <w:lang w:val="de-DE"/>
        </w:rPr>
        <w:t>En radian je kot, pri katerem je dolžina krožnega loka enaka polmeru kroga</w:t>
      </w:r>
      <w:r w:rsidRPr="002A6D8A">
        <w:rPr>
          <w:rFonts w:ascii="Arial" w:hAnsi="Arial"/>
          <w:color w:val="339966"/>
          <w:lang w:val="de-DE"/>
        </w:rPr>
        <w:t>.(</w:t>
      </w:r>
      <w:r w:rsidRPr="002A6D8A">
        <w:rPr>
          <w:color w:val="339966"/>
          <w:lang w:val="de-DE"/>
        </w:rPr>
        <w:t xml:space="preserve"> pripada loku dolžine 1 v krogu s polmerom 1).</w:t>
      </w:r>
    </w:p>
    <w:p w:rsidR="00331F0D" w:rsidRPr="00331F0D" w:rsidRDefault="00331F0D" w:rsidP="00331F0D">
      <w:pPr>
        <w:rPr>
          <w:lang w:val="en-GB"/>
        </w:rPr>
      </w:pPr>
      <w:r w:rsidRPr="00331F0D">
        <w:rPr>
          <w:lang w:val="en-GB"/>
        </w:rPr>
        <w:t>Polni kot meri 360º oziroma 2</w:t>
      </w:r>
      <w:r w:rsidRPr="00331F0D">
        <w:t>π</w:t>
      </w:r>
      <w:r w:rsidRPr="00331F0D">
        <w:rPr>
          <w:lang w:val="en-GB"/>
        </w:rPr>
        <w:t xml:space="preserve">  radianov.</w:t>
      </w:r>
    </w:p>
    <w:p w:rsidR="00331F0D" w:rsidRDefault="00331F0D" w:rsidP="00331F0D">
      <w:r w:rsidRPr="00CF6217">
        <w:rPr>
          <w:color w:val="3366FF"/>
        </w:rPr>
        <w:t>Povezava med stopinjami in radiani :</w:t>
      </w:r>
      <w:r>
        <w:t xml:space="preserve"> </w:t>
      </w:r>
      <w:r w:rsidRPr="00CF6217">
        <w:rPr>
          <w:color w:val="3366FF"/>
        </w:rPr>
        <w:t>180º = π  rd.</w:t>
      </w:r>
      <w:r>
        <w:t xml:space="preserve">   </w:t>
      </w:r>
    </w:p>
    <w:p w:rsidR="00331F0D" w:rsidRDefault="00331F0D" w:rsidP="00331F0D"/>
    <w:p w:rsidR="00331F0D" w:rsidRDefault="00331F0D" w:rsidP="00331F0D">
      <w:r>
        <w:t>Primeri:</w:t>
      </w:r>
    </w:p>
    <w:p w:rsidR="00331F0D" w:rsidRDefault="00331F0D" w:rsidP="00331F0D">
      <w:r>
        <w:t>a) 30º =.</w:t>
      </w:r>
      <w:r>
        <w:rPr>
          <w:position w:val="-22"/>
        </w:rPr>
        <w:object w:dxaOrig="620" w:dyaOrig="560">
          <v:shape id="_x0000_i1229" type="#_x0000_t75" style="width:30.75pt;height:27.75pt" o:ole="">
            <v:imagedata r:id="rId379" o:title=""/>
          </v:shape>
          <o:OLEObject Type="Embed" ProgID="Equation.3" ShapeID="_x0000_i1229" DrawAspect="Content" ObjectID="_1618907893" r:id="rId380"/>
        </w:object>
      </w:r>
      <w:r>
        <w:t xml:space="preserve"> rd      b) 2,3 rd = </w:t>
      </w:r>
      <w:r>
        <w:rPr>
          <w:position w:val="-22"/>
        </w:rPr>
        <w:object w:dxaOrig="800" w:dyaOrig="560">
          <v:shape id="_x0000_i1230" type="#_x0000_t75" style="width:40.5pt;height:27.75pt" o:ole="">
            <v:imagedata r:id="rId381" o:title=""/>
          </v:shape>
          <o:OLEObject Type="Embed" ProgID="Equation.3" ShapeID="_x0000_i1230" DrawAspect="Content" ObjectID="_1618907894" r:id="rId382"/>
        </w:object>
      </w:r>
      <w:r>
        <w:t xml:space="preserve">     c) 120º15´9˝=</w:t>
      </w:r>
      <w:r>
        <w:rPr>
          <w:position w:val="-22"/>
        </w:rPr>
        <w:object w:dxaOrig="1680" w:dyaOrig="560">
          <v:shape id="_x0000_i1231" type="#_x0000_t75" style="width:84pt;height:27.75pt" o:ole="">
            <v:imagedata r:id="rId383" o:title=""/>
          </v:shape>
          <o:OLEObject Type="Embed" ProgID="Equation.3" ShapeID="_x0000_i1231" DrawAspect="Content" ObjectID="_1618907895" r:id="rId384"/>
        </w:object>
      </w:r>
      <w:r>
        <w:t xml:space="preserve">   =120,2525º</w:t>
      </w:r>
    </w:p>
    <w:p w:rsidR="00331F0D" w:rsidRDefault="00331F0D" w:rsidP="00331F0D">
      <w:pPr>
        <w:rPr>
          <w:lang w:val="de-DE"/>
        </w:rPr>
      </w:pPr>
      <w:r>
        <w:rPr>
          <w:lang w:val="de-DE"/>
        </w:rPr>
        <w:t>d) 34,78º = 34º+0,78*60´=34º46,8´=34º46´+0,8*60˝=34º46´48˝</w:t>
      </w:r>
    </w:p>
    <w:p w:rsidR="009023DC" w:rsidRDefault="009023DC" w:rsidP="009023DC">
      <w:pPr>
        <w:rPr>
          <w:b/>
        </w:rPr>
      </w:pPr>
    </w:p>
    <w:p w:rsidR="009023DC" w:rsidRDefault="009023DC" w:rsidP="009023DC">
      <w:pPr>
        <w:rPr>
          <w:rFonts w:ascii="PSTimes" w:hAnsi="PSTimes"/>
          <w:b/>
        </w:rPr>
      </w:pPr>
      <w:r>
        <w:rPr>
          <w:rFonts w:ascii="PSTimes" w:hAnsi="PSTimes"/>
          <w:sz w:val="18"/>
        </w:rPr>
        <w:t>PRIMER:</w:t>
      </w:r>
    </w:p>
    <w:p w:rsidR="009023DC" w:rsidRDefault="009023DC" w:rsidP="009023DC">
      <w:r>
        <w:t>Poimenuj kote na sliko in izrazi njihove velikosti v stopinjah in radianih.</w:t>
      </w:r>
    </w:p>
    <w:p w:rsidR="009023DC" w:rsidRDefault="00303E4F" w:rsidP="009023DC">
      <w:pPr>
        <w:tabs>
          <w:tab w:val="left" w:pos="-851"/>
        </w:tabs>
        <w:ind w:left="284" w:right="-851" w:hanging="76"/>
      </w:pPr>
      <w:r>
        <w:pict>
          <v:group id="_x0000_s1061" style="position:absolute;left:0;text-align:left;margin-left:213.75pt;margin-top:4.55pt;width:84pt;height:53.95pt;z-index:251584512" coordorigin="5715,14221" coordsize="1680,1079">
            <v:line id="_x0000_s1062" style="position:absolute" from="6180,14535" to="7395,14535"/>
            <v:line id="_x0000_s1063" style="position:absolute;flip:x" from="5715,14535" to="6195,15300"/>
            <v:shape id="_x0000_s1064" type="#_x0000_t19" style="position:absolute;left:5758;top:14221;width:751;height:603;rotation:-2639282fd" coordsize="43200,32228" adj="10850067,1931731,21600" path="wr,,43200,43200,682,26987,40404,32228nfewr,,43200,43200,682,26987,40404,32228l21600,21600nsxe">
              <v:path o:connectlocs="682,26987;40404,32228;21600,21600"/>
            </v:shape>
          </v:group>
        </w:pict>
      </w:r>
      <w:r>
        <w:pict>
          <v:group id="_x0000_s1057" style="position:absolute;left:0;text-align:left;margin-left:117.75pt;margin-top:4.55pt;width:55.5pt;height:50.25pt;z-index:251583488" coordorigin="4245,14280" coordsize="1110,1005">
            <v:line id="_x0000_s1058" style="position:absolute" from="4245,14280" to="4245,15270"/>
            <v:line id="_x0000_s1059" style="position:absolute" from="4245,15285" to="5355,15285"/>
            <v:shape id="_x0000_s1060" type="#_x0000_t19" style="position:absolute;left:4275;top:14880;width:375;height:375"/>
          </v:group>
        </w:pict>
      </w:r>
      <w:r w:rsidR="009023DC">
        <w:tab/>
      </w:r>
      <w:r w:rsidR="009023DC">
        <w:tab/>
      </w:r>
      <w:r w:rsidR="009023DC">
        <w:tab/>
      </w:r>
      <w:r w:rsidR="009023DC">
        <w:tab/>
      </w:r>
    </w:p>
    <w:p w:rsidR="009023DC" w:rsidRDefault="00303E4F" w:rsidP="009023DC">
      <w:pPr>
        <w:tabs>
          <w:tab w:val="left" w:pos="-851"/>
        </w:tabs>
        <w:ind w:left="284" w:right="-851" w:hanging="76"/>
      </w:pPr>
      <w:r>
        <w:pict>
          <v:group id="_x0000_s1048" style="position:absolute;left:0;text-align:left;margin-left:326.2pt;margin-top:2.15pt;width:144.8pt;height:18.35pt;z-index:251581440" coordorigin="4538,3903" coordsize="2896,367">
            <v:line id="_x0000_s1049" style="position:absolute" from="5994,4102" to="5994,4270"/>
            <v:group id="_x0000_s1050" style="position:absolute;left:4538;top:3903;width:2896;height:288" coordorigin="4538,3903" coordsize="2896,288">
              <v:line id="_x0000_s1051" style="position:absolute" from="4538,4186" to="7434,4186"/>
              <v:shape id="_x0000_s1052" type="#_x0000_t19" style="position:absolute;left:5660;top:3903;width:621;height:288" coordsize="43200,21907" adj="11743092,,21600" path="wr,,43200,43200,2,21907,43200,21600nfewr,,43200,43200,2,21907,43200,21600l21600,21600nsxe">
                <v:path o:connectlocs="2,21907;43200,21600;21600,21600"/>
              </v:shape>
            </v:group>
          </v:group>
        </w:pict>
      </w:r>
      <w:r>
        <w:pict>
          <v:group id="_x0000_s1053" style="position:absolute;left:0;text-align:left;margin-left:8.7pt;margin-top:6.4pt;width:75pt;height:24.75pt;z-index:251582464" coordorigin="2040,14310" coordsize="1500,495">
            <v:line id="_x0000_s1054" style="position:absolute;flip:x" from="2040,14310" to="3105,14790"/>
            <v:line id="_x0000_s1055" style="position:absolute;flip:y" from="2040,14790" to="3540,14805"/>
            <v:shape id="_x0000_s1056" type="#_x0000_t19" style="position:absolute;left:2370;top:14494;width:343;height:268;rotation:1761456fd" coordsize="21494,17551" adj="-3561454,-372893,,17551" path="wr-21600,-4049,21600,39151,12591,,21494,15409nfewr-21600,-4049,21600,39151,12591,,21494,15409l,17551nsxe">
              <v:path o:connectlocs="12591,0;21494,15409;0,17551"/>
            </v:shape>
          </v:group>
        </w:pict>
      </w:r>
    </w:p>
    <w:p w:rsidR="009023DC" w:rsidRDefault="009023DC" w:rsidP="009023DC">
      <w:pPr>
        <w:tabs>
          <w:tab w:val="left" w:pos="-851"/>
        </w:tabs>
        <w:ind w:left="284" w:right="-851" w:hanging="76"/>
      </w:pPr>
    </w:p>
    <w:p w:rsidR="009023DC" w:rsidRDefault="009023DC" w:rsidP="009023DC">
      <w:pPr>
        <w:tabs>
          <w:tab w:val="left" w:pos="-851"/>
        </w:tabs>
        <w:ind w:left="284" w:right="-851" w:hanging="76"/>
      </w:pPr>
      <w:r>
        <w:tab/>
      </w:r>
      <w:r>
        <w:tab/>
      </w:r>
    </w:p>
    <w:p w:rsidR="009023DC" w:rsidRDefault="009023DC" w:rsidP="009023DC">
      <w:pPr>
        <w:tabs>
          <w:tab w:val="left" w:pos="-851"/>
        </w:tabs>
        <w:ind w:left="284" w:right="-851" w:hanging="76"/>
      </w:pPr>
      <w:r>
        <w:tab/>
      </w:r>
      <w:r>
        <w:tab/>
      </w:r>
    </w:p>
    <w:p w:rsidR="009023DC" w:rsidRDefault="009023DC" w:rsidP="009023DC">
      <w:pPr>
        <w:tabs>
          <w:tab w:val="left" w:pos="-851"/>
        </w:tabs>
        <w:ind w:left="284" w:right="-851" w:hanging="76"/>
      </w:pPr>
    </w:p>
    <w:p w:rsidR="009023DC" w:rsidRDefault="009023DC" w:rsidP="00C0046D">
      <w:pPr>
        <w:numPr>
          <w:ilvl w:val="0"/>
          <w:numId w:val="13"/>
        </w:numPr>
        <w:tabs>
          <w:tab w:val="left" w:pos="-851"/>
        </w:tabs>
        <w:ind w:right="-851"/>
        <w:rPr>
          <w:b/>
        </w:rPr>
      </w:pPr>
      <w:r>
        <w:rPr>
          <w:b/>
        </w:rPr>
        <w:t>Definiraj pravilni n-kotnik. Kaj je diagonala pravilnega n-kotnika? Koliko diagonal ima?</w:t>
      </w:r>
    </w:p>
    <w:p w:rsidR="009023DC" w:rsidRDefault="009023DC" w:rsidP="009023DC">
      <w:pPr>
        <w:tabs>
          <w:tab w:val="left" w:pos="-851"/>
        </w:tabs>
        <w:ind w:right="-851" w:firstLine="709"/>
      </w:pPr>
      <w:r>
        <w:rPr>
          <w:color w:val="3366FF"/>
        </w:rPr>
        <w:t>Pravilni n-kotniki imajo enako dolge vse stranice in enako velike vse notranje kote</w:t>
      </w:r>
      <w:r>
        <w:t>.</w:t>
      </w:r>
    </w:p>
    <w:p w:rsidR="009023DC" w:rsidRDefault="009023DC" w:rsidP="009023DC">
      <w:pPr>
        <w:tabs>
          <w:tab w:val="left" w:pos="-851"/>
        </w:tabs>
        <w:ind w:right="-851" w:firstLine="709"/>
        <w:rPr>
          <w:color w:val="3366FF"/>
        </w:rPr>
      </w:pPr>
      <w:r>
        <w:rPr>
          <w:color w:val="3366FF"/>
        </w:rPr>
        <w:t>Diagonala pravilnega n-kotnika je vsake daljica, ki povezuje dve nesosednji oglišči.</w:t>
      </w:r>
    </w:p>
    <w:p w:rsidR="009023DC" w:rsidRDefault="009023DC" w:rsidP="009023DC">
      <w:pPr>
        <w:tabs>
          <w:tab w:val="left" w:pos="-851"/>
        </w:tabs>
        <w:ind w:right="-851" w:firstLine="709"/>
      </w:pPr>
    </w:p>
    <w:p w:rsidR="009023DC" w:rsidRDefault="009023DC" w:rsidP="009023DC">
      <w:pPr>
        <w:tabs>
          <w:tab w:val="left" w:pos="-851"/>
        </w:tabs>
        <w:ind w:right="-851" w:firstLine="709"/>
      </w:pPr>
      <w:r>
        <w:rPr>
          <w:color w:val="3366FF"/>
        </w:rPr>
        <w:t xml:space="preserve">Število diagonal v poljubnem n-kotniku: </w:t>
      </w:r>
      <w:r>
        <w:rPr>
          <w:position w:val="-24"/>
        </w:rPr>
        <w:object w:dxaOrig="1399" w:dyaOrig="620">
          <v:shape id="_x0000_i1232" type="#_x0000_t75" style="width:69.75pt;height:30.75pt" o:ole="" filled="t" fillcolor="yellow">
            <v:imagedata r:id="rId385" o:title=""/>
          </v:shape>
          <o:OLEObject Type="Embed" ProgID="Equation.3" ShapeID="_x0000_i1232" DrawAspect="Content" ObjectID="_1618907896" r:id="rId386"/>
        </w:object>
      </w:r>
    </w:p>
    <w:p w:rsidR="009023DC" w:rsidRDefault="009023DC" w:rsidP="009023DC">
      <w:pPr>
        <w:tabs>
          <w:tab w:val="left" w:pos="-851"/>
        </w:tabs>
        <w:ind w:right="-851"/>
        <w:rPr>
          <w:b/>
        </w:rPr>
      </w:pPr>
    </w:p>
    <w:p w:rsidR="009023DC" w:rsidRDefault="009023DC" w:rsidP="009023DC">
      <w:pPr>
        <w:rPr>
          <w:rFonts w:ascii="PSTimes" w:hAnsi="PSTimes"/>
          <w:b/>
        </w:rPr>
      </w:pPr>
      <w:r>
        <w:rPr>
          <w:rFonts w:ascii="PSTimes" w:hAnsi="PSTimes"/>
          <w:sz w:val="18"/>
        </w:rPr>
        <w:t>PRIMER:</w:t>
      </w:r>
    </w:p>
    <w:p w:rsidR="00963111" w:rsidRPr="001517DC" w:rsidRDefault="00963111" w:rsidP="00963111">
      <w:pPr>
        <w:tabs>
          <w:tab w:val="left" w:pos="-851"/>
        </w:tabs>
        <w:ind w:right="-851"/>
      </w:pPr>
      <w:r w:rsidRPr="001517DC">
        <w:t>Koliko diagonal ima</w:t>
      </w:r>
      <w:r>
        <w:t xml:space="preserve"> pravilni petkotnik</w:t>
      </w:r>
      <w:r w:rsidRPr="001517DC">
        <w:t>?</w:t>
      </w:r>
    </w:p>
    <w:p w:rsidR="009023DC" w:rsidRDefault="009023DC" w:rsidP="009023DC">
      <w:pPr>
        <w:tabs>
          <w:tab w:val="left" w:pos="-851"/>
        </w:tabs>
        <w:ind w:right="-851"/>
      </w:pPr>
      <w:r>
        <w:t>Kateri večkotnik ima enako število diagonal kot stranic?</w:t>
      </w:r>
    </w:p>
    <w:p w:rsidR="009023DC" w:rsidRDefault="009023DC" w:rsidP="009023DC">
      <w:pPr>
        <w:tabs>
          <w:tab w:val="left" w:pos="-851"/>
        </w:tabs>
        <w:ind w:right="-851"/>
      </w:pPr>
    </w:p>
    <w:p w:rsidR="009023DC" w:rsidRDefault="009023DC" w:rsidP="009023DC">
      <w:pPr>
        <w:tabs>
          <w:tab w:val="left" w:pos="-851"/>
        </w:tabs>
        <w:ind w:right="-851"/>
      </w:pPr>
    </w:p>
    <w:p w:rsidR="002A6D8A" w:rsidRDefault="009023DC" w:rsidP="00C0046D">
      <w:pPr>
        <w:numPr>
          <w:ilvl w:val="0"/>
          <w:numId w:val="13"/>
        </w:numPr>
        <w:tabs>
          <w:tab w:val="left" w:pos="-851"/>
        </w:tabs>
        <w:ind w:right="-851"/>
        <w:rPr>
          <w:rFonts w:ascii="PSTimes" w:hAnsi="PSTimes"/>
          <w:b/>
        </w:rPr>
      </w:pPr>
      <w:r>
        <w:rPr>
          <w:rFonts w:ascii="PSTimes" w:hAnsi="PSTimes"/>
          <w:b/>
        </w:rPr>
        <w:t xml:space="preserve">Definirajte pojma notranjega in zunanjega kota trikotnika. Povej zveze med notranjimi in </w:t>
      </w:r>
    </w:p>
    <w:p w:rsidR="009023DC" w:rsidRDefault="002A6D8A" w:rsidP="002A6D8A">
      <w:pPr>
        <w:tabs>
          <w:tab w:val="left" w:pos="-851"/>
        </w:tabs>
        <w:ind w:left="1135" w:right="-851"/>
        <w:rPr>
          <w:rFonts w:ascii="PSTimes" w:hAnsi="PSTimes"/>
          <w:b/>
        </w:rPr>
      </w:pPr>
      <w:r>
        <w:rPr>
          <w:rFonts w:ascii="PSTimes" w:hAnsi="PSTimes"/>
          <w:b/>
        </w:rPr>
        <w:tab/>
      </w:r>
      <w:r w:rsidR="009023DC">
        <w:rPr>
          <w:rFonts w:ascii="PSTimes" w:hAnsi="PSTimes"/>
          <w:b/>
        </w:rPr>
        <w:t>zunanjimi koti trikotnika.</w:t>
      </w:r>
    </w:p>
    <w:p w:rsidR="009023DC" w:rsidRDefault="009023DC" w:rsidP="009023DC">
      <w:pPr>
        <w:tabs>
          <w:tab w:val="left" w:pos="-851"/>
        </w:tabs>
        <w:ind w:left="284" w:right="-851" w:hanging="76"/>
        <w:rPr>
          <w:color w:val="3366FF"/>
        </w:rPr>
      </w:pPr>
      <w:r>
        <w:rPr>
          <w:color w:val="3366FF"/>
        </w:rPr>
        <w:t xml:space="preserve">notranji koti: Koti </w:t>
      </w:r>
      <w:r>
        <w:rPr>
          <w:color w:val="3366FF"/>
          <w:position w:val="-6"/>
        </w:rPr>
        <w:object w:dxaOrig="1120" w:dyaOrig="280">
          <v:shape id="_x0000_i1233" type="#_x0000_t75" style="width:56.25pt;height:14.25pt" o:ole="" filled="t" fillcolor="yellow">
            <v:imagedata r:id="rId387" o:title=""/>
          </v:shape>
          <o:OLEObject Type="Embed" ProgID="Equation.3" ShapeID="_x0000_i1233" DrawAspect="Content" ObjectID="_1618907897" r:id="rId388"/>
        </w:object>
      </w:r>
      <w:r>
        <w:rPr>
          <w:color w:val="3366FF"/>
        </w:rPr>
        <w:t xml:space="preserve">, </w:t>
      </w:r>
      <w:r>
        <w:rPr>
          <w:color w:val="3366FF"/>
          <w:position w:val="-10"/>
        </w:rPr>
        <w:object w:dxaOrig="1120" w:dyaOrig="320">
          <v:shape id="_x0000_i1234" type="#_x0000_t75" style="width:56.25pt;height:15.75pt" o:ole="" filled="t" fillcolor="yellow">
            <v:imagedata r:id="rId389" o:title=""/>
          </v:shape>
          <o:OLEObject Type="Embed" ProgID="Equation.3" ShapeID="_x0000_i1234" DrawAspect="Content" ObjectID="_1618907898" r:id="rId390"/>
        </w:object>
      </w:r>
      <w:r>
        <w:rPr>
          <w:color w:val="3366FF"/>
        </w:rPr>
        <w:t xml:space="preserve"> in </w:t>
      </w:r>
      <w:r>
        <w:rPr>
          <w:color w:val="3366FF"/>
          <w:position w:val="-10"/>
        </w:rPr>
        <w:object w:dxaOrig="1080" w:dyaOrig="320">
          <v:shape id="_x0000_i1235" type="#_x0000_t75" style="width:54.75pt;height:15.75pt" o:ole="" filled="t" fillcolor="yellow">
            <v:imagedata r:id="rId391" o:title=""/>
          </v:shape>
          <o:OLEObject Type="Embed" ProgID="Equation.3" ShapeID="_x0000_i1235" DrawAspect="Content" ObjectID="_1618907899" r:id="rId392"/>
        </w:object>
      </w:r>
      <w:r>
        <w:rPr>
          <w:color w:val="3366FF"/>
        </w:rPr>
        <w:t xml:space="preserve"> so notranji koti trikotnika.</w:t>
      </w:r>
    </w:p>
    <w:p w:rsidR="00CF6217" w:rsidRPr="00CF6217" w:rsidRDefault="00CF6217" w:rsidP="009023DC">
      <w:pPr>
        <w:tabs>
          <w:tab w:val="left" w:pos="-851"/>
        </w:tabs>
        <w:ind w:left="284" w:right="-851" w:hanging="76"/>
        <w:rPr>
          <w:color w:val="3366FF"/>
        </w:rPr>
      </w:pPr>
      <w:r w:rsidRPr="00CF6217">
        <w:rPr>
          <w:bCs/>
          <w:color w:val="3366FF"/>
        </w:rPr>
        <w:t>Notranji koti</w:t>
      </w:r>
      <w:r w:rsidRPr="00CF6217">
        <w:rPr>
          <w:color w:val="3366FF"/>
        </w:rPr>
        <w:t xml:space="preserve"> trikotnika so koti, ki ležijo znotraj trikotnika in imajo vrh v oglišču.Označimo jih z </w:t>
      </w:r>
      <w:r w:rsidRPr="00CF6217">
        <w:rPr>
          <w:color w:val="3366FF"/>
        </w:rPr>
        <w:sym w:font="Symbol" w:char="F061"/>
      </w:r>
      <w:r w:rsidRPr="00CF6217">
        <w:rPr>
          <w:color w:val="3366FF"/>
        </w:rPr>
        <w:t>,</w:t>
      </w:r>
      <w:r w:rsidRPr="00CF6217">
        <w:rPr>
          <w:color w:val="3366FF"/>
        </w:rPr>
        <w:sym w:font="Symbol" w:char="F062"/>
      </w:r>
      <w:r w:rsidRPr="00CF6217">
        <w:rPr>
          <w:color w:val="3366FF"/>
        </w:rPr>
        <w:t xml:space="preserve"> in </w:t>
      </w:r>
      <w:r w:rsidRPr="00CF6217">
        <w:rPr>
          <w:color w:val="3366FF"/>
        </w:rPr>
        <w:sym w:font="Symbol" w:char="F067"/>
      </w:r>
      <w:r w:rsidRPr="00CF6217">
        <w:rPr>
          <w:color w:val="3366FF"/>
        </w:rPr>
        <w:t>.</w:t>
      </w:r>
    </w:p>
    <w:p w:rsidR="009023DC" w:rsidRDefault="009023DC" w:rsidP="009023DC">
      <w:pPr>
        <w:tabs>
          <w:tab w:val="left" w:pos="-851"/>
        </w:tabs>
        <w:ind w:left="284" w:right="-851" w:hanging="76"/>
        <w:rPr>
          <w:color w:val="3366FF"/>
        </w:rPr>
      </w:pPr>
      <w:r>
        <w:rPr>
          <w:color w:val="3366FF"/>
        </w:rPr>
        <w:t>zunanji koti: Zunanji koti (</w:t>
      </w:r>
      <w:r>
        <w:rPr>
          <w:color w:val="3366FF"/>
          <w:position w:val="-6"/>
        </w:rPr>
        <w:object w:dxaOrig="300" w:dyaOrig="320">
          <v:shape id="_x0000_i1236" type="#_x0000_t75" style="width:15pt;height:15.75pt" o:ole="" filled="t" fillcolor="yellow">
            <v:imagedata r:id="rId393" o:title=""/>
          </v:shape>
          <o:OLEObject Type="Embed" ProgID="Equation.3" ShapeID="_x0000_i1236" DrawAspect="Content" ObjectID="_1618907900" r:id="rId394"/>
        </w:object>
      </w:r>
      <w:r>
        <w:rPr>
          <w:color w:val="3366FF"/>
        </w:rPr>
        <w:t xml:space="preserve">, </w:t>
      </w:r>
      <w:r>
        <w:rPr>
          <w:color w:val="3366FF"/>
          <w:position w:val="-10"/>
        </w:rPr>
        <w:object w:dxaOrig="320" w:dyaOrig="360">
          <v:shape id="_x0000_i1237" type="#_x0000_t75" style="width:15.75pt;height:18.75pt" o:ole="" filled="t" fillcolor="yellow">
            <v:imagedata r:id="rId395" o:title=""/>
          </v:shape>
          <o:OLEObject Type="Embed" ProgID="Equation.3" ShapeID="_x0000_i1237" DrawAspect="Content" ObjectID="_1618907901" r:id="rId396"/>
        </w:object>
      </w:r>
      <w:r>
        <w:rPr>
          <w:color w:val="3366FF"/>
        </w:rPr>
        <w:t xml:space="preserve">, </w:t>
      </w:r>
      <w:r>
        <w:rPr>
          <w:color w:val="3366FF"/>
          <w:position w:val="-10"/>
        </w:rPr>
        <w:object w:dxaOrig="280" w:dyaOrig="360">
          <v:shape id="_x0000_i1238" type="#_x0000_t75" style="width:14.25pt;height:18.75pt" o:ole="" filled="t" fillcolor="yellow">
            <v:imagedata r:id="rId397" o:title=""/>
          </v:shape>
          <o:OLEObject Type="Embed" ProgID="Equation.3" ShapeID="_x0000_i1238" DrawAspect="Content" ObjectID="_1618907902" r:id="rId398"/>
        </w:object>
      </w:r>
      <w:r>
        <w:rPr>
          <w:color w:val="3366FF"/>
        </w:rPr>
        <w:t>) so sokoti natranjih kotov.</w:t>
      </w:r>
    </w:p>
    <w:p w:rsidR="00B85402" w:rsidRPr="00B85402" w:rsidRDefault="00303E4F" w:rsidP="00B85402">
      <w:pPr>
        <w:ind w:left="284" w:hanging="142"/>
        <w:rPr>
          <w:color w:val="3366FF"/>
        </w:rPr>
      </w:pPr>
      <w:r>
        <w:pict>
          <v:group id="_x0000_s1165" style="position:absolute;left:0;text-align:left;margin-left:2.4pt;margin-top:3.65pt;width:297.35pt;height:159.1pt;z-index:251635712" coordorigin="2009,3918" coordsize="6246,3349">
            <v:line id="_x0000_s1166" style="position:absolute;flip:y" from="2964,3918" to="4035,6798"/>
            <v:line id="_x0000_s1167" style="position:absolute" from="3801,4521" to="8255,7217"/>
            <v:line id="_x0000_s1168" style="position:absolute" from="2009,6798" to="7552,6798"/>
            <v:shape id="_x0000_s1169" type="#_x0000_t202" style="position:absolute;left:2706;top:6718;width:497;height:363" filled="f" stroked="f">
              <v:textbox style="mso-next-textbox:#_x0000_s1169">
                <w:txbxContent>
                  <w:p w:rsidR="00DA3462" w:rsidRDefault="00DA3462" w:rsidP="009023DC">
                    <w:pPr>
                      <w:pStyle w:val="alinea0a"/>
                    </w:pPr>
                    <w:r>
                      <w:t>A</w:t>
                    </w:r>
                  </w:p>
                </w:txbxContent>
              </v:textbox>
            </v:shape>
            <v:shape id="_x0000_s1170" type="#_x0000_t202" style="position:absolute;left:7475;top:6493;width:481;height:363" filled="f" stroked="f">
              <v:textbox style="mso-next-textbox:#_x0000_s1170">
                <w:txbxContent>
                  <w:p w:rsidR="00DA3462" w:rsidRDefault="00DA3462" w:rsidP="009023DC">
                    <w:pPr>
                      <w:pStyle w:val="alinea0a"/>
                    </w:pPr>
                    <w:r>
                      <w:t>B</w:t>
                    </w:r>
                  </w:p>
                </w:txbxContent>
              </v:textbox>
            </v:shape>
            <v:shape id="_x0000_s1171" type="#_x0000_t202" style="position:absolute;left:3486;top:4296;width:414;height:363" filled="f" stroked="f">
              <v:textbox style="mso-next-textbox:#_x0000_s1171">
                <w:txbxContent>
                  <w:p w:rsidR="00DA3462" w:rsidRDefault="00DA3462" w:rsidP="009023DC">
                    <w:r>
                      <w:t>C</w:t>
                    </w:r>
                  </w:p>
                </w:txbxContent>
              </v:textbox>
            </v:shape>
            <v:shape id="_x0000_s1172" type="#_x0000_t202" style="position:absolute;left:4791;top:6733;width:414;height:363" filled="f" stroked="f">
              <v:textbox style="mso-next-textbox:#_x0000_s1172">
                <w:txbxContent>
                  <w:p w:rsidR="00DA3462" w:rsidRDefault="00DA3462" w:rsidP="009023DC">
                    <w:pPr>
                      <w:pStyle w:val="alinea0a"/>
                    </w:pPr>
                    <w:r>
                      <w:t>c</w:t>
                    </w:r>
                  </w:p>
                </w:txbxContent>
              </v:textbox>
            </v:shape>
            <v:shape id="_x0000_s1173" type="#_x0000_t202" style="position:absolute;left:5675;top:5338;width:414;height:363" filled="f" stroked="f">
              <v:textbox style="mso-next-textbox:#_x0000_s1173">
                <w:txbxContent>
                  <w:p w:rsidR="00DA3462" w:rsidRDefault="00DA3462" w:rsidP="009023DC">
                    <w:pPr>
                      <w:pStyle w:val="alinea0a"/>
                    </w:pPr>
                    <w:r>
                      <w:t>a</w:t>
                    </w:r>
                  </w:p>
                </w:txbxContent>
              </v:textbox>
            </v:shape>
            <v:shape id="_x0000_s1174" type="#_x0000_t202" style="position:absolute;left:2968;top:5294;width:414;height:363" filled="f" stroked="f">
              <v:textbox style="mso-next-textbox:#_x0000_s1174">
                <w:txbxContent>
                  <w:p w:rsidR="00DA3462" w:rsidRDefault="00DA3462" w:rsidP="009023DC">
                    <w:pPr>
                      <w:pStyle w:val="alinea0a"/>
                    </w:pPr>
                    <w:r>
                      <w:t>b</w:t>
                    </w:r>
                  </w:p>
                </w:txbxContent>
              </v:textbox>
            </v:shape>
            <v:shape id="_x0000_s1175" type="#_x0000_t202" style="position:absolute;left:3016;top:6371;width:540;height:679;mso-wrap-style:none" filled="f" stroked="f">
              <v:textbox style="mso-next-textbox:#_x0000_s1175;mso-fit-shape-to-text:t">
                <w:txbxContent>
                  <w:p w:rsidR="00DA3462" w:rsidRDefault="00DA3462" w:rsidP="009023DC">
                    <w:r>
                      <w:object w:dxaOrig="218" w:dyaOrig="218">
                        <v:shape id="_x0000_i1239" type="#_x0000_t75" style="width:11.25pt;height:11.25pt" fillcolor="window">
                          <v:imagedata r:id="rId399" o:title=""/>
                        </v:shape>
                        <o:OLEObject Type="Embed" ProgID="Equation.3" ShapeID="_x0000_i1239" DrawAspect="Content" ObjectID="_1618908292" r:id="rId400"/>
                      </w:object>
                    </w:r>
                  </w:p>
                </w:txbxContent>
              </v:textbox>
            </v:shape>
            <v:shape id="_x0000_s1176" type="#_x0000_t202" style="position:absolute;left:6641;top:6393;width:528;height:464" filled="f" stroked="f">
              <v:textbox style="mso-next-textbox:#_x0000_s1176">
                <w:txbxContent>
                  <w:p w:rsidR="00DA3462" w:rsidRDefault="00DA3462" w:rsidP="009023DC">
                    <w:r>
                      <w:object w:dxaOrig="240" w:dyaOrig="320">
                        <v:shape id="_x0000_i1240" type="#_x0000_t75" style="width:12pt;height:15.75pt" o:ole="" fillcolor="window">
                          <v:imagedata r:id="rId401" o:title=""/>
                        </v:shape>
                        <o:OLEObject Type="Embed" ProgID="Equation.3" ShapeID="_x0000_i1240" DrawAspect="Content" ObjectID="_1618908293" r:id="rId402"/>
                      </w:object>
                    </w:r>
                  </w:p>
                </w:txbxContent>
              </v:textbox>
            </v:shape>
            <v:shape id="_x0000_s1177" type="#_x0000_t202" style="position:absolute;left:3638;top:4631;width:488;height:404" filled="f" stroked="f">
              <v:textbox style="mso-next-textbox:#_x0000_s1177">
                <w:txbxContent>
                  <w:p w:rsidR="00DA3462" w:rsidRDefault="00DA3462" w:rsidP="009023DC">
                    <w:r>
                      <w:object w:dxaOrig="200" w:dyaOrig="260">
                        <v:shape id="_x0000_i1241" type="#_x0000_t75" style="width:9.75pt;height:12.75pt" o:ole="" fillcolor="window">
                          <v:imagedata r:id="rId403" o:title=""/>
                        </v:shape>
                        <o:OLEObject Type="Embed" ProgID="Equation.3" ShapeID="_x0000_i1241" DrawAspect="Content" ObjectID="_1618908294" r:id="rId404"/>
                      </w:object>
                    </w:r>
                  </w:p>
                </w:txbxContent>
              </v:textbox>
            </v:shape>
            <v:shape id="_x0000_s1178" type="#_x0000_t202" style="position:absolute;left:2493;top:6335;width:588;height:464" filled="f" stroked="f">
              <v:textbox style="mso-next-textbox:#_x0000_s1178">
                <w:txbxContent>
                  <w:p w:rsidR="00DA3462" w:rsidRDefault="00DA3462" w:rsidP="009023DC">
                    <w:r>
                      <w:object w:dxaOrig="300" w:dyaOrig="320">
                        <v:shape id="_x0000_i1242" type="#_x0000_t75" style="width:15pt;height:15.75pt" o:ole="" fillcolor="window">
                          <v:imagedata r:id="rId405" o:title=""/>
                        </v:shape>
                        <o:OLEObject Type="Embed" ProgID="Equation.3" ShapeID="_x0000_i1242" DrawAspect="Content" ObjectID="_1618908295" r:id="rId406"/>
                      </w:object>
                    </w:r>
                  </w:p>
                </w:txbxContent>
              </v:textbox>
            </v:shape>
            <v:shape id="_x0000_s1179" type="#_x0000_t202" style="position:absolute;left:7187;top:6763;width:588;height:504" filled="f" stroked="f">
              <v:textbox style="mso-next-textbox:#_x0000_s1179">
                <w:txbxContent>
                  <w:p w:rsidR="00DA3462" w:rsidRDefault="00DA3462" w:rsidP="009023DC">
                    <w:r>
                      <w:object w:dxaOrig="300" w:dyaOrig="360">
                        <v:shape id="_x0000_i1243" type="#_x0000_t75" style="width:15pt;height:18.75pt" o:ole="" fillcolor="window">
                          <v:imagedata r:id="rId407" o:title=""/>
                        </v:shape>
                        <o:OLEObject Type="Embed" ProgID="Equation.3" ShapeID="_x0000_i1243" DrawAspect="Content" ObjectID="_1618908296" r:id="rId408"/>
                      </w:object>
                    </w:r>
                  </w:p>
                </w:txbxContent>
              </v:textbox>
            </v:shape>
            <v:shape id="_x0000_s1180" type="#_x0000_t202" style="position:absolute;left:3849;top:4085;width:548;height:504" filled="f" stroked="f">
              <v:textbox style="mso-next-textbox:#_x0000_s1180">
                <w:txbxContent>
                  <w:p w:rsidR="00DA3462" w:rsidRDefault="00DA3462" w:rsidP="009023DC">
                    <w:r>
                      <w:object w:dxaOrig="260" w:dyaOrig="360">
                        <v:shape id="_x0000_i1244" type="#_x0000_t75" style="width:12.75pt;height:18.75pt" o:ole="" fillcolor="window">
                          <v:imagedata r:id="rId409" o:title=""/>
                        </v:shape>
                        <o:OLEObject Type="Embed" ProgID="Equation.3" ShapeID="_x0000_i1244" DrawAspect="Content" ObjectID="_1618908297" r:id="rId410"/>
                      </w:object>
                    </w:r>
                  </w:p>
                </w:txbxContent>
              </v:textbox>
            </v:shape>
          </v:group>
        </w:pict>
      </w:r>
      <w:r w:rsidR="00B85402" w:rsidRPr="00B85402">
        <w:rPr>
          <w:bCs/>
          <w:color w:val="3366FF"/>
        </w:rPr>
        <w:t xml:space="preserve">Zunanji koti </w:t>
      </w:r>
      <w:r w:rsidR="00B85402" w:rsidRPr="00B85402">
        <w:rPr>
          <w:color w:val="3366FF"/>
        </w:rPr>
        <w:t xml:space="preserve">ležijo zunaj trikotnika in jih označimo z </w:t>
      </w:r>
      <w:r w:rsidR="00B85402" w:rsidRPr="00B85402">
        <w:rPr>
          <w:color w:val="3366FF"/>
        </w:rPr>
        <w:sym w:font="Symbol" w:char="F061"/>
      </w:r>
      <w:r w:rsidR="00B85402" w:rsidRPr="00B85402">
        <w:rPr>
          <w:color w:val="3366FF"/>
        </w:rPr>
        <w:t xml:space="preserve">', </w:t>
      </w:r>
      <w:r w:rsidR="00B85402" w:rsidRPr="00B85402">
        <w:rPr>
          <w:color w:val="3366FF"/>
        </w:rPr>
        <w:sym w:font="Symbol" w:char="F062"/>
      </w:r>
      <w:r w:rsidR="00B85402" w:rsidRPr="00B85402">
        <w:rPr>
          <w:color w:val="3366FF"/>
        </w:rPr>
        <w:t xml:space="preserve">' in </w:t>
      </w:r>
      <w:r w:rsidR="00B85402" w:rsidRPr="00B85402">
        <w:rPr>
          <w:color w:val="3366FF"/>
        </w:rPr>
        <w:sym w:font="Symbol" w:char="F067"/>
      </w:r>
      <w:r w:rsidR="00B85402" w:rsidRPr="00B85402">
        <w:rPr>
          <w:color w:val="3366FF"/>
        </w:rPr>
        <w:t xml:space="preserve">'. </w:t>
      </w:r>
    </w:p>
    <w:p w:rsidR="00CF6217" w:rsidRDefault="00CF6217" w:rsidP="009023DC">
      <w:pPr>
        <w:tabs>
          <w:tab w:val="left" w:pos="-851"/>
        </w:tabs>
        <w:ind w:left="284" w:right="-851" w:hanging="76"/>
        <w:rPr>
          <w:color w:val="3366FF"/>
        </w:rPr>
      </w:pPr>
    </w:p>
    <w:p w:rsidR="009023DC" w:rsidRDefault="009023DC" w:rsidP="00CF6217">
      <w:pPr>
        <w:tabs>
          <w:tab w:val="left" w:pos="-851"/>
        </w:tabs>
        <w:ind w:right="-851"/>
      </w:pPr>
    </w:p>
    <w:p w:rsidR="009023DC" w:rsidRDefault="009023DC" w:rsidP="009023DC">
      <w:pPr>
        <w:tabs>
          <w:tab w:val="left" w:pos="-851"/>
        </w:tabs>
        <w:ind w:left="708" w:right="-851" w:hanging="76"/>
      </w:pPr>
    </w:p>
    <w:p w:rsidR="009023DC" w:rsidRDefault="009023DC" w:rsidP="009023DC">
      <w:pPr>
        <w:tabs>
          <w:tab w:val="left" w:pos="-851"/>
        </w:tabs>
        <w:ind w:left="708" w:right="-851" w:hanging="76"/>
      </w:pPr>
    </w:p>
    <w:p w:rsidR="009023DC" w:rsidRDefault="009023DC" w:rsidP="009023DC">
      <w:pPr>
        <w:tabs>
          <w:tab w:val="left" w:pos="-851"/>
        </w:tabs>
        <w:ind w:left="708" w:right="-851" w:hanging="76"/>
      </w:pPr>
    </w:p>
    <w:p w:rsidR="009023DC" w:rsidRDefault="009023DC" w:rsidP="009023DC">
      <w:pPr>
        <w:tabs>
          <w:tab w:val="left" w:pos="-851"/>
        </w:tabs>
        <w:ind w:left="708" w:right="-851" w:hanging="76"/>
      </w:pPr>
    </w:p>
    <w:p w:rsidR="009023DC" w:rsidRDefault="009023DC" w:rsidP="009023DC">
      <w:pPr>
        <w:tabs>
          <w:tab w:val="left" w:pos="-851"/>
        </w:tabs>
        <w:ind w:left="708" w:right="-851" w:hanging="76"/>
      </w:pPr>
    </w:p>
    <w:p w:rsidR="009023DC" w:rsidRDefault="009023DC" w:rsidP="009023DC">
      <w:pPr>
        <w:tabs>
          <w:tab w:val="left" w:pos="-851"/>
        </w:tabs>
        <w:ind w:left="708" w:right="-851" w:hanging="76"/>
      </w:pPr>
    </w:p>
    <w:p w:rsidR="009023DC" w:rsidRDefault="009023DC" w:rsidP="009023DC">
      <w:pPr>
        <w:tabs>
          <w:tab w:val="left" w:pos="-851"/>
        </w:tabs>
        <w:ind w:left="708" w:right="-851" w:hanging="76"/>
      </w:pPr>
    </w:p>
    <w:p w:rsidR="009023DC" w:rsidRDefault="009023DC" w:rsidP="009023DC">
      <w:pPr>
        <w:tabs>
          <w:tab w:val="left" w:pos="-851"/>
        </w:tabs>
        <w:ind w:left="708" w:right="-851" w:hanging="76"/>
      </w:pPr>
    </w:p>
    <w:p w:rsidR="002A6D8A" w:rsidRDefault="002A6D8A" w:rsidP="009023DC">
      <w:pPr>
        <w:tabs>
          <w:tab w:val="left" w:pos="-851"/>
          <w:tab w:val="left" w:pos="644"/>
        </w:tabs>
        <w:ind w:right="-851"/>
      </w:pPr>
    </w:p>
    <w:p w:rsidR="009023DC" w:rsidRPr="002A6D8A" w:rsidRDefault="00303E4F" w:rsidP="009023DC">
      <w:pPr>
        <w:tabs>
          <w:tab w:val="left" w:pos="-851"/>
          <w:tab w:val="left" w:pos="644"/>
        </w:tabs>
        <w:ind w:right="-851"/>
        <w:rPr>
          <w:color w:val="339966"/>
        </w:rPr>
      </w:pPr>
      <w:r>
        <w:pict>
          <v:group id="_x0000_s1181" style="position:absolute;margin-left:-10.75pt;margin-top:13.3pt;width:318.1pt;height:159.1pt;z-index:251636736" coordorigin="5052,5149" coordsize="6362,3182">
            <v:line id="_x0000_s1182" style="position:absolute" from="5052,5720" to="10397,5720"/>
            <v:group id="_x0000_s1183" style="position:absolute;left:5467;top:5149;width:5947;height:3182" coordorigin="5467,5149" coordsize="5947,3182">
              <v:group id="_x0000_s1184" style="position:absolute;left:5467;top:5149;width:5947;height:3182" coordorigin="5467,5149" coordsize="5947,3182">
                <v:line id="_x0000_s1185" style="position:absolute;flip:y" from="6376,5149" to="7396,7885"/>
                <v:line id="_x0000_s1186" style="position:absolute" from="7173,5722" to="11414,8283"/>
                <v:line id="_x0000_s1187" style="position:absolute" from="5467,7885" to="10745,7885"/>
                <v:shape id="_x0000_s1188" type="#_x0000_t202" style="position:absolute;left:6131;top:7809;width:473;height:345" filled="f" stroked="f">
                  <v:textbox style="mso-next-textbox:#_x0000_s1188">
                    <w:txbxContent>
                      <w:p w:rsidR="00DA3462" w:rsidRDefault="00DA3462" w:rsidP="009023DC">
                        <w:pPr>
                          <w:pStyle w:val="alinea0a"/>
                        </w:pPr>
                        <w:r>
                          <w:t>A</w:t>
                        </w:r>
                      </w:p>
                    </w:txbxContent>
                  </v:textbox>
                </v:shape>
                <v:shape id="_x0000_s1189" type="#_x0000_t202" style="position:absolute;left:10671;top:7596;width:458;height:344" filled="f" stroked="f">
                  <v:textbox style="mso-next-textbox:#_x0000_s1189">
                    <w:txbxContent>
                      <w:p w:rsidR="00DA3462" w:rsidRDefault="00DA3462" w:rsidP="009023DC">
                        <w:pPr>
                          <w:pStyle w:val="alinea0a"/>
                        </w:pPr>
                        <w:r>
                          <w:t>B</w:t>
                        </w:r>
                      </w:p>
                    </w:txbxContent>
                  </v:textbox>
                </v:shape>
                <v:shape id="_x0000_s1190" type="#_x0000_t202" style="position:absolute;left:6873;top:5508;width:394;height:345" filled="f" stroked="f">
                  <v:textbox style="mso-next-textbox:#_x0000_s1190">
                    <w:txbxContent>
                      <w:p w:rsidR="00DA3462" w:rsidRDefault="00DA3462" w:rsidP="009023DC">
                        <w:r>
                          <w:t>C</w:t>
                        </w:r>
                      </w:p>
                    </w:txbxContent>
                  </v:textbox>
                </v:shape>
                <v:shape id="_x0000_s1191" type="#_x0000_t202" style="position:absolute;left:8116;top:7824;width:394;height:345" filled="f" stroked="f">
                  <v:textbox style="mso-next-textbox:#_x0000_s1191">
                    <w:txbxContent>
                      <w:p w:rsidR="00DA3462" w:rsidRDefault="00DA3462" w:rsidP="009023DC">
                        <w:pPr>
                          <w:pStyle w:val="alinea0a"/>
                        </w:pPr>
                        <w:r>
                          <w:t>c</w:t>
                        </w:r>
                      </w:p>
                    </w:txbxContent>
                  </v:textbox>
                </v:shape>
                <v:shape id="_x0000_s1192" type="#_x0000_t202" style="position:absolute;left:8958;top:6498;width:394;height:345" filled="f" stroked="f">
                  <v:textbox style="mso-next-textbox:#_x0000_s1192">
                    <w:txbxContent>
                      <w:p w:rsidR="00DA3462" w:rsidRDefault="00DA3462" w:rsidP="009023DC">
                        <w:pPr>
                          <w:pStyle w:val="alinea0a"/>
                        </w:pPr>
                        <w:r>
                          <w:t>a</w:t>
                        </w:r>
                      </w:p>
                    </w:txbxContent>
                  </v:textbox>
                </v:shape>
                <v:shape id="_x0000_s1193" type="#_x0000_t202" style="position:absolute;left:6380;top:6456;width:394;height:345" filled="f" stroked="f">
                  <v:textbox style="mso-next-textbox:#_x0000_s1193">
                    <w:txbxContent>
                      <w:p w:rsidR="00DA3462" w:rsidRDefault="00DA3462" w:rsidP="009023DC">
                        <w:pPr>
                          <w:pStyle w:val="alinea0a"/>
                        </w:pPr>
                        <w:r>
                          <w:t>b</w:t>
                        </w:r>
                      </w:p>
                    </w:txbxContent>
                  </v:textbox>
                </v:shape>
                <v:shape id="_x0000_s1194" type="#_x0000_t202" style="position:absolute;left:6426;top:7480;width:514;height:645;mso-wrap-style:none" filled="f" stroked="f">
                  <v:textbox style="mso-next-textbox:#_x0000_s1194;mso-fit-shape-to-text:t">
                    <w:txbxContent>
                      <w:p w:rsidR="00DA3462" w:rsidRDefault="00DA3462" w:rsidP="009023DC">
                        <w:r>
                          <w:object w:dxaOrig="220" w:dyaOrig="220">
                            <v:shape id="_x0000_i1245" type="#_x0000_t75" style="width:11.25pt;height:11.25pt" o:ole="" filled="t" fillcolor="yellow">
                              <v:imagedata r:id="rId399" o:title=""/>
                            </v:shape>
                            <o:OLEObject Type="Embed" ProgID="Equation.3" ShapeID="_x0000_i1245" DrawAspect="Content" ObjectID="_1618908298" r:id="rId411"/>
                          </w:object>
                        </w:r>
                      </w:p>
                    </w:txbxContent>
                  </v:textbox>
                </v:shape>
                <v:shape id="_x0000_s1195" type="#_x0000_t202" style="position:absolute;left:9877;top:7501;width:529;height:459;mso-wrap-style:none" filled="f" stroked="f">
                  <v:textbox style="mso-next-textbox:#_x0000_s1195;mso-fit-shape-to-text:t">
                    <w:txbxContent>
                      <w:p w:rsidR="00DA3462" w:rsidRDefault="00DA3462" w:rsidP="009023DC">
                        <w:r>
                          <w:object w:dxaOrig="240" w:dyaOrig="320">
                            <v:shape id="_x0000_i1246" type="#_x0000_t75" style="width:12pt;height:15.75pt" o:ole="" filled="t" fillcolor="lime">
                              <v:imagedata r:id="rId401" o:title=""/>
                            </v:shape>
                            <o:OLEObject Type="Embed" ProgID="Equation.3" ShapeID="_x0000_i1246" DrawAspect="Content" ObjectID="_1618908299" r:id="rId412"/>
                          </w:object>
                        </w:r>
                      </w:p>
                    </w:txbxContent>
                  </v:textbox>
                </v:shape>
                <v:shape id="_x0000_s1196" type="#_x0000_t202" style="position:absolute;left:7018;top:5826;width:465;height:384" filled="f" stroked="f">
                  <v:textbox style="mso-next-textbox:#_x0000_s1196">
                    <w:txbxContent>
                      <w:p w:rsidR="00DA3462" w:rsidRDefault="00DA3462" w:rsidP="009023DC">
                        <w:r>
                          <w:object w:dxaOrig="200" w:dyaOrig="260">
                            <v:shape id="_x0000_i1247" type="#_x0000_t75" style="width:9.75pt;height:12.75pt" o:ole="" fillcolor="window">
                              <v:imagedata r:id="rId403" o:title=""/>
                            </v:shape>
                            <o:OLEObject Type="Embed" ProgID="Equation.3" ShapeID="_x0000_i1247" DrawAspect="Content" ObjectID="_1618908300" r:id="rId413"/>
                          </w:object>
                        </w:r>
                      </w:p>
                    </w:txbxContent>
                  </v:textbox>
                </v:shape>
                <v:shape id="_x0000_s1197" type="#_x0000_t202" style="position:absolute;left:5928;top:7445;width:560;height:441" filled="f" stroked="f">
                  <v:textbox style="mso-next-textbox:#_x0000_s1197">
                    <w:txbxContent>
                      <w:p w:rsidR="00DA3462" w:rsidRDefault="00DA3462" w:rsidP="009023DC">
                        <w:r>
                          <w:object w:dxaOrig="300" w:dyaOrig="320">
                            <v:shape id="_x0000_i1248" type="#_x0000_t75" style="width:15pt;height:15.75pt" o:ole="" fillcolor="window">
                              <v:imagedata r:id="rId405" o:title=""/>
                            </v:shape>
                            <o:OLEObject Type="Embed" ProgID="Equation.3" ShapeID="_x0000_i1248" DrawAspect="Content" ObjectID="_1618908301" r:id="rId414"/>
                          </w:object>
                        </w:r>
                      </w:p>
                    </w:txbxContent>
                  </v:textbox>
                </v:shape>
                <v:shape id="_x0000_s1198" type="#_x0000_t202" style="position:absolute;left:10397;top:7852;width:560;height:479" filled="f" stroked="f">
                  <v:textbox style="mso-next-textbox:#_x0000_s1198">
                    <w:txbxContent>
                      <w:p w:rsidR="00DA3462" w:rsidRDefault="00DA3462" w:rsidP="009023DC">
                        <w:r>
                          <w:object w:dxaOrig="300" w:dyaOrig="360">
                            <v:shape id="_x0000_i1249" type="#_x0000_t75" style="width:15pt;height:18.75pt" o:ole="" fillcolor="window">
                              <v:imagedata r:id="rId407" o:title=""/>
                            </v:shape>
                            <o:OLEObject Type="Embed" ProgID="Equation.3" ShapeID="_x0000_i1249" DrawAspect="Content" ObjectID="_1618908302" r:id="rId415"/>
                          </w:object>
                        </w:r>
                      </w:p>
                    </w:txbxContent>
                  </v:textbox>
                </v:shape>
                <v:shape id="_x0000_s1199" type="#_x0000_t202" style="position:absolute;left:7219;top:5308;width:522;height:479" filled="f" stroked="f">
                  <v:textbox style="mso-next-textbox:#_x0000_s1199">
                    <w:txbxContent>
                      <w:p w:rsidR="00DA3462" w:rsidRDefault="00DA3462" w:rsidP="009023DC">
                        <w:r>
                          <w:object w:dxaOrig="260" w:dyaOrig="360">
                            <v:shape id="_x0000_i1250" type="#_x0000_t75" style="width:12.75pt;height:18.75pt" o:ole="" fillcolor="window">
                              <v:imagedata r:id="rId409" o:title=""/>
                            </v:shape>
                            <o:OLEObject Type="Embed" ProgID="Equation.3" ShapeID="_x0000_i1250" DrawAspect="Content" ObjectID="_1618908303" r:id="rId416"/>
                          </w:object>
                        </w:r>
                      </w:p>
                    </w:txbxContent>
                  </v:textbox>
                </v:shape>
              </v:group>
              <v:shape id="_x0000_s1200" type="#_x0000_t202" style="position:absolute;left:6565;top:5673;width:529;height:420;mso-wrap-style:none" filled="f" stroked="f">
                <v:textbox style="mso-next-textbox:#_x0000_s1200;mso-fit-shape-to-text:t">
                  <w:txbxContent>
                    <w:p w:rsidR="00DA3462" w:rsidRDefault="00DA3462" w:rsidP="009023DC">
                      <w:r>
                        <w:object w:dxaOrig="240" w:dyaOrig="220">
                          <v:shape id="_x0000_i1251" type="#_x0000_t75" style="width:12pt;height:11.25pt" o:ole="" filled="t" fillcolor="yellow">
                            <v:imagedata r:id="rId417" o:title=""/>
                          </v:shape>
                          <o:OLEObject Type="Embed" ProgID="Equation.3" ShapeID="_x0000_i1251" DrawAspect="Content" ObjectID="_1618908304" r:id="rId418"/>
                        </w:object>
                      </w:r>
                    </w:p>
                  </w:txbxContent>
                </v:textbox>
              </v:shape>
              <v:shape id="_x0000_s1201" type="#_x0000_t202" style="position:absolute;left:7585;top:5673;width:529;height:459;mso-wrap-style:none" filled="f" stroked="f">
                <v:textbox style="mso-next-textbox:#_x0000_s1201;mso-fit-shape-to-text:t">
                  <w:txbxContent>
                    <w:p w:rsidR="00DA3462" w:rsidRDefault="00DA3462" w:rsidP="009023DC">
                      <w:r>
                        <w:object w:dxaOrig="240" w:dyaOrig="320">
                          <v:shape id="_x0000_i1252" type="#_x0000_t75" style="width:12pt;height:15.75pt" o:ole="" filled="t" fillcolor="lime">
                            <v:imagedata r:id="rId419" o:title=""/>
                          </v:shape>
                          <o:OLEObject Type="Embed" ProgID="Equation.3" ShapeID="_x0000_i1252" DrawAspect="Content" ObjectID="_1618908305" r:id="rId420"/>
                        </w:object>
                      </w:r>
                    </w:p>
                  </w:txbxContent>
                </v:textbox>
              </v:shape>
            </v:group>
            <v:shape id="_x0000_s1202" type="#_x0000_t19" style="position:absolute;left:6602;top:5206;width:1226;height:1399;rotation:8429404fd" coordsize="35631,39088" adj="-8553042,3542713,14031" path="wr-7569,,35631,43200,,5177,26710,39088nfewr-7569,,35631,43200,,5177,26710,39088l14031,21600nsxe">
              <v:path o:connectlocs="0,5177;26710,39088;14031,21600"/>
            </v:shape>
          </v:group>
        </w:pict>
      </w:r>
      <w:r w:rsidR="009023DC" w:rsidRPr="002A6D8A">
        <w:rPr>
          <w:color w:val="339966"/>
        </w:rPr>
        <w:t xml:space="preserve">Dokaz, da je vsota notranjih kotov v trikotniku enaka </w:t>
      </w:r>
      <w:r w:rsidR="009023DC" w:rsidRPr="002A6D8A">
        <w:rPr>
          <w:color w:val="339966"/>
          <w:position w:val="-2"/>
        </w:rPr>
        <w:object w:dxaOrig="440" w:dyaOrig="260">
          <v:shape id="_x0000_i1253" type="#_x0000_t75" style="width:21.75pt;height:12.75pt" o:ole="" filled="t" fillcolor="yellow">
            <v:imagedata r:id="rId421" o:title=""/>
          </v:shape>
          <o:OLEObject Type="Embed" ProgID="Equation" ShapeID="_x0000_i1253" DrawAspect="Content" ObjectID="_1618907903" r:id="rId422"/>
        </w:object>
      </w:r>
    </w:p>
    <w:p w:rsidR="00CF6217" w:rsidRPr="00CF6217" w:rsidRDefault="00CF6217" w:rsidP="00CF6217">
      <w:pPr>
        <w:ind w:left="5664"/>
      </w:pPr>
      <w:r>
        <w:tab/>
      </w:r>
      <w:r>
        <w:tab/>
      </w:r>
      <w:r>
        <w:tab/>
      </w:r>
      <w:r>
        <w:tab/>
      </w:r>
      <w:r>
        <w:tab/>
      </w:r>
      <w:r>
        <w:tab/>
      </w:r>
      <w:r>
        <w:tab/>
      </w:r>
      <w:r>
        <w:tab/>
      </w:r>
      <w:r w:rsidRPr="00CF6217">
        <w:tab/>
      </w:r>
      <w:r w:rsidRPr="00CF6217">
        <w:tab/>
      </w:r>
      <w:r w:rsidRPr="00CF6217">
        <w:tab/>
      </w:r>
      <w:r w:rsidRPr="00CF6217">
        <w:tab/>
      </w:r>
      <w:r w:rsidRPr="00CF6217">
        <w:tab/>
      </w:r>
      <w:r w:rsidRPr="00CF6217">
        <w:tab/>
      </w:r>
      <w:r w:rsidRPr="00CF6217">
        <w:tab/>
      </w:r>
      <w:r w:rsidRPr="00CF6217">
        <w:tab/>
      </w:r>
    </w:p>
    <w:p w:rsidR="009023DC" w:rsidRDefault="00CF6217" w:rsidP="00CF6217">
      <w:pPr>
        <w:tabs>
          <w:tab w:val="left" w:pos="-851"/>
          <w:tab w:val="left" w:pos="644"/>
        </w:tabs>
        <w:ind w:right="-851"/>
      </w:pPr>
      <w:r>
        <w:tab/>
      </w:r>
      <w:r>
        <w:tab/>
      </w:r>
      <w:r>
        <w:tab/>
      </w:r>
      <w:r>
        <w:tab/>
      </w:r>
      <w:r>
        <w:tab/>
      </w:r>
      <w:r>
        <w:tab/>
      </w:r>
      <w:r>
        <w:tab/>
      </w:r>
      <w:r>
        <w:tab/>
      </w:r>
      <w:r>
        <w:tab/>
      </w:r>
      <w:r w:rsidRPr="00CF6217">
        <w:t xml:space="preserve">Dokažemo: </w:t>
      </w:r>
      <w:r w:rsidRPr="00CF6217">
        <w:tab/>
        <w:t xml:space="preserve"> </w:t>
      </w:r>
    </w:p>
    <w:p w:rsidR="009023DC" w:rsidRDefault="00CF6217" w:rsidP="009023DC">
      <w:pPr>
        <w:tabs>
          <w:tab w:val="left" w:pos="-851"/>
          <w:tab w:val="left" w:pos="644"/>
        </w:tabs>
        <w:ind w:right="-851"/>
      </w:pPr>
      <w:r>
        <w:tab/>
      </w:r>
      <w:r>
        <w:tab/>
      </w:r>
      <w:r>
        <w:tab/>
      </w:r>
      <w:r>
        <w:tab/>
      </w:r>
      <w:r>
        <w:tab/>
      </w:r>
      <w:r>
        <w:tab/>
      </w:r>
      <w:r>
        <w:tab/>
      </w:r>
      <w:r>
        <w:tab/>
      </w:r>
      <w:r>
        <w:tab/>
      </w:r>
      <w:r w:rsidRPr="00CF6217">
        <w:t>- narišemo trikotnik</w:t>
      </w:r>
      <w:r w:rsidRPr="00CF6217">
        <w:tab/>
      </w:r>
    </w:p>
    <w:p w:rsidR="009023DC" w:rsidRDefault="00CF6217" w:rsidP="009023DC">
      <w:pPr>
        <w:tabs>
          <w:tab w:val="left" w:pos="-851"/>
          <w:tab w:val="left" w:pos="644"/>
        </w:tabs>
        <w:ind w:right="-851"/>
      </w:pPr>
      <w:r>
        <w:tab/>
      </w:r>
      <w:r>
        <w:tab/>
      </w:r>
      <w:r>
        <w:tab/>
      </w:r>
      <w:r>
        <w:tab/>
      </w:r>
      <w:r>
        <w:tab/>
      </w:r>
      <w:r>
        <w:tab/>
      </w:r>
      <w:r>
        <w:tab/>
      </w:r>
      <w:r>
        <w:tab/>
      </w:r>
      <w:r>
        <w:tab/>
      </w:r>
      <w:r w:rsidRPr="00CF6217">
        <w:t xml:space="preserve">- skozi oglišče C potegnemo vzporednico stranici c                                         </w:t>
      </w:r>
    </w:p>
    <w:p w:rsidR="009023DC" w:rsidRDefault="00CF6217" w:rsidP="009023DC">
      <w:pPr>
        <w:tabs>
          <w:tab w:val="left" w:pos="-851"/>
          <w:tab w:val="left" w:pos="644"/>
        </w:tabs>
        <w:ind w:right="-851"/>
      </w:pPr>
      <w:r>
        <w:tab/>
      </w:r>
      <w:r>
        <w:tab/>
      </w:r>
      <w:r>
        <w:tab/>
      </w:r>
      <w:r>
        <w:tab/>
      </w:r>
      <w:r>
        <w:tab/>
      </w:r>
      <w:r>
        <w:tab/>
      </w:r>
      <w:r>
        <w:tab/>
      </w:r>
      <w:r>
        <w:tab/>
      </w:r>
      <w:r>
        <w:tab/>
        <w:t xml:space="preserve">- </w:t>
      </w:r>
      <w:r w:rsidR="009023DC">
        <w:t xml:space="preserve">kota, ki sta označena z </w:t>
      </w:r>
      <w:r w:rsidR="009023DC">
        <w:rPr>
          <w:position w:val="-6"/>
        </w:rPr>
        <w:object w:dxaOrig="240" w:dyaOrig="220">
          <v:shape id="_x0000_i1254" type="#_x0000_t75" style="width:12pt;height:11.25pt" o:ole="">
            <v:imagedata r:id="rId423" o:title=""/>
          </v:shape>
          <o:OLEObject Type="Embed" ProgID="Equation.3" ShapeID="_x0000_i1254" DrawAspect="Content" ObjectID="_1618907904" r:id="rId424"/>
        </w:object>
      </w:r>
      <w:r w:rsidR="009023DC">
        <w:t xml:space="preserve"> sta izmenična in zato skladna.</w:t>
      </w:r>
    </w:p>
    <w:p w:rsidR="009023DC" w:rsidRDefault="009023DC" w:rsidP="009023DC">
      <w:pPr>
        <w:tabs>
          <w:tab w:val="left" w:pos="-851"/>
          <w:tab w:val="left" w:pos="644"/>
        </w:tabs>
        <w:ind w:right="-851"/>
      </w:pPr>
      <w:r>
        <w:tab/>
      </w:r>
      <w:r>
        <w:tab/>
      </w:r>
      <w:r>
        <w:tab/>
      </w:r>
      <w:r>
        <w:tab/>
      </w:r>
      <w:r>
        <w:tab/>
      </w:r>
      <w:r>
        <w:tab/>
      </w:r>
      <w:r>
        <w:tab/>
      </w:r>
      <w:r>
        <w:tab/>
      </w:r>
      <w:r>
        <w:tab/>
      </w:r>
      <w:r w:rsidR="00CF6217">
        <w:t xml:space="preserve">- </w:t>
      </w:r>
      <w:r>
        <w:t xml:space="preserve">kota, ki sta označena z </w:t>
      </w:r>
      <w:r>
        <w:rPr>
          <w:position w:val="-10"/>
        </w:rPr>
        <w:object w:dxaOrig="240" w:dyaOrig="320">
          <v:shape id="_x0000_i1255" type="#_x0000_t75" style="width:12pt;height:15.75pt" o:ole="">
            <v:imagedata r:id="rId425" o:title=""/>
          </v:shape>
          <o:OLEObject Type="Embed" ProgID="Equation.3" ShapeID="_x0000_i1255" DrawAspect="Content" ObjectID="_1618907905" r:id="rId426"/>
        </w:object>
      </w:r>
      <w:r>
        <w:t xml:space="preserve"> sta izmenična in zato skladna</w:t>
      </w:r>
    </w:p>
    <w:p w:rsidR="00CF6217" w:rsidRDefault="00CF6217" w:rsidP="009023DC">
      <w:pPr>
        <w:tabs>
          <w:tab w:val="left" w:pos="-851"/>
          <w:tab w:val="left" w:pos="644"/>
        </w:tabs>
        <w:ind w:right="-851"/>
      </w:pPr>
    </w:p>
    <w:p w:rsidR="00B85402" w:rsidRDefault="00B85402" w:rsidP="00CF6217">
      <w:pPr>
        <w:rPr>
          <w:lang w:val="de-DE"/>
        </w:rPr>
      </w:pPr>
    </w:p>
    <w:p w:rsidR="009023DC" w:rsidRDefault="009023DC" w:rsidP="009023DC">
      <w:pPr>
        <w:tabs>
          <w:tab w:val="left" w:pos="-851"/>
          <w:tab w:val="left" w:pos="644"/>
        </w:tabs>
        <w:ind w:right="-851"/>
        <w:rPr>
          <w:color w:val="3366FF"/>
        </w:rPr>
      </w:pPr>
      <w:r>
        <w:rPr>
          <w:color w:val="3366FF"/>
        </w:rPr>
        <w:t>Povezave med koti:</w:t>
      </w:r>
    </w:p>
    <w:p w:rsidR="009023DC" w:rsidRDefault="009023DC" w:rsidP="009023DC">
      <w:pPr>
        <w:tabs>
          <w:tab w:val="left" w:pos="-851"/>
        </w:tabs>
        <w:ind w:left="284" w:right="-851" w:hanging="76"/>
        <w:rPr>
          <w:color w:val="3366FF"/>
        </w:rPr>
      </w:pPr>
      <w:r>
        <w:rPr>
          <w:color w:val="3366FF"/>
        </w:rPr>
        <w:t xml:space="preserve"> </w:t>
      </w:r>
      <w:r>
        <w:rPr>
          <w:color w:val="3366FF"/>
        </w:rPr>
        <w:tab/>
      </w:r>
      <w:r>
        <w:rPr>
          <w:color w:val="3366FF"/>
        </w:rPr>
        <w:tab/>
        <w:t xml:space="preserve">Vsota notranjih kotov v trikotniku je </w:t>
      </w:r>
      <w:r>
        <w:rPr>
          <w:color w:val="3366FF"/>
          <w:position w:val="-6"/>
        </w:rPr>
        <w:object w:dxaOrig="500" w:dyaOrig="320">
          <v:shape id="_x0000_i1256" type="#_x0000_t75" style="width:24.75pt;height:15.75pt" o:ole="" filled="t" fillcolor="yellow">
            <v:imagedata r:id="rId427" o:title=""/>
          </v:shape>
          <o:OLEObject Type="Embed" ProgID="Equation.3" ShapeID="_x0000_i1256" DrawAspect="Content" ObjectID="_1618907906" r:id="rId428"/>
        </w:object>
      </w:r>
      <w:r>
        <w:rPr>
          <w:color w:val="3366FF"/>
        </w:rPr>
        <w:t xml:space="preserve"> (</w:t>
      </w:r>
      <w:r>
        <w:rPr>
          <w:color w:val="3366FF"/>
          <w:position w:val="-10"/>
        </w:rPr>
        <w:object w:dxaOrig="1579" w:dyaOrig="320">
          <v:shape id="_x0000_i1257" type="#_x0000_t75" style="width:78.75pt;height:15.75pt" o:ole="" filled="t" fillcolor="yellow">
            <v:imagedata r:id="rId429" o:title=""/>
          </v:shape>
          <o:OLEObject Type="Embed" ProgID="Equation.3" ShapeID="_x0000_i1257" DrawAspect="Content" ObjectID="_1618907907" r:id="rId430"/>
        </w:object>
      </w:r>
      <w:r>
        <w:rPr>
          <w:color w:val="3366FF"/>
        </w:rPr>
        <w:t>).</w:t>
      </w:r>
      <w:r>
        <w:rPr>
          <w:color w:val="3366FF"/>
          <w:position w:val="-10"/>
        </w:rPr>
        <w:tab/>
      </w:r>
      <w:r>
        <w:rPr>
          <w:color w:val="3366FF"/>
          <w:position w:val="-10"/>
        </w:rPr>
        <w:tab/>
      </w:r>
      <w:r>
        <w:rPr>
          <w:color w:val="3366FF"/>
          <w:position w:val="-10"/>
        </w:rPr>
        <w:tab/>
        <w:t xml:space="preserve"> </w:t>
      </w:r>
    </w:p>
    <w:p w:rsidR="009023DC" w:rsidRDefault="00B85402" w:rsidP="009023DC">
      <w:pPr>
        <w:tabs>
          <w:tab w:val="left" w:pos="-851"/>
        </w:tabs>
        <w:ind w:left="284" w:right="-851" w:hanging="76"/>
        <w:rPr>
          <w:color w:val="3366FF"/>
        </w:rPr>
      </w:pPr>
      <w:r>
        <w:rPr>
          <w:color w:val="3366FF"/>
        </w:rPr>
        <w:tab/>
      </w:r>
      <w:r>
        <w:rPr>
          <w:color w:val="3366FF"/>
        </w:rPr>
        <w:tab/>
      </w:r>
      <w:r w:rsidR="009023DC">
        <w:rPr>
          <w:color w:val="3366FF"/>
        </w:rPr>
        <w:t xml:space="preserve">Vsota noranjega in zunanjega kota ob istem oglišču je </w:t>
      </w:r>
      <w:r w:rsidR="009023DC">
        <w:rPr>
          <w:color w:val="3366FF"/>
          <w:position w:val="-6"/>
        </w:rPr>
        <w:object w:dxaOrig="500" w:dyaOrig="320">
          <v:shape id="_x0000_i1258" type="#_x0000_t75" style="width:24.75pt;height:15.75pt" o:ole="" filled="t" fillcolor="yellow">
            <v:imagedata r:id="rId427" o:title=""/>
          </v:shape>
          <o:OLEObject Type="Embed" ProgID="Equation.3" ShapeID="_x0000_i1258" DrawAspect="Content" ObjectID="_1618907908" r:id="rId431"/>
        </w:object>
      </w:r>
      <w:r w:rsidR="009023DC">
        <w:rPr>
          <w:color w:val="3366FF"/>
        </w:rPr>
        <w:t xml:space="preserve"> (</w:t>
      </w:r>
      <w:r w:rsidR="009023DC">
        <w:rPr>
          <w:color w:val="3366FF"/>
          <w:position w:val="-10"/>
        </w:rPr>
        <w:object w:dxaOrig="1279" w:dyaOrig="360">
          <v:shape id="_x0000_i1259" type="#_x0000_t75" style="width:63.75pt;height:18.75pt" o:ole="" filled="t" fillcolor="yellow">
            <v:imagedata r:id="rId432" o:title=""/>
          </v:shape>
          <o:OLEObject Type="Embed" ProgID="Equation.2" ShapeID="_x0000_i1259" DrawAspect="Content" ObjectID="_1618907909" r:id="rId433"/>
        </w:object>
      </w:r>
      <w:r w:rsidR="009023DC">
        <w:rPr>
          <w:color w:val="3366FF"/>
        </w:rPr>
        <w:t>).</w:t>
      </w:r>
    </w:p>
    <w:p w:rsidR="009023DC" w:rsidRDefault="009023DC" w:rsidP="009023DC">
      <w:pPr>
        <w:tabs>
          <w:tab w:val="left" w:pos="-851"/>
        </w:tabs>
        <w:ind w:left="284" w:right="-851" w:hanging="76"/>
        <w:rPr>
          <w:color w:val="3366FF"/>
        </w:rPr>
      </w:pPr>
      <w:r>
        <w:rPr>
          <w:color w:val="3366FF"/>
        </w:rPr>
        <w:t xml:space="preserve"> </w:t>
      </w:r>
      <w:r>
        <w:rPr>
          <w:color w:val="3366FF"/>
        </w:rPr>
        <w:tab/>
      </w:r>
      <w:r>
        <w:rPr>
          <w:color w:val="3366FF"/>
        </w:rPr>
        <w:tab/>
        <w:t xml:space="preserve">Zunanji kot v trikotniku je enak vsoti notranjih nepriležnih kotov </w:t>
      </w:r>
      <w:r w:rsidRPr="00B85402">
        <w:rPr>
          <w:color w:val="3366FF"/>
        </w:rPr>
        <w:t>(</w:t>
      </w:r>
      <w:r w:rsidR="00B85402" w:rsidRPr="00B85402">
        <w:rPr>
          <w:color w:val="3366FF"/>
        </w:rPr>
        <w:sym w:font="Symbol" w:char="F061"/>
      </w:r>
      <w:r w:rsidR="00B85402" w:rsidRPr="00B85402">
        <w:rPr>
          <w:color w:val="3366FF"/>
        </w:rPr>
        <w:t xml:space="preserve">' = </w:t>
      </w:r>
      <w:r w:rsidR="00B85402" w:rsidRPr="00B85402">
        <w:rPr>
          <w:color w:val="3366FF"/>
        </w:rPr>
        <w:sym w:font="Symbol" w:char="F062"/>
      </w:r>
      <w:r w:rsidR="00B85402" w:rsidRPr="00B85402">
        <w:rPr>
          <w:color w:val="3366FF"/>
        </w:rPr>
        <w:t xml:space="preserve"> + </w:t>
      </w:r>
      <w:r w:rsidR="00B85402" w:rsidRPr="00B85402">
        <w:rPr>
          <w:color w:val="3366FF"/>
        </w:rPr>
        <w:sym w:font="Symbol" w:char="F067"/>
      </w:r>
      <w:r w:rsidR="00B85402" w:rsidRPr="00B85402">
        <w:rPr>
          <w:color w:val="3366FF"/>
        </w:rPr>
        <w:t xml:space="preserve"> ,</w:t>
      </w:r>
      <w:r w:rsidR="00B85402" w:rsidRPr="00B85402">
        <w:rPr>
          <w:color w:val="3366FF"/>
        </w:rPr>
        <w:sym w:font="Symbol" w:char="F062"/>
      </w:r>
      <w:r w:rsidR="00B85402" w:rsidRPr="00B85402">
        <w:rPr>
          <w:color w:val="3366FF"/>
        </w:rPr>
        <w:t xml:space="preserve">' = </w:t>
      </w:r>
      <w:r w:rsidR="00B85402" w:rsidRPr="00B85402">
        <w:rPr>
          <w:color w:val="3366FF"/>
        </w:rPr>
        <w:sym w:font="Symbol" w:char="F061"/>
      </w:r>
      <w:r w:rsidR="00B85402" w:rsidRPr="00B85402">
        <w:rPr>
          <w:color w:val="3366FF"/>
        </w:rPr>
        <w:t xml:space="preserve"> + </w:t>
      </w:r>
      <w:r w:rsidR="00B85402" w:rsidRPr="00B85402">
        <w:rPr>
          <w:color w:val="3366FF"/>
        </w:rPr>
        <w:sym w:font="Symbol" w:char="F067"/>
      </w:r>
      <w:r w:rsidR="00B85402" w:rsidRPr="00B85402">
        <w:rPr>
          <w:color w:val="3366FF"/>
        </w:rPr>
        <w:t xml:space="preserve"> in </w:t>
      </w:r>
      <w:r w:rsidR="00B85402" w:rsidRPr="00B85402">
        <w:rPr>
          <w:color w:val="3366FF"/>
        </w:rPr>
        <w:sym w:font="Symbol" w:char="F067"/>
      </w:r>
      <w:r w:rsidR="00B85402" w:rsidRPr="00B85402">
        <w:rPr>
          <w:color w:val="3366FF"/>
        </w:rPr>
        <w:t xml:space="preserve">' = </w:t>
      </w:r>
      <w:r w:rsidR="00B85402" w:rsidRPr="00B85402">
        <w:rPr>
          <w:color w:val="3366FF"/>
        </w:rPr>
        <w:sym w:font="Symbol" w:char="F061"/>
      </w:r>
      <w:r w:rsidR="00B85402" w:rsidRPr="00B85402">
        <w:rPr>
          <w:color w:val="3366FF"/>
        </w:rPr>
        <w:t xml:space="preserve"> +</w:t>
      </w:r>
      <w:r w:rsidR="00B85402" w:rsidRPr="00B85402">
        <w:rPr>
          <w:color w:val="3366FF"/>
        </w:rPr>
        <w:sym w:font="Symbol" w:char="F062"/>
      </w:r>
      <w:r w:rsidRPr="00B85402">
        <w:rPr>
          <w:color w:val="3366FF"/>
        </w:rPr>
        <w:t>).</w:t>
      </w:r>
    </w:p>
    <w:p w:rsidR="00B85402" w:rsidRDefault="00B85402" w:rsidP="00B85402">
      <w:pPr>
        <w:rPr>
          <w:lang w:val="de-DE"/>
        </w:rPr>
      </w:pPr>
      <w:r>
        <w:rPr>
          <w:lang w:val="de-DE"/>
        </w:rPr>
        <w:t xml:space="preserve">ker je </w:t>
      </w:r>
      <w:r>
        <w:sym w:font="Symbol" w:char="F061"/>
      </w:r>
      <w:r>
        <w:rPr>
          <w:lang w:val="de-DE"/>
        </w:rPr>
        <w:t xml:space="preserve"> + </w:t>
      </w:r>
      <w:r>
        <w:sym w:font="Symbol" w:char="F061"/>
      </w:r>
      <w:r>
        <w:rPr>
          <w:lang w:val="de-DE"/>
        </w:rPr>
        <w:t>' = 180</w:t>
      </w:r>
      <w:r>
        <w:sym w:font="Symbol" w:char="F0B0"/>
      </w:r>
      <w:r>
        <w:rPr>
          <w:lang w:val="de-DE"/>
        </w:rPr>
        <w:t xml:space="preserve">, torej je </w:t>
      </w:r>
      <w:r>
        <w:sym w:font="Symbol" w:char="F061"/>
      </w:r>
      <w:r>
        <w:rPr>
          <w:lang w:val="de-DE"/>
        </w:rPr>
        <w:t>' = 180</w:t>
      </w:r>
      <w:r>
        <w:sym w:font="Symbol" w:char="F0B0"/>
      </w:r>
      <w:r>
        <w:rPr>
          <w:lang w:val="de-DE"/>
        </w:rPr>
        <w:t xml:space="preserve"> – </w:t>
      </w:r>
      <w:r>
        <w:sym w:font="Symbol" w:char="F061"/>
      </w:r>
      <w:r>
        <w:rPr>
          <w:lang w:val="de-DE"/>
        </w:rPr>
        <w:t xml:space="preserve">. Po drugi strani je   </w:t>
      </w:r>
      <w:r>
        <w:sym w:font="Symbol" w:char="F061"/>
      </w:r>
      <w:r>
        <w:rPr>
          <w:lang w:val="de-DE"/>
        </w:rPr>
        <w:t>=180</w:t>
      </w:r>
      <w:r>
        <w:sym w:font="Symbol" w:char="F0B0"/>
      </w:r>
      <w:r>
        <w:rPr>
          <w:lang w:val="de-DE"/>
        </w:rPr>
        <w:t xml:space="preserve"> – (</w:t>
      </w:r>
      <w:r>
        <w:sym w:font="Symbol" w:char="F062"/>
      </w:r>
      <w:r>
        <w:rPr>
          <w:lang w:val="de-DE"/>
        </w:rPr>
        <w:t xml:space="preserve"> + </w:t>
      </w:r>
      <w:r>
        <w:sym w:font="Symbol" w:char="F067"/>
      </w:r>
      <w:r>
        <w:rPr>
          <w:lang w:val="de-DE"/>
        </w:rPr>
        <w:t>), torej je</w:t>
      </w:r>
    </w:p>
    <w:p w:rsidR="00B85402" w:rsidRDefault="00B85402" w:rsidP="00B85402">
      <w:pPr>
        <w:tabs>
          <w:tab w:val="left" w:pos="-851"/>
        </w:tabs>
        <w:ind w:right="-851"/>
        <w:rPr>
          <w:color w:val="3366FF"/>
        </w:rPr>
      </w:pPr>
      <w:r>
        <w:sym w:font="Symbol" w:char="F061"/>
      </w:r>
      <w:r>
        <w:rPr>
          <w:lang w:val="de-DE"/>
        </w:rPr>
        <w:t>' = 180</w:t>
      </w:r>
      <w:r>
        <w:sym w:font="Symbol" w:char="F0B0"/>
      </w:r>
      <w:r>
        <w:rPr>
          <w:lang w:val="de-DE"/>
        </w:rPr>
        <w:t xml:space="preserve"> – </w:t>
      </w:r>
      <w:r>
        <w:sym w:font="Symbol" w:char="F061"/>
      </w:r>
      <w:r>
        <w:rPr>
          <w:lang w:val="de-DE"/>
        </w:rPr>
        <w:t xml:space="preserve"> = 180</w:t>
      </w:r>
      <w:r>
        <w:sym w:font="Symbol" w:char="F0B0"/>
      </w:r>
      <w:r>
        <w:rPr>
          <w:lang w:val="de-DE"/>
        </w:rPr>
        <w:t xml:space="preserve"> – (180</w:t>
      </w:r>
      <w:r>
        <w:sym w:font="Symbol" w:char="F0B0"/>
      </w:r>
      <w:r>
        <w:rPr>
          <w:lang w:val="de-DE"/>
        </w:rPr>
        <w:t xml:space="preserve"> – (</w:t>
      </w:r>
      <w:r>
        <w:sym w:font="Symbol" w:char="F062"/>
      </w:r>
      <w:r>
        <w:rPr>
          <w:lang w:val="de-DE"/>
        </w:rPr>
        <w:t xml:space="preserve"> + </w:t>
      </w:r>
      <w:r>
        <w:sym w:font="Symbol" w:char="F067"/>
      </w:r>
      <w:r>
        <w:rPr>
          <w:lang w:val="de-DE"/>
        </w:rPr>
        <w:t xml:space="preserve">)) = </w:t>
      </w:r>
      <w:r>
        <w:sym w:font="Symbol" w:char="F062"/>
      </w:r>
      <w:r>
        <w:rPr>
          <w:lang w:val="de-DE"/>
        </w:rPr>
        <w:t xml:space="preserve"> + </w:t>
      </w:r>
      <w:r>
        <w:sym w:font="Symbol" w:char="F067"/>
      </w:r>
    </w:p>
    <w:p w:rsidR="009023DC" w:rsidRDefault="009023DC" w:rsidP="009023DC">
      <w:pPr>
        <w:tabs>
          <w:tab w:val="left" w:pos="-851"/>
        </w:tabs>
        <w:ind w:left="284" w:right="-851" w:hanging="76"/>
        <w:rPr>
          <w:color w:val="3366FF"/>
        </w:rPr>
      </w:pPr>
      <w:r>
        <w:rPr>
          <w:color w:val="3366FF"/>
        </w:rPr>
        <w:t xml:space="preserve"> </w:t>
      </w:r>
      <w:r>
        <w:rPr>
          <w:color w:val="3366FF"/>
        </w:rPr>
        <w:tab/>
      </w:r>
      <w:r>
        <w:rPr>
          <w:color w:val="3366FF"/>
        </w:rPr>
        <w:tab/>
        <w:t xml:space="preserve">Vsota zunanjih kotov v trikotniku je </w:t>
      </w:r>
      <w:r>
        <w:rPr>
          <w:color w:val="3366FF"/>
          <w:position w:val="-6"/>
        </w:rPr>
        <w:object w:dxaOrig="520" w:dyaOrig="320">
          <v:shape id="_x0000_i1260" type="#_x0000_t75" style="width:26.25pt;height:15.75pt" o:ole="" filled="t" fillcolor="yellow">
            <v:imagedata r:id="rId434" o:title=""/>
          </v:shape>
          <o:OLEObject Type="Embed" ProgID="Equation.3" ShapeID="_x0000_i1260" DrawAspect="Content" ObjectID="_1618907910" r:id="rId435"/>
        </w:object>
      </w:r>
      <w:r>
        <w:rPr>
          <w:color w:val="3366FF"/>
        </w:rPr>
        <w:t xml:space="preserve"> (</w:t>
      </w:r>
      <w:r>
        <w:rPr>
          <w:color w:val="3366FF"/>
          <w:position w:val="-10"/>
        </w:rPr>
        <w:object w:dxaOrig="1740" w:dyaOrig="360">
          <v:shape id="_x0000_i1261" type="#_x0000_t75" style="width:87pt;height:18.75pt" o:ole="" filled="t" fillcolor="yellow">
            <v:imagedata r:id="rId436" o:title=""/>
          </v:shape>
          <o:OLEObject Type="Embed" ProgID="Equation.2" ShapeID="_x0000_i1261" DrawAspect="Content" ObjectID="_1618907911" r:id="rId437"/>
        </w:object>
      </w:r>
      <w:r>
        <w:rPr>
          <w:color w:val="3366FF"/>
        </w:rPr>
        <w:t>).</w:t>
      </w:r>
    </w:p>
    <w:p w:rsidR="00B85402" w:rsidRDefault="00B85402" w:rsidP="00B85402">
      <w:pPr>
        <w:rPr>
          <w:lang w:val="de-DE"/>
        </w:rPr>
      </w:pPr>
      <w:r>
        <w:rPr>
          <w:lang w:val="de-DE"/>
        </w:rPr>
        <w:t>Dokažimo, da je vsota zunanjih kotov 360</w:t>
      </w:r>
      <w:r>
        <w:sym w:font="Symbol" w:char="F0B0"/>
      </w:r>
      <w:r>
        <w:rPr>
          <w:lang w:val="de-DE"/>
        </w:rPr>
        <w:t>:</w:t>
      </w:r>
    </w:p>
    <w:p w:rsidR="00B85402" w:rsidRDefault="00B85402" w:rsidP="00B85402">
      <w:pPr>
        <w:rPr>
          <w:lang w:val="de-DE"/>
        </w:rPr>
      </w:pPr>
      <w:r>
        <w:rPr>
          <w:lang w:val="de-DE"/>
        </w:rPr>
        <w:t>pari sušlementarnih kotov  merijo 180</w:t>
      </w:r>
      <w:r>
        <w:sym w:font="Symbol" w:char="F0B0"/>
      </w:r>
      <w:r>
        <w:rPr>
          <w:lang w:val="de-DE"/>
        </w:rPr>
        <w:t>.</w:t>
      </w:r>
    </w:p>
    <w:p w:rsidR="00B85402" w:rsidRDefault="00303E4F" w:rsidP="00B85402">
      <w:pPr>
        <w:rPr>
          <w:lang w:val="de-DE"/>
        </w:rPr>
      </w:pPr>
      <w:r>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385" type="#_x0000_t88" style="position:absolute;margin-left:144.9pt;margin-top:5.75pt;width:14.4pt;height:43.2pt;z-index:251655168"/>
        </w:pict>
      </w:r>
      <w:r w:rsidR="00B85402">
        <w:rPr>
          <w:lang w:val="de-DE"/>
        </w:rPr>
        <w:t xml:space="preserve">   </w:t>
      </w:r>
      <w:r w:rsidR="00B85402">
        <w:rPr>
          <w:lang w:val="de-DE"/>
        </w:rPr>
        <w:tab/>
      </w:r>
      <w:r w:rsidR="00B85402">
        <w:rPr>
          <w:lang w:val="de-DE"/>
        </w:rPr>
        <w:tab/>
      </w:r>
      <w:r w:rsidR="00B85402">
        <w:sym w:font="Symbol" w:char="F061"/>
      </w:r>
      <w:r w:rsidR="00B85402">
        <w:rPr>
          <w:lang w:val="de-DE"/>
        </w:rPr>
        <w:t xml:space="preserve"> + </w:t>
      </w:r>
      <w:r w:rsidR="00B85402">
        <w:sym w:font="Symbol" w:char="F061"/>
      </w:r>
      <w:r w:rsidR="00B85402">
        <w:rPr>
          <w:lang w:val="de-DE"/>
        </w:rPr>
        <w:t>' = 180</w:t>
      </w:r>
      <w:r w:rsidR="00B85402">
        <w:sym w:font="Symbol" w:char="F0B0"/>
      </w:r>
      <w:r w:rsidR="00B85402">
        <w:rPr>
          <w:lang w:val="de-DE"/>
        </w:rPr>
        <w:t xml:space="preserve">          </w:t>
      </w:r>
      <w:r w:rsidR="00B85402">
        <w:rPr>
          <w:lang w:val="de-DE"/>
        </w:rPr>
        <w:tab/>
      </w:r>
      <w:r w:rsidR="00B85402">
        <w:rPr>
          <w:lang w:val="de-DE"/>
        </w:rPr>
        <w:tab/>
        <w:t xml:space="preserve">seštejemo vse tri enačbe in dobimo </w:t>
      </w:r>
    </w:p>
    <w:p w:rsidR="00B85402" w:rsidRDefault="00B85402" w:rsidP="00B85402">
      <w:pPr>
        <w:rPr>
          <w:lang w:val="de-DE"/>
        </w:rPr>
      </w:pPr>
      <w:r>
        <w:rPr>
          <w:lang w:val="de-DE"/>
        </w:rPr>
        <w:t xml:space="preserve">   </w:t>
      </w:r>
      <w:r>
        <w:rPr>
          <w:lang w:val="de-DE"/>
        </w:rPr>
        <w:tab/>
      </w:r>
      <w:r>
        <w:rPr>
          <w:lang w:val="de-DE"/>
        </w:rPr>
        <w:tab/>
      </w:r>
      <w:r>
        <w:sym w:font="Symbol" w:char="F062"/>
      </w:r>
      <w:r>
        <w:rPr>
          <w:lang w:val="de-DE"/>
        </w:rPr>
        <w:t xml:space="preserve"> + </w:t>
      </w:r>
      <w:r>
        <w:sym w:font="Symbol" w:char="F062"/>
      </w:r>
      <w:r>
        <w:rPr>
          <w:lang w:val="de-DE"/>
        </w:rPr>
        <w:t>' = 180</w:t>
      </w:r>
      <w:r>
        <w:sym w:font="Symbol" w:char="F0B0"/>
      </w:r>
      <w:r>
        <w:rPr>
          <w:lang w:val="de-DE"/>
        </w:rPr>
        <w:tab/>
        <w:t xml:space="preserve"> </w:t>
      </w:r>
      <w:r>
        <w:rPr>
          <w:lang w:val="de-DE"/>
        </w:rPr>
        <w:tab/>
      </w:r>
      <w:r>
        <w:rPr>
          <w:lang w:val="de-DE"/>
        </w:rPr>
        <w:tab/>
      </w:r>
      <w:r>
        <w:sym w:font="Symbol" w:char="F061"/>
      </w:r>
      <w:r>
        <w:rPr>
          <w:lang w:val="de-DE"/>
        </w:rPr>
        <w:t xml:space="preserve"> + </w:t>
      </w:r>
      <w:r>
        <w:sym w:font="Symbol" w:char="F061"/>
      </w:r>
      <w:r>
        <w:rPr>
          <w:lang w:val="de-DE"/>
        </w:rPr>
        <w:t xml:space="preserve">'+ </w:t>
      </w:r>
      <w:r>
        <w:sym w:font="Symbol" w:char="F062"/>
      </w:r>
      <w:r>
        <w:rPr>
          <w:lang w:val="de-DE"/>
        </w:rPr>
        <w:t xml:space="preserve"> + </w:t>
      </w:r>
      <w:r>
        <w:sym w:font="Symbol" w:char="F062"/>
      </w:r>
      <w:r>
        <w:rPr>
          <w:lang w:val="de-DE"/>
        </w:rPr>
        <w:t xml:space="preserve">' + </w:t>
      </w:r>
      <w:r>
        <w:sym w:font="Symbol" w:char="F067"/>
      </w:r>
      <w:r>
        <w:rPr>
          <w:lang w:val="de-DE"/>
        </w:rPr>
        <w:t xml:space="preserve"> + </w:t>
      </w:r>
      <w:r>
        <w:sym w:font="Symbol" w:char="F067"/>
      </w:r>
      <w:r>
        <w:rPr>
          <w:lang w:val="de-DE"/>
        </w:rPr>
        <w:t>' = 180</w:t>
      </w:r>
      <w:r>
        <w:sym w:font="Symbol" w:char="F0B0"/>
      </w:r>
      <w:r>
        <w:rPr>
          <w:lang w:val="de-DE"/>
        </w:rPr>
        <w:t>+180</w:t>
      </w:r>
      <w:r>
        <w:sym w:font="Symbol" w:char="F0B0"/>
      </w:r>
      <w:r>
        <w:rPr>
          <w:lang w:val="de-DE"/>
        </w:rPr>
        <w:t>+180</w:t>
      </w:r>
      <w:r>
        <w:sym w:font="Symbol" w:char="F0B0"/>
      </w:r>
    </w:p>
    <w:p w:rsidR="00B85402" w:rsidRDefault="00B85402" w:rsidP="00B85402">
      <w:pPr>
        <w:ind w:left="4247" w:hanging="2775"/>
        <w:rPr>
          <w:lang w:val="de-DE"/>
        </w:rPr>
      </w:pPr>
      <w:r>
        <w:sym w:font="Symbol" w:char="F067"/>
      </w:r>
      <w:r>
        <w:rPr>
          <w:lang w:val="de-DE"/>
        </w:rPr>
        <w:t xml:space="preserve"> + </w:t>
      </w:r>
      <w:r>
        <w:sym w:font="Symbol" w:char="F067"/>
      </w:r>
      <w:r>
        <w:rPr>
          <w:lang w:val="de-DE"/>
        </w:rPr>
        <w:t>' = 180</w:t>
      </w:r>
      <w:r>
        <w:sym w:font="Symbol" w:char="F0B0"/>
      </w:r>
      <w:r>
        <w:rPr>
          <w:lang w:val="de-DE"/>
        </w:rPr>
        <w:tab/>
      </w:r>
      <w:r>
        <w:rPr>
          <w:lang w:val="de-DE"/>
        </w:rPr>
        <w:tab/>
        <w:t>(</w:t>
      </w:r>
      <w:r>
        <w:sym w:font="Symbol" w:char="F061"/>
      </w:r>
      <w:r>
        <w:rPr>
          <w:lang w:val="de-DE"/>
        </w:rPr>
        <w:t xml:space="preserve"> + </w:t>
      </w:r>
      <w:r>
        <w:sym w:font="Symbol" w:char="F062"/>
      </w:r>
      <w:r>
        <w:rPr>
          <w:lang w:val="de-DE"/>
        </w:rPr>
        <w:t xml:space="preserve"> + </w:t>
      </w:r>
      <w:r>
        <w:sym w:font="Symbol" w:char="F067"/>
      </w:r>
      <w:r>
        <w:rPr>
          <w:lang w:val="de-DE"/>
        </w:rPr>
        <w:t xml:space="preserve">) + </w:t>
      </w:r>
      <w:r>
        <w:sym w:font="Symbol" w:char="F061"/>
      </w:r>
      <w:r>
        <w:rPr>
          <w:lang w:val="de-DE"/>
        </w:rPr>
        <w:t xml:space="preserve">'+ </w:t>
      </w:r>
      <w:r>
        <w:sym w:font="Symbol" w:char="F062"/>
      </w:r>
      <w:r>
        <w:rPr>
          <w:lang w:val="de-DE"/>
        </w:rPr>
        <w:t xml:space="preserve">' + </w:t>
      </w:r>
      <w:r>
        <w:sym w:font="Symbol" w:char="F067"/>
      </w:r>
      <w:r>
        <w:rPr>
          <w:lang w:val="de-DE"/>
        </w:rPr>
        <w:t>' = 360</w:t>
      </w:r>
      <w:r>
        <w:sym w:font="Symbol" w:char="F0B0"/>
      </w:r>
      <w:r>
        <w:rPr>
          <w:lang w:val="de-DE"/>
        </w:rPr>
        <w:t>+180</w:t>
      </w:r>
      <w:r>
        <w:sym w:font="Symbol" w:char="F0B0"/>
      </w:r>
      <w:r>
        <w:rPr>
          <w:lang w:val="de-DE"/>
        </w:rPr>
        <w:t xml:space="preserve">  ,  ker je   </w:t>
      </w:r>
      <w:r>
        <w:sym w:font="Symbol" w:char="F061"/>
      </w:r>
      <w:r>
        <w:rPr>
          <w:lang w:val="de-DE"/>
        </w:rPr>
        <w:t xml:space="preserve"> + </w:t>
      </w:r>
      <w:r>
        <w:sym w:font="Symbol" w:char="F062"/>
      </w:r>
      <w:r>
        <w:rPr>
          <w:lang w:val="de-DE"/>
        </w:rPr>
        <w:t xml:space="preserve"> + </w:t>
      </w:r>
      <w:r>
        <w:sym w:font="Symbol" w:char="F067"/>
      </w:r>
      <w:r>
        <w:rPr>
          <w:lang w:val="de-DE"/>
        </w:rPr>
        <w:t xml:space="preserve"> =180</w:t>
      </w:r>
      <w:r>
        <w:sym w:font="Symbol" w:char="F0B0"/>
      </w:r>
      <w:r>
        <w:rPr>
          <w:lang w:val="de-DE"/>
        </w:rPr>
        <w:t xml:space="preserve">, velja </w:t>
      </w:r>
      <w:r>
        <w:sym w:font="Symbol" w:char="F061"/>
      </w:r>
      <w:r>
        <w:rPr>
          <w:lang w:val="de-DE"/>
        </w:rPr>
        <w:t xml:space="preserve">'+ </w:t>
      </w:r>
      <w:r>
        <w:sym w:font="Symbol" w:char="F062"/>
      </w:r>
      <w:r>
        <w:rPr>
          <w:lang w:val="de-DE"/>
        </w:rPr>
        <w:t xml:space="preserve">' + </w:t>
      </w:r>
      <w:r>
        <w:sym w:font="Symbol" w:char="F067"/>
      </w:r>
      <w:r>
        <w:rPr>
          <w:lang w:val="de-DE"/>
        </w:rPr>
        <w:t>' = 360</w:t>
      </w:r>
      <w:r>
        <w:sym w:font="Symbol" w:char="F0B0"/>
      </w:r>
      <w:r>
        <w:rPr>
          <w:lang w:val="de-DE"/>
        </w:rPr>
        <w:t xml:space="preserve"> (vsota zunanjih kotov je 360</w:t>
      </w:r>
      <w:r>
        <w:sym w:font="Symbol" w:char="F0B0"/>
      </w:r>
      <w:r>
        <w:rPr>
          <w:lang w:val="de-DE"/>
        </w:rPr>
        <w:t>)</w:t>
      </w:r>
    </w:p>
    <w:p w:rsidR="00B85402" w:rsidRPr="00B85402" w:rsidRDefault="00B85402" w:rsidP="00B85402">
      <w:pPr>
        <w:rPr>
          <w:color w:val="3366FF"/>
          <w:lang w:val="de-DE"/>
        </w:rPr>
      </w:pPr>
      <w:r>
        <w:rPr>
          <w:b/>
        </w:rPr>
        <w:tab/>
      </w:r>
      <w:r w:rsidRPr="00B85402">
        <w:rPr>
          <w:color w:val="3366FF"/>
          <w:lang w:val="de-DE"/>
        </w:rPr>
        <w:t>Daljši stranici nasproti leži večji kot in obratno.</w:t>
      </w:r>
    </w:p>
    <w:p w:rsidR="009023DC" w:rsidRDefault="009023DC" w:rsidP="009023DC">
      <w:pPr>
        <w:tabs>
          <w:tab w:val="left" w:pos="-851"/>
        </w:tabs>
        <w:ind w:left="284" w:right="-851" w:hanging="76"/>
        <w:rPr>
          <w:b/>
        </w:rPr>
      </w:pPr>
    </w:p>
    <w:p w:rsidR="009023DC" w:rsidRDefault="009023DC" w:rsidP="009023DC">
      <w:pPr>
        <w:rPr>
          <w:rFonts w:ascii="PSTimes" w:hAnsi="PSTimes"/>
          <w:b/>
        </w:rPr>
      </w:pPr>
      <w:r>
        <w:rPr>
          <w:rFonts w:ascii="PSTimes" w:hAnsi="PSTimes"/>
          <w:sz w:val="18"/>
        </w:rPr>
        <w:t>PRIMER:</w:t>
      </w:r>
    </w:p>
    <w:p w:rsidR="009023DC" w:rsidRDefault="009023DC" w:rsidP="009023DC">
      <w:pPr>
        <w:tabs>
          <w:tab w:val="left" w:pos="-851"/>
        </w:tabs>
        <w:ind w:right="-851"/>
        <w:rPr>
          <w:b/>
        </w:rPr>
      </w:pPr>
      <w:r>
        <w:t xml:space="preserve">Izrazi kote enakokrakega trikotnika, v katerem meri kot ob vrhu </w:t>
      </w:r>
      <w:r w:rsidR="00963111" w:rsidRPr="00A44F7E">
        <w:rPr>
          <w:position w:val="-6"/>
        </w:rPr>
        <w:object w:dxaOrig="400" w:dyaOrig="320">
          <v:shape id="_x0000_i1262" type="#_x0000_t75" style="width:20.25pt;height:15.75pt" o:ole="">
            <v:imagedata r:id="rId438" o:title=""/>
          </v:shape>
          <o:OLEObject Type="Embed" ProgID="Equation.3" ShapeID="_x0000_i1262" DrawAspect="Content" ObjectID="_1618907912" r:id="rId439"/>
        </w:object>
      </w:r>
      <w:r>
        <w:t>, v stopinjah in minutah.</w:t>
      </w:r>
    </w:p>
    <w:p w:rsidR="009023DC" w:rsidRDefault="009023DC" w:rsidP="009023DC">
      <w:pPr>
        <w:tabs>
          <w:tab w:val="left" w:pos="-851"/>
        </w:tabs>
        <w:ind w:right="-851"/>
      </w:pPr>
      <w:r>
        <w:t xml:space="preserve">Zunanji kot trikotnika v oglišču A meri </w:t>
      </w:r>
      <w:r>
        <w:rPr>
          <w:position w:val="-6"/>
        </w:rPr>
        <w:object w:dxaOrig="1000" w:dyaOrig="320">
          <v:shape id="_x0000_i1263" type="#_x0000_t75" style="width:50.25pt;height:15.75pt" o:ole="">
            <v:imagedata r:id="rId440" o:title=""/>
          </v:shape>
          <o:OLEObject Type="Embed" ProgID="Equation.3" ShapeID="_x0000_i1263" DrawAspect="Content" ObjectID="_1618907913" r:id="rId441"/>
        </w:object>
      </w:r>
      <w:r>
        <w:t xml:space="preserve">, notranji kot v oglišču B pa </w:t>
      </w:r>
      <w:r>
        <w:rPr>
          <w:position w:val="-10"/>
        </w:rPr>
        <w:object w:dxaOrig="820" w:dyaOrig="360">
          <v:shape id="_x0000_i1264" type="#_x0000_t75" style="width:41.25pt;height:18.75pt" o:ole="">
            <v:imagedata r:id="rId442" o:title=""/>
          </v:shape>
          <o:OLEObject Type="Embed" ProgID="Equation.3" ShapeID="_x0000_i1264" DrawAspect="Content" ObjectID="_1618907914" r:id="rId443"/>
        </w:object>
      </w:r>
      <w:r>
        <w:t xml:space="preserve">. Koliko merita ostala dva </w:t>
      </w:r>
    </w:p>
    <w:p w:rsidR="009023DC" w:rsidRDefault="009023DC" w:rsidP="009023DC">
      <w:pPr>
        <w:tabs>
          <w:tab w:val="left" w:pos="-851"/>
        </w:tabs>
        <w:ind w:right="-851"/>
      </w:pPr>
      <w:r>
        <w:t xml:space="preserve">notranja kota? </w:t>
      </w:r>
    </w:p>
    <w:p w:rsidR="009023DC" w:rsidRDefault="009023DC" w:rsidP="009023DC">
      <w:pPr>
        <w:tabs>
          <w:tab w:val="left" w:pos="-851"/>
        </w:tabs>
        <w:ind w:right="-851"/>
        <w:rPr>
          <w:b/>
        </w:rPr>
      </w:pPr>
    </w:p>
    <w:p w:rsidR="009023DC" w:rsidRDefault="009023DC" w:rsidP="009023DC">
      <w:pPr>
        <w:tabs>
          <w:tab w:val="left" w:pos="-851"/>
        </w:tabs>
        <w:ind w:right="-851"/>
        <w:rPr>
          <w:b/>
        </w:rPr>
      </w:pPr>
    </w:p>
    <w:p w:rsidR="009023DC" w:rsidRDefault="009023DC" w:rsidP="009023DC">
      <w:pPr>
        <w:tabs>
          <w:tab w:val="left" w:pos="-851"/>
        </w:tabs>
        <w:ind w:right="-851"/>
        <w:rPr>
          <w:b/>
        </w:rPr>
      </w:pPr>
    </w:p>
    <w:p w:rsidR="009023DC" w:rsidRDefault="00520A9C" w:rsidP="00C0046D">
      <w:pPr>
        <w:numPr>
          <w:ilvl w:val="0"/>
          <w:numId w:val="13"/>
        </w:numPr>
        <w:rPr>
          <w:rFonts w:ascii="PSTimes" w:hAnsi="PSTimes"/>
          <w:b/>
        </w:rPr>
      </w:pPr>
      <w:r>
        <w:rPr>
          <w:rFonts w:ascii="PSTimes" w:hAnsi="PSTimes"/>
          <w:b/>
        </w:rPr>
        <w:t>Definiraj</w:t>
      </w:r>
      <w:r w:rsidR="009023DC">
        <w:rPr>
          <w:rFonts w:ascii="PSTimes" w:hAnsi="PSTimes"/>
          <w:b/>
        </w:rPr>
        <w:t xml:space="preserve"> pojme (v trikotniku): višina, simetrala stranice, simetrala kota in težiščnica. Navedite nekaj znamenitih točk trikotnika. </w:t>
      </w:r>
    </w:p>
    <w:p w:rsidR="009023DC" w:rsidRDefault="009023DC" w:rsidP="009023DC">
      <w:pPr>
        <w:tabs>
          <w:tab w:val="left" w:pos="-851"/>
          <w:tab w:val="left" w:pos="644"/>
        </w:tabs>
        <w:ind w:left="359" w:right="-851"/>
        <w:rPr>
          <w:color w:val="3366FF"/>
        </w:rPr>
      </w:pPr>
      <w:r>
        <w:rPr>
          <w:color w:val="3366FF"/>
        </w:rPr>
        <w:t>Višine, višinska točka=ortocenter</w:t>
      </w:r>
    </w:p>
    <w:p w:rsidR="009023DC" w:rsidRDefault="009023DC" w:rsidP="009023DC">
      <w:pPr>
        <w:tabs>
          <w:tab w:val="left" w:pos="-851"/>
          <w:tab w:val="left" w:pos="644"/>
        </w:tabs>
        <w:ind w:left="719" w:right="-851"/>
        <w:rPr>
          <w:color w:val="3366FF"/>
        </w:rPr>
      </w:pPr>
      <w:r>
        <w:rPr>
          <w:color w:val="3366FF"/>
        </w:rPr>
        <w:t>Višina trikotnika je daljica, ki je pravokotna na dano stranico</w:t>
      </w:r>
      <w:r w:rsidR="009165B5">
        <w:rPr>
          <w:color w:val="3366FF"/>
        </w:rPr>
        <w:t xml:space="preserve"> (oz. njeno nosilko)</w:t>
      </w:r>
      <w:r>
        <w:rPr>
          <w:color w:val="3366FF"/>
        </w:rPr>
        <w:t xml:space="preserve"> in gre skozi nasprotno oglišče.</w:t>
      </w:r>
    </w:p>
    <w:p w:rsidR="009023DC" w:rsidRPr="008A38B5" w:rsidRDefault="009023DC" w:rsidP="009023DC">
      <w:pPr>
        <w:tabs>
          <w:tab w:val="left" w:pos="-851"/>
          <w:tab w:val="left" w:pos="644"/>
        </w:tabs>
        <w:ind w:left="719" w:right="-851"/>
        <w:rPr>
          <w:color w:val="3366FF"/>
        </w:rPr>
      </w:pPr>
      <w:r w:rsidRPr="008A38B5">
        <w:rPr>
          <w:color w:val="3366FF"/>
        </w:rPr>
        <w:t>Vse tri višine (</w:t>
      </w:r>
      <w:r w:rsidR="009165B5">
        <w:rPr>
          <w:color w:val="3366FF"/>
        </w:rPr>
        <w:t>oz.</w:t>
      </w:r>
      <w:r w:rsidRPr="008A38B5">
        <w:rPr>
          <w:color w:val="3366FF"/>
        </w:rPr>
        <w:t xml:space="preserve"> nosilke višin) se sečejo v isti točki – ortocenter.</w:t>
      </w:r>
    </w:p>
    <w:p w:rsidR="009165B5" w:rsidRDefault="009165B5" w:rsidP="009023DC">
      <w:pPr>
        <w:tabs>
          <w:tab w:val="left" w:pos="-851"/>
          <w:tab w:val="left" w:pos="644"/>
        </w:tabs>
        <w:ind w:left="719" w:right="-851"/>
      </w:pPr>
    </w:p>
    <w:p w:rsidR="009165B5" w:rsidRDefault="009165B5" w:rsidP="009023DC">
      <w:pPr>
        <w:tabs>
          <w:tab w:val="left" w:pos="-851"/>
          <w:tab w:val="left" w:pos="644"/>
        </w:tabs>
        <w:ind w:left="719" w:right="-851"/>
      </w:pPr>
    </w:p>
    <w:p w:rsidR="009023DC" w:rsidRDefault="00303E4F" w:rsidP="009023DC">
      <w:pPr>
        <w:tabs>
          <w:tab w:val="left" w:pos="-851"/>
          <w:tab w:val="left" w:pos="644"/>
        </w:tabs>
        <w:ind w:left="719" w:right="-851"/>
      </w:pPr>
      <w:r>
        <w:pict>
          <v:group id="_x0000_s1226" style="position:absolute;left:0;text-align:left;margin-left:52.1pt;margin-top:7.95pt;width:137.3pt;height:82.7pt;z-index:251637760" coordorigin="2227,2044" coordsize="2746,1654">
            <v:line id="_x0000_s1227" style="position:absolute" from="2227,3651" to="4939,3651"/>
            <v:group id="_x0000_s1228" style="position:absolute;left:2242;top:2044;width:2731;height:1654" coordorigin="2711,2110" coordsize="2731,1654">
              <v:line id="_x0000_s1229" style="position:absolute;flip:y" from="2713,2110" to="3801,3734"/>
              <v:line id="_x0000_s1230" style="position:absolute" from="3801,2110" to="5442,3734"/>
              <v:line id="_x0000_s1231" style="position:absolute;rotation:90" from="2694,2391" to="4084,3747"/>
              <v:line id="_x0000_s1232" style="position:absolute;rotation:90" from="2979,2927" to="4619,2944"/>
              <v:line id="_x0000_s1233" style="position:absolute;rotation:90;flip:y" from="3816,2141" to="5088,4033"/>
            </v:group>
          </v:group>
        </w:pict>
      </w:r>
    </w:p>
    <w:p w:rsidR="009023DC" w:rsidRDefault="009023DC" w:rsidP="009023DC">
      <w:pPr>
        <w:tabs>
          <w:tab w:val="left" w:pos="-851"/>
          <w:tab w:val="left" w:pos="644"/>
        </w:tabs>
        <w:ind w:left="719" w:right="-851"/>
      </w:pPr>
    </w:p>
    <w:p w:rsidR="009165B5" w:rsidRDefault="009165B5" w:rsidP="009023DC">
      <w:pPr>
        <w:tabs>
          <w:tab w:val="left" w:pos="-851"/>
          <w:tab w:val="left" w:pos="644"/>
        </w:tabs>
        <w:ind w:left="719" w:right="-851"/>
      </w:pPr>
    </w:p>
    <w:p w:rsidR="009023DC" w:rsidRDefault="009023DC" w:rsidP="009023DC">
      <w:pPr>
        <w:tabs>
          <w:tab w:val="left" w:pos="-851"/>
          <w:tab w:val="left" w:pos="644"/>
        </w:tabs>
        <w:ind w:left="719" w:right="-851"/>
      </w:pPr>
    </w:p>
    <w:p w:rsidR="009023DC" w:rsidRDefault="009023DC" w:rsidP="009023DC">
      <w:pPr>
        <w:tabs>
          <w:tab w:val="left" w:pos="-851"/>
          <w:tab w:val="left" w:pos="644"/>
        </w:tabs>
        <w:ind w:left="719" w:right="-851"/>
      </w:pPr>
    </w:p>
    <w:p w:rsidR="009023DC" w:rsidRDefault="009023DC" w:rsidP="009023DC">
      <w:pPr>
        <w:tabs>
          <w:tab w:val="left" w:pos="-851"/>
          <w:tab w:val="left" w:pos="644"/>
        </w:tabs>
        <w:ind w:left="719" w:right="-851"/>
      </w:pPr>
    </w:p>
    <w:p w:rsidR="009023DC" w:rsidRDefault="009023DC" w:rsidP="009023DC">
      <w:pPr>
        <w:tabs>
          <w:tab w:val="left" w:pos="-851"/>
          <w:tab w:val="left" w:pos="644"/>
        </w:tabs>
        <w:ind w:left="719" w:right="-851"/>
      </w:pPr>
    </w:p>
    <w:p w:rsidR="009023DC" w:rsidRDefault="009023DC" w:rsidP="009023DC">
      <w:pPr>
        <w:tabs>
          <w:tab w:val="left" w:pos="-851"/>
          <w:tab w:val="left" w:pos="644"/>
        </w:tabs>
        <w:ind w:left="719" w:right="-851"/>
      </w:pPr>
    </w:p>
    <w:p w:rsidR="009165B5" w:rsidRDefault="009165B5" w:rsidP="009023DC">
      <w:pPr>
        <w:tabs>
          <w:tab w:val="left" w:pos="-851"/>
          <w:tab w:val="left" w:pos="644"/>
        </w:tabs>
        <w:ind w:left="719" w:right="-851"/>
      </w:pPr>
    </w:p>
    <w:p w:rsidR="009023DC" w:rsidRDefault="009023DC" w:rsidP="009023DC">
      <w:pPr>
        <w:tabs>
          <w:tab w:val="left" w:pos="0"/>
          <w:tab w:val="left" w:pos="644"/>
        </w:tabs>
        <w:ind w:left="360" w:right="-851" w:hanging="76"/>
        <w:rPr>
          <w:color w:val="3366FF"/>
          <w:position w:val="-14"/>
        </w:rPr>
      </w:pPr>
      <w:r>
        <w:rPr>
          <w:color w:val="3366FF"/>
        </w:rPr>
        <w:t xml:space="preserve">Težiščnice, težišče; </w:t>
      </w:r>
      <w:r>
        <w:rPr>
          <w:color w:val="3366FF"/>
          <w:position w:val="-14"/>
        </w:rPr>
        <w:object w:dxaOrig="1520" w:dyaOrig="400">
          <v:shape id="_x0000_i1265" type="#_x0000_t75" style="width:76.5pt;height:20.25pt" o:ole="" filled="t" fillcolor="yellow">
            <v:imagedata r:id="rId444" o:title=""/>
          </v:shape>
          <o:OLEObject Type="Embed" ProgID="Equation.3" ShapeID="_x0000_i1265" DrawAspect="Content" ObjectID="_1618907915" r:id="rId445"/>
        </w:object>
      </w:r>
    </w:p>
    <w:p w:rsidR="009023DC" w:rsidRDefault="009023DC" w:rsidP="009023DC">
      <w:pPr>
        <w:tabs>
          <w:tab w:val="left" w:pos="0"/>
          <w:tab w:val="left" w:pos="644"/>
        </w:tabs>
        <w:ind w:left="360" w:right="-851" w:hanging="76"/>
        <w:rPr>
          <w:color w:val="3366FF"/>
        </w:rPr>
      </w:pPr>
      <w:r>
        <w:rPr>
          <w:color w:val="3366FF"/>
        </w:rPr>
        <w:tab/>
      </w:r>
      <w:r>
        <w:rPr>
          <w:color w:val="3366FF"/>
        </w:rPr>
        <w:tab/>
        <w:t>Težiščnica je daljica, ki ima eno krajišče v razpolovišču</w:t>
      </w:r>
      <w:r w:rsidR="009165B5">
        <w:rPr>
          <w:color w:val="3366FF"/>
        </w:rPr>
        <w:t xml:space="preserve"> S dane </w:t>
      </w:r>
      <w:r>
        <w:rPr>
          <w:color w:val="3366FF"/>
        </w:rPr>
        <w:t>stranice, drugo pa v nasprotnem oglišču.</w:t>
      </w:r>
    </w:p>
    <w:p w:rsidR="009023DC" w:rsidRDefault="009023DC" w:rsidP="009023DC">
      <w:pPr>
        <w:tabs>
          <w:tab w:val="left" w:pos="0"/>
          <w:tab w:val="left" w:pos="644"/>
        </w:tabs>
        <w:ind w:left="360" w:right="-851" w:hanging="76"/>
        <w:rPr>
          <w:color w:val="3366FF"/>
        </w:rPr>
      </w:pPr>
      <w:r>
        <w:rPr>
          <w:color w:val="3366FF"/>
        </w:rPr>
        <w:tab/>
      </w:r>
      <w:r>
        <w:rPr>
          <w:color w:val="3366FF"/>
        </w:rPr>
        <w:tab/>
        <w:t>Težišče</w:t>
      </w:r>
      <w:r w:rsidR="009165B5">
        <w:rPr>
          <w:color w:val="3366FF"/>
        </w:rPr>
        <w:t xml:space="preserve"> T</w:t>
      </w:r>
      <w:r>
        <w:rPr>
          <w:color w:val="3366FF"/>
        </w:rPr>
        <w:t xml:space="preserve"> je točka, kjer se sečejo vse tri težiščnice.</w:t>
      </w:r>
    </w:p>
    <w:p w:rsidR="009165B5" w:rsidRDefault="009165B5" w:rsidP="009023DC">
      <w:pPr>
        <w:tabs>
          <w:tab w:val="left" w:pos="0"/>
          <w:tab w:val="left" w:pos="644"/>
        </w:tabs>
        <w:ind w:left="360" w:right="-851" w:hanging="76"/>
      </w:pPr>
    </w:p>
    <w:p w:rsidR="009165B5" w:rsidRDefault="009165B5" w:rsidP="009023DC">
      <w:pPr>
        <w:tabs>
          <w:tab w:val="left" w:pos="0"/>
          <w:tab w:val="left" w:pos="644"/>
        </w:tabs>
        <w:ind w:left="360" w:right="-851" w:hanging="76"/>
      </w:pPr>
    </w:p>
    <w:p w:rsidR="009023DC" w:rsidRDefault="00303E4F" w:rsidP="009023DC">
      <w:pPr>
        <w:tabs>
          <w:tab w:val="left" w:pos="0"/>
          <w:tab w:val="left" w:pos="644"/>
        </w:tabs>
        <w:ind w:left="360" w:right="-851" w:hanging="76"/>
      </w:pPr>
      <w:r>
        <w:pict>
          <v:group id="_x0000_s1234" style="position:absolute;left:0;text-align:left;margin-left:47.9pt;margin-top:8.3pt;width:166.9pt;height:78.7pt;z-index:251638784" coordorigin="2662,6519" coordsize="3338,1574">
            <v:line id="_x0000_s1235" style="position:absolute;flip:y" from="2713,7284" to="3131,8020"/>
            <v:line id="_x0000_s1236" style="position:absolute;flip:y" from="3154,6519" to="3572,7255"/>
            <v:line id="_x0000_s1237" style="position:absolute" from="2679,8054" to="4303,8054"/>
            <v:line id="_x0000_s1238" style="position:absolute" from="4343,8059" to="5967,8059"/>
            <v:line id="_x0000_s1239" style="position:absolute" from="3584,6563" to="4789,7334"/>
            <v:line id="_x0000_s1240" style="position:absolute" from="4795,7322" to="6000,8093"/>
            <v:line id="_x0000_s1241" style="position:absolute;flip:x" from="2662,7317" to="4755,8071"/>
            <v:line id="_x0000_s1242" style="position:absolute" from="3131,7284" to="5978,8071"/>
            <v:line id="_x0000_s1243" style="position:absolute;flip:x y" from="3583,6547" to="4320,8071"/>
          </v:group>
        </w:pict>
      </w:r>
    </w:p>
    <w:p w:rsidR="009023DC" w:rsidRDefault="009023DC" w:rsidP="009023DC">
      <w:pPr>
        <w:tabs>
          <w:tab w:val="left" w:pos="0"/>
          <w:tab w:val="left" w:pos="644"/>
        </w:tabs>
        <w:ind w:left="360" w:right="-851" w:hanging="76"/>
      </w:pPr>
    </w:p>
    <w:p w:rsidR="009023DC" w:rsidRDefault="009023DC" w:rsidP="009023DC">
      <w:pPr>
        <w:tabs>
          <w:tab w:val="left" w:pos="0"/>
          <w:tab w:val="left" w:pos="644"/>
        </w:tabs>
        <w:ind w:left="360" w:right="-851" w:hanging="76"/>
      </w:pPr>
    </w:p>
    <w:p w:rsidR="009023DC" w:rsidRDefault="009023DC" w:rsidP="009023DC">
      <w:pPr>
        <w:tabs>
          <w:tab w:val="left" w:pos="0"/>
          <w:tab w:val="left" w:pos="644"/>
        </w:tabs>
        <w:ind w:left="360" w:right="-851" w:hanging="76"/>
      </w:pPr>
    </w:p>
    <w:p w:rsidR="009023DC" w:rsidRDefault="009023DC" w:rsidP="009023DC">
      <w:pPr>
        <w:tabs>
          <w:tab w:val="left" w:pos="0"/>
          <w:tab w:val="left" w:pos="644"/>
        </w:tabs>
        <w:ind w:left="360" w:right="-851" w:hanging="76"/>
      </w:pPr>
    </w:p>
    <w:p w:rsidR="009023DC" w:rsidRDefault="009023DC" w:rsidP="009023DC">
      <w:pPr>
        <w:tabs>
          <w:tab w:val="left" w:pos="-851"/>
          <w:tab w:val="left" w:pos="644"/>
        </w:tabs>
        <w:ind w:left="360" w:right="-851" w:hanging="76"/>
        <w:rPr>
          <w:color w:val="3366FF"/>
        </w:rPr>
      </w:pPr>
      <w:r>
        <w:rPr>
          <w:color w:val="3366FF"/>
        </w:rPr>
        <w:t>Simetrale stranic, središče očrtanega kroga, središče očrtanega kroga v pravokotnem trikotniku</w:t>
      </w:r>
    </w:p>
    <w:p w:rsidR="009023DC" w:rsidRDefault="009023DC" w:rsidP="009023DC">
      <w:pPr>
        <w:tabs>
          <w:tab w:val="left" w:pos="-851"/>
          <w:tab w:val="left" w:pos="644"/>
        </w:tabs>
        <w:ind w:left="360" w:right="-851" w:hanging="76"/>
        <w:rPr>
          <w:color w:val="3366FF"/>
        </w:rPr>
      </w:pPr>
      <w:r>
        <w:rPr>
          <w:color w:val="3366FF"/>
        </w:rPr>
        <w:tab/>
      </w:r>
      <w:r>
        <w:rPr>
          <w:color w:val="3366FF"/>
        </w:rPr>
        <w:tab/>
      </w:r>
      <w:r>
        <w:rPr>
          <w:color w:val="3366FF"/>
        </w:rPr>
        <w:tab/>
        <w:t>Si</w:t>
      </w:r>
      <w:r w:rsidR="008A38B5">
        <w:rPr>
          <w:color w:val="3366FF"/>
        </w:rPr>
        <w:t>m</w:t>
      </w:r>
      <w:r>
        <w:rPr>
          <w:color w:val="3366FF"/>
        </w:rPr>
        <w:t>etrala stranice je premica,  ki poteka skozi razpolovišče dane stranice in je nanjo pravokotna.</w:t>
      </w:r>
    </w:p>
    <w:p w:rsidR="009023DC" w:rsidRDefault="009023DC" w:rsidP="009023DC">
      <w:pPr>
        <w:tabs>
          <w:tab w:val="left" w:pos="-851"/>
          <w:tab w:val="left" w:pos="644"/>
        </w:tabs>
        <w:ind w:left="360" w:right="-851" w:hanging="76"/>
        <w:rPr>
          <w:color w:val="3366FF"/>
        </w:rPr>
      </w:pPr>
      <w:r>
        <w:rPr>
          <w:color w:val="3366FF"/>
        </w:rPr>
        <w:tab/>
      </w:r>
      <w:r>
        <w:rPr>
          <w:color w:val="3366FF"/>
        </w:rPr>
        <w:tab/>
      </w:r>
      <w:r>
        <w:rPr>
          <w:color w:val="3366FF"/>
        </w:rPr>
        <w:tab/>
        <w:t>Vse tri simetrale se sečejo v skupni točki – središče očrtanega kroga.</w:t>
      </w:r>
    </w:p>
    <w:p w:rsidR="009023DC" w:rsidRDefault="00303E4F" w:rsidP="009023DC">
      <w:pPr>
        <w:tabs>
          <w:tab w:val="left" w:pos="-851"/>
          <w:tab w:val="left" w:pos="644"/>
        </w:tabs>
        <w:ind w:left="360" w:right="-851" w:hanging="76"/>
      </w:pPr>
      <w:r>
        <w:pict>
          <v:group id="_x0000_s1244" style="position:absolute;left:0;text-align:left;margin-left:263.85pt;margin-top:7.2pt;width:155.2pt;height:172.45pt;z-index:251639808" coordorigin="6496,8078" coordsize="3104,3449">
            <v:oval id="_x0000_s1245" style="position:absolute;left:6686;top:8628;width:2914;height:2847"/>
            <v:group id="_x0000_s1246" style="position:absolute;left:6496;top:8078;width:2497;height:3449" coordorigin="6462,9896" coordsize="2497,3449">
              <v:shapetype id="_x0000_t6" coordsize="21600,21600" o:spt="6" path="m,l,21600r21600,xe">
                <v:stroke joinstyle="miter"/>
                <v:path gradientshapeok="t" o:connecttype="custom" o:connectlocs="0,0;0,10800;0,21600;10800,21600;21600,21600;10800,10800" textboxrect="1800,12600,12600,19800"/>
              </v:shapetype>
              <v:shape id="_x0000_s1247" type="#_x0000_t6" style="position:absolute;left:7266;top:10713;width:1693;height:2301;flip:y" strokecolor="red"/>
              <v:line id="_x0000_s1248" style="position:absolute;flip:x" from="6462,11866" to="8958,11883"/>
              <v:line id="_x0000_s1249" style="position:absolute;flip:y" from="8121,9896" to="8121,13345"/>
              <v:line id="_x0000_s1250" style="position:absolute;rotation:-90;flip:x" from="6932,10460" to="8640,12754"/>
            </v:group>
          </v:group>
        </w:pict>
      </w:r>
      <w:r>
        <w:pict>
          <v:group id="_x0000_s1251" style="position:absolute;left:0;text-align:left;margin-left:18.1pt;margin-top:3.9pt;width:197.55pt;height:177.5pt;z-index:251640832" coordorigin="1665,8012" coordsize="3951,3550">
            <v:oval id="_x0000_s1252" style="position:absolute;left:2093;top:8154;width:3148;height:3064"/>
            <v:line id="_x0000_s1253" style="position:absolute" from="3700,9712" to="5090,10415" strokecolor="#36f"/>
            <v:line id="_x0000_s1254" style="position:absolute" from="2729,8473" to="3700,9712" strokecolor="#36f"/>
            <v:line id="_x0000_s1255" style="position:absolute;flip:y" from="2177,9728" to="3700,10147" strokecolor="#36f"/>
            <v:line id="_x0000_s1256" style="position:absolute" from="2193,10154" to="5089,10406" strokecolor="red"/>
            <v:line id="_x0000_s1257" style="position:absolute;flip:y" from="2176,8480" to="2728,10154" strokecolor="red"/>
            <v:group id="_x0000_s1258" style="position:absolute;left:1665;top:8012;width:3951;height:3550" coordorigin="1715,8096" coordsize="3951,3550">
              <v:line id="_x0000_s1259" style="position:absolute;rotation:90;flip:y" from="3055,7802" to="4327,11753"/>
              <v:line id="_x0000_s1260" style="position:absolute;rotation:-90" from="2000,9728" to="5550,10013"/>
              <v:line id="_x0000_s1261" style="position:absolute;rotation:-90" from="2049,8657" to="5264,11303"/>
            </v:group>
            <v:line id="_x0000_s1262" style="position:absolute;rotation:-180" from="2745,8480" to="5089,10406" strokecolor="red"/>
          </v:group>
        </w:pict>
      </w:r>
    </w:p>
    <w:p w:rsidR="009023DC" w:rsidRDefault="009023DC" w:rsidP="009023DC">
      <w:pPr>
        <w:tabs>
          <w:tab w:val="left" w:pos="-851"/>
          <w:tab w:val="left" w:pos="644"/>
        </w:tabs>
        <w:ind w:left="360" w:right="-851" w:hanging="76"/>
      </w:pPr>
    </w:p>
    <w:p w:rsidR="009023DC" w:rsidRDefault="009023DC" w:rsidP="009023DC">
      <w:pPr>
        <w:tabs>
          <w:tab w:val="left" w:pos="-851"/>
          <w:tab w:val="left" w:pos="644"/>
        </w:tabs>
        <w:ind w:left="360" w:right="-851" w:hanging="76"/>
      </w:pPr>
    </w:p>
    <w:p w:rsidR="009023DC" w:rsidRDefault="009023DC" w:rsidP="009023DC">
      <w:pPr>
        <w:tabs>
          <w:tab w:val="left" w:pos="-851"/>
          <w:tab w:val="left" w:pos="644"/>
        </w:tabs>
        <w:ind w:left="360" w:right="-851" w:hanging="76"/>
      </w:pPr>
    </w:p>
    <w:p w:rsidR="009023DC" w:rsidRDefault="009023DC" w:rsidP="009023DC">
      <w:pPr>
        <w:tabs>
          <w:tab w:val="left" w:pos="-851"/>
          <w:tab w:val="left" w:pos="644"/>
        </w:tabs>
        <w:ind w:left="360" w:right="-851" w:hanging="76"/>
      </w:pPr>
    </w:p>
    <w:p w:rsidR="009023DC" w:rsidRDefault="009023DC" w:rsidP="009023DC">
      <w:pPr>
        <w:tabs>
          <w:tab w:val="left" w:pos="-851"/>
          <w:tab w:val="left" w:pos="644"/>
        </w:tabs>
        <w:ind w:left="360" w:right="-851" w:hanging="76"/>
      </w:pPr>
    </w:p>
    <w:p w:rsidR="009023DC" w:rsidRDefault="009023DC" w:rsidP="009023DC">
      <w:pPr>
        <w:tabs>
          <w:tab w:val="left" w:pos="-851"/>
          <w:tab w:val="left" w:pos="644"/>
        </w:tabs>
        <w:ind w:left="360" w:right="-851" w:hanging="76"/>
      </w:pPr>
    </w:p>
    <w:p w:rsidR="009023DC" w:rsidRDefault="009023DC" w:rsidP="009023DC">
      <w:pPr>
        <w:tabs>
          <w:tab w:val="left" w:pos="-851"/>
          <w:tab w:val="left" w:pos="644"/>
        </w:tabs>
        <w:ind w:left="360" w:right="-851" w:hanging="76"/>
      </w:pPr>
    </w:p>
    <w:p w:rsidR="009023DC" w:rsidRDefault="009023DC" w:rsidP="009023DC">
      <w:pPr>
        <w:tabs>
          <w:tab w:val="left" w:pos="-851"/>
          <w:tab w:val="left" w:pos="644"/>
        </w:tabs>
        <w:ind w:left="360" w:right="-851" w:hanging="76"/>
      </w:pPr>
    </w:p>
    <w:p w:rsidR="009023DC" w:rsidRDefault="009023DC" w:rsidP="009023DC">
      <w:pPr>
        <w:tabs>
          <w:tab w:val="left" w:pos="-851"/>
          <w:tab w:val="left" w:pos="644"/>
        </w:tabs>
        <w:ind w:left="360" w:right="-851" w:hanging="76"/>
      </w:pPr>
    </w:p>
    <w:p w:rsidR="009023DC" w:rsidRDefault="009023DC" w:rsidP="009023DC">
      <w:pPr>
        <w:tabs>
          <w:tab w:val="left" w:pos="-851"/>
          <w:tab w:val="left" w:pos="644"/>
        </w:tabs>
        <w:ind w:left="360" w:right="-851" w:hanging="76"/>
      </w:pPr>
    </w:p>
    <w:p w:rsidR="009023DC" w:rsidRDefault="009023DC" w:rsidP="009023DC">
      <w:pPr>
        <w:tabs>
          <w:tab w:val="left" w:pos="-851"/>
          <w:tab w:val="left" w:pos="644"/>
        </w:tabs>
        <w:ind w:left="360" w:right="-851" w:hanging="76"/>
      </w:pPr>
    </w:p>
    <w:p w:rsidR="009023DC" w:rsidRDefault="009023DC" w:rsidP="009023DC">
      <w:pPr>
        <w:tabs>
          <w:tab w:val="left" w:pos="-851"/>
          <w:tab w:val="left" w:pos="644"/>
        </w:tabs>
        <w:ind w:left="360" w:right="-851" w:hanging="76"/>
      </w:pPr>
    </w:p>
    <w:p w:rsidR="009023DC" w:rsidRDefault="009023DC" w:rsidP="009023DC">
      <w:pPr>
        <w:tabs>
          <w:tab w:val="left" w:pos="-851"/>
          <w:tab w:val="left" w:pos="644"/>
        </w:tabs>
        <w:ind w:left="360" w:right="-851" w:hanging="76"/>
        <w:rPr>
          <w:color w:val="3366FF"/>
        </w:rPr>
      </w:pPr>
      <w:r>
        <w:rPr>
          <w:color w:val="3366FF"/>
        </w:rPr>
        <w:t>Simetrale kotov, središče včrtanega kroga</w:t>
      </w:r>
    </w:p>
    <w:p w:rsidR="009023DC" w:rsidRDefault="009023DC" w:rsidP="009023DC">
      <w:pPr>
        <w:ind w:left="704" w:right="-851"/>
        <w:rPr>
          <w:color w:val="3366FF"/>
        </w:rPr>
      </w:pPr>
      <w:r>
        <w:rPr>
          <w:color w:val="3366FF"/>
        </w:rPr>
        <w:t>Simetrala kota je poltrak, za katerega valja, da je vsaka točka, ki na njem leži enako oddaljena od obeh krakov kota.</w:t>
      </w:r>
    </w:p>
    <w:p w:rsidR="009023DC" w:rsidRDefault="009023DC" w:rsidP="009023DC">
      <w:pPr>
        <w:ind w:left="284" w:right="-851"/>
        <w:rPr>
          <w:color w:val="3366FF"/>
        </w:rPr>
      </w:pPr>
      <w:r>
        <w:rPr>
          <w:color w:val="3366FF"/>
        </w:rPr>
        <w:tab/>
        <w:t>Vse tri simetrale kotov se sečejo v skupni točki – središče v</w:t>
      </w:r>
      <w:r w:rsidR="008A38B5">
        <w:rPr>
          <w:color w:val="3366FF"/>
        </w:rPr>
        <w:t>č</w:t>
      </w:r>
      <w:r>
        <w:rPr>
          <w:color w:val="3366FF"/>
        </w:rPr>
        <w:t>rtanega kroga.</w:t>
      </w:r>
    </w:p>
    <w:p w:rsidR="009023DC" w:rsidRDefault="00303E4F" w:rsidP="009023DC">
      <w:pPr>
        <w:ind w:left="284" w:right="-851"/>
      </w:pPr>
      <w:r>
        <w:pict>
          <v:group id="_x0000_s1263" style="position:absolute;left:0;text-align:left;margin-left:61.35pt;margin-top:3.95pt;width:172.45pt;height:131.4pt;z-index:251641856" coordorigin="2227,13429" coordsize="3449,2628">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264" type="#_x0000_t5" style="position:absolute;left:2227;top:13446;width:2754;height:2076" adj="16063"/>
            <v:oval id="_x0000_s1265" style="position:absolute;left:3232;top:14049;width:1440;height:1456"/>
            <v:line id="_x0000_s1266" style="position:absolute;flip:y" from="2227,13998" to="5676,15538"/>
            <v:line id="_x0000_s1267" style="position:absolute;flip:x y" from="2846,14065" to="5006,15522"/>
            <v:line id="_x0000_s1268" style="position:absolute;flip:x" from="3566,13429" to="4253,16057"/>
          </v:group>
        </w:pict>
      </w:r>
    </w:p>
    <w:p w:rsidR="009023DC" w:rsidRDefault="009023DC" w:rsidP="009023DC">
      <w:pPr>
        <w:ind w:left="284" w:right="-851"/>
      </w:pPr>
    </w:p>
    <w:p w:rsidR="009023DC" w:rsidRDefault="009023DC" w:rsidP="009023DC">
      <w:pPr>
        <w:ind w:left="284" w:right="-851"/>
      </w:pPr>
    </w:p>
    <w:p w:rsidR="009023DC" w:rsidRDefault="009023DC" w:rsidP="009023DC">
      <w:pPr>
        <w:ind w:left="284" w:right="-851"/>
      </w:pPr>
    </w:p>
    <w:p w:rsidR="009023DC" w:rsidRDefault="009023DC" w:rsidP="009023DC">
      <w:pPr>
        <w:ind w:left="284" w:right="-851"/>
      </w:pPr>
    </w:p>
    <w:p w:rsidR="009023DC" w:rsidRDefault="009023DC" w:rsidP="009023DC">
      <w:pPr>
        <w:ind w:left="284" w:right="-851"/>
      </w:pPr>
    </w:p>
    <w:p w:rsidR="009023DC" w:rsidRDefault="009023DC" w:rsidP="009023DC">
      <w:pPr>
        <w:ind w:left="284" w:right="-851"/>
      </w:pPr>
    </w:p>
    <w:p w:rsidR="009023DC" w:rsidRDefault="009023DC" w:rsidP="009023DC">
      <w:pPr>
        <w:ind w:left="284" w:right="-851"/>
      </w:pPr>
    </w:p>
    <w:p w:rsidR="009023DC" w:rsidRDefault="009023DC" w:rsidP="009023DC">
      <w:pPr>
        <w:ind w:left="284" w:right="-851"/>
      </w:pPr>
    </w:p>
    <w:p w:rsidR="009023DC" w:rsidRDefault="009023DC" w:rsidP="009023DC">
      <w:pPr>
        <w:ind w:left="284" w:right="-851"/>
      </w:pPr>
      <w:r>
        <w:t>Eulerjeva premica:</w:t>
      </w:r>
    </w:p>
    <w:p w:rsidR="009023DC" w:rsidRDefault="009023DC" w:rsidP="009023DC">
      <w:pPr>
        <w:ind w:left="284" w:right="-851"/>
      </w:pPr>
      <w:r>
        <w:tab/>
        <w:t>Višinska točka, težišče in središče očrtanega kroga ležijo na skupni premici – Eulerjeva premica.</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Obravnavajte navedene pojme v enakostraničnem trikotniku.</w:t>
      </w:r>
    </w:p>
    <w:p w:rsidR="009023DC" w:rsidRDefault="009023DC" w:rsidP="009023DC">
      <w:pPr>
        <w:tabs>
          <w:tab w:val="left" w:pos="-851"/>
        </w:tabs>
        <w:ind w:right="-851"/>
        <w:rPr>
          <w:b/>
        </w:rPr>
      </w:pPr>
    </w:p>
    <w:p w:rsidR="009023DC" w:rsidRDefault="009023DC" w:rsidP="009023DC">
      <w:pPr>
        <w:tabs>
          <w:tab w:val="left" w:pos="-851"/>
        </w:tabs>
        <w:ind w:right="-851"/>
        <w:rPr>
          <w:b/>
        </w:rPr>
      </w:pPr>
    </w:p>
    <w:p w:rsidR="009023DC" w:rsidRDefault="009023DC" w:rsidP="00C0046D">
      <w:pPr>
        <w:numPr>
          <w:ilvl w:val="0"/>
          <w:numId w:val="13"/>
        </w:numPr>
        <w:rPr>
          <w:rFonts w:ascii="PSTimes" w:hAnsi="PSTimes"/>
          <w:b/>
        </w:rPr>
      </w:pPr>
      <w:r>
        <w:rPr>
          <w:rFonts w:ascii="PSTimes" w:hAnsi="PSTimes"/>
          <w:b/>
        </w:rPr>
        <w:t>Definirajte trapez in enakokraki trapez ter naštejte njune lastnosti. Kaj je srednjica trapeza? Kako izračunamo ploščino trapeza?</w:t>
      </w:r>
    </w:p>
    <w:p w:rsidR="009023DC" w:rsidRDefault="003F0416" w:rsidP="009023DC">
      <w:pPr>
        <w:pStyle w:val="Heading7"/>
        <w:rPr>
          <w:color w:val="3366FF"/>
        </w:rPr>
      </w:pPr>
      <w:r w:rsidRPr="003F0416">
        <w:rPr>
          <w:color w:val="3366FF"/>
        </w:rPr>
        <w:t>Trapez je štirikotnik, ki ima en par vzporednih stranic.</w:t>
      </w:r>
    </w:p>
    <w:p w:rsidR="008A38B5" w:rsidRPr="008A38B5" w:rsidRDefault="008A38B5" w:rsidP="008A38B5">
      <w:pPr>
        <w:rPr>
          <w:color w:val="3366FF"/>
        </w:rPr>
      </w:pPr>
      <w:r w:rsidRPr="008A38B5">
        <w:rPr>
          <w:color w:val="3366FF"/>
        </w:rPr>
        <w:t>Lastnosti trapeza:</w:t>
      </w:r>
    </w:p>
    <w:p w:rsidR="009023DC" w:rsidRDefault="00303E4F" w:rsidP="009023DC">
      <w:pPr>
        <w:tabs>
          <w:tab w:val="left" w:pos="-851"/>
        </w:tabs>
        <w:ind w:right="-851"/>
        <w:rPr>
          <w:color w:val="3366FF"/>
        </w:rPr>
      </w:pPr>
      <w:r>
        <w:pict>
          <v:group id="_x0000_s1269" style="position:absolute;margin-left:321.5pt;margin-top:4.9pt;width:118.65pt;height:39.35pt;z-index:251642880" coordorigin="1435,3293" coordsize="2373,787">
            <v:line id="_x0000_s1270" style="position:absolute" from="1885,3300" to="2735,3300" o:allowincell="f"/>
            <v:line id="_x0000_s1271" style="position:absolute" from="1435,4075" to="3805,4075" o:allowincell="f"/>
            <v:line id="_x0000_s1272" style="position:absolute;flip:x" from="1448,3298" to="1890,4073" o:allowincell="f"/>
            <v:line id="_x0000_s1273" style="position:absolute" from="2750,3293" to="3808,4080" o:allowincell="f"/>
          </v:group>
        </w:pict>
      </w:r>
      <w:r w:rsidR="008A38B5">
        <w:rPr>
          <w:color w:val="3366FF"/>
        </w:rPr>
        <w:t>-</w:t>
      </w:r>
      <w:r w:rsidR="009023DC">
        <w:rPr>
          <w:color w:val="3366FF"/>
        </w:rPr>
        <w:t>osnovnici sta vzporedni stranici</w:t>
      </w:r>
    </w:p>
    <w:p w:rsidR="009023DC" w:rsidRDefault="008A38B5" w:rsidP="009023DC">
      <w:pPr>
        <w:tabs>
          <w:tab w:val="left" w:pos="-851"/>
        </w:tabs>
        <w:ind w:right="-851"/>
        <w:rPr>
          <w:color w:val="3366FF"/>
        </w:rPr>
      </w:pPr>
      <w:r>
        <w:rPr>
          <w:color w:val="3366FF"/>
        </w:rPr>
        <w:t>-</w:t>
      </w:r>
      <w:r w:rsidR="009023DC">
        <w:rPr>
          <w:color w:val="3366FF"/>
        </w:rPr>
        <w:t>kraka nista nujno enako dolga</w:t>
      </w:r>
    </w:p>
    <w:p w:rsidR="009023DC" w:rsidRDefault="008A38B5" w:rsidP="009023DC">
      <w:pPr>
        <w:tabs>
          <w:tab w:val="left" w:pos="-851"/>
        </w:tabs>
        <w:ind w:right="-851"/>
        <w:rPr>
          <w:color w:val="3366FF"/>
        </w:rPr>
      </w:pPr>
      <w:r>
        <w:rPr>
          <w:color w:val="3366FF"/>
        </w:rPr>
        <w:t>-</w:t>
      </w:r>
      <w:r w:rsidR="009023DC">
        <w:rPr>
          <w:color w:val="3366FF"/>
        </w:rPr>
        <w:t>srednjica je daljica, ki povezuje razpolovišči obeh krakov</w:t>
      </w:r>
    </w:p>
    <w:p w:rsidR="003F0416" w:rsidRPr="003F0416" w:rsidRDefault="008A38B5" w:rsidP="009023DC">
      <w:pPr>
        <w:tabs>
          <w:tab w:val="left" w:pos="-851"/>
        </w:tabs>
        <w:ind w:right="-851"/>
        <w:rPr>
          <w:color w:val="3366FF"/>
        </w:rPr>
      </w:pPr>
      <w:r>
        <w:rPr>
          <w:color w:val="3366FF"/>
        </w:rPr>
        <w:t>-</w:t>
      </w:r>
      <w:r w:rsidR="003F0416">
        <w:rPr>
          <w:color w:val="3366FF"/>
        </w:rPr>
        <w:t>s</w:t>
      </w:r>
      <w:r w:rsidR="003F0416" w:rsidRPr="003F0416">
        <w:rPr>
          <w:color w:val="3366FF"/>
        </w:rPr>
        <w:t>rednjica je vzporedna osnovnicama (a,c).</w:t>
      </w:r>
    </w:p>
    <w:p w:rsidR="009023DC" w:rsidRDefault="009023DC" w:rsidP="009023DC">
      <w:pPr>
        <w:tabs>
          <w:tab w:val="left" w:pos="-851"/>
        </w:tabs>
        <w:ind w:right="-851"/>
        <w:rPr>
          <w:color w:val="3366FF"/>
        </w:rPr>
      </w:pPr>
      <w:r>
        <w:rPr>
          <w:color w:val="3366FF"/>
        </w:rPr>
        <w:t xml:space="preserve">(dolžina srednice je aritmetična sredina obeh osnovnic </w:t>
      </w:r>
      <w:r>
        <w:rPr>
          <w:position w:val="-24"/>
        </w:rPr>
        <w:object w:dxaOrig="940" w:dyaOrig="620">
          <v:shape id="_x0000_i1266" type="#_x0000_t75" style="width:47.25pt;height:30.75pt" o:ole="" filled="t" fillcolor="yellow">
            <v:imagedata r:id="rId446" o:title=""/>
          </v:shape>
          <o:OLEObject Type="Embed" ProgID="Equation.3" ShapeID="_x0000_i1266" DrawAspect="Content" ObjectID="_1618907916" r:id="rId447"/>
        </w:object>
      </w:r>
      <w:r>
        <w:rPr>
          <w:color w:val="3366FF"/>
        </w:rPr>
        <w:t>)</w:t>
      </w:r>
    </w:p>
    <w:p w:rsidR="009023DC" w:rsidRDefault="008A38B5" w:rsidP="009023DC">
      <w:pPr>
        <w:tabs>
          <w:tab w:val="left" w:pos="-851"/>
        </w:tabs>
        <w:ind w:right="-851"/>
      </w:pPr>
      <w:r>
        <w:rPr>
          <w:color w:val="3366FF"/>
        </w:rPr>
        <w:t>-</w:t>
      </w:r>
      <w:r w:rsidR="009023DC">
        <w:rPr>
          <w:color w:val="3366FF"/>
        </w:rPr>
        <w:t>ploščina trapeza je</w:t>
      </w:r>
      <w:r w:rsidR="009023DC">
        <w:t xml:space="preserve"> </w:t>
      </w:r>
      <w:r w:rsidR="009023DC">
        <w:rPr>
          <w:position w:val="-24"/>
        </w:rPr>
        <w:object w:dxaOrig="1239" w:dyaOrig="620">
          <v:shape id="_x0000_i1267" type="#_x0000_t75" style="width:62.25pt;height:30.75pt" o:ole="" filled="t" fillcolor="yellow">
            <v:imagedata r:id="rId448" o:title=""/>
          </v:shape>
          <o:OLEObject Type="Embed" ProgID="Equation.3" ShapeID="_x0000_i1267" DrawAspect="Content" ObjectID="_1618907917" r:id="rId449"/>
        </w:object>
      </w:r>
      <w:r w:rsidR="009023DC">
        <w:t xml:space="preserve"> </w:t>
      </w:r>
    </w:p>
    <w:p w:rsidR="003F0416" w:rsidRPr="003F0416" w:rsidRDefault="008A38B5" w:rsidP="003F0416">
      <w:pPr>
        <w:rPr>
          <w:color w:val="3366FF"/>
        </w:rPr>
      </w:pPr>
      <w:r>
        <w:rPr>
          <w:color w:val="3366FF"/>
        </w:rPr>
        <w:t>-</w:t>
      </w:r>
      <w:r w:rsidR="003F0416" w:rsidRPr="003F0416">
        <w:rPr>
          <w:color w:val="3366FF"/>
        </w:rPr>
        <w:t>obseg: o = a + b + c + d</w:t>
      </w:r>
    </w:p>
    <w:p w:rsidR="009023DC" w:rsidRDefault="009023DC" w:rsidP="009023DC">
      <w:pPr>
        <w:tabs>
          <w:tab w:val="left" w:pos="-851"/>
        </w:tabs>
        <w:ind w:right="-851"/>
      </w:pPr>
    </w:p>
    <w:p w:rsidR="009023DC" w:rsidRDefault="00303E4F" w:rsidP="009023DC">
      <w:pPr>
        <w:tabs>
          <w:tab w:val="left" w:pos="-851"/>
        </w:tabs>
        <w:ind w:right="-851"/>
        <w:rPr>
          <w:color w:val="3366FF"/>
        </w:rPr>
      </w:pPr>
      <w:r>
        <w:pict>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274" type="#_x0000_t8" style="position:absolute;margin-left:273.7pt;margin-top:1.5pt;width:110.85pt;height:51.75pt;flip:y;z-index:251643904"/>
        </w:pict>
      </w:r>
      <w:r w:rsidR="009023DC">
        <w:rPr>
          <w:color w:val="3366FF"/>
        </w:rPr>
        <w:t>enakokrak trapez</w:t>
      </w:r>
      <w:r w:rsidR="008A38B5">
        <w:rPr>
          <w:color w:val="3366FF"/>
        </w:rPr>
        <w:t xml:space="preserve"> je trapez, ki ima </w:t>
      </w:r>
      <w:r w:rsidR="009023DC">
        <w:rPr>
          <w:color w:val="3366FF"/>
        </w:rPr>
        <w:t>enako dolga oba kraka</w:t>
      </w:r>
      <w:r w:rsidR="008A38B5">
        <w:rPr>
          <w:color w:val="3366FF"/>
        </w:rPr>
        <w:t>.</w:t>
      </w:r>
    </w:p>
    <w:p w:rsidR="008A38B5" w:rsidRPr="008A38B5" w:rsidRDefault="008A38B5" w:rsidP="008A38B5">
      <w:pPr>
        <w:rPr>
          <w:color w:val="3366FF"/>
        </w:rPr>
      </w:pPr>
      <w:r w:rsidRPr="008A38B5">
        <w:rPr>
          <w:color w:val="3366FF"/>
        </w:rPr>
        <w:t xml:space="preserve">Lastnosti </w:t>
      </w:r>
      <w:r>
        <w:rPr>
          <w:color w:val="3366FF"/>
        </w:rPr>
        <w:t xml:space="preserve">enakokrakega </w:t>
      </w:r>
      <w:r w:rsidRPr="008A38B5">
        <w:rPr>
          <w:color w:val="3366FF"/>
        </w:rPr>
        <w:t>trapeza:</w:t>
      </w:r>
    </w:p>
    <w:p w:rsidR="009023DC" w:rsidRDefault="009023DC" w:rsidP="009023DC">
      <w:pPr>
        <w:tabs>
          <w:tab w:val="left" w:pos="-851"/>
        </w:tabs>
        <w:ind w:right="-851"/>
        <w:rPr>
          <w:color w:val="3366FF"/>
        </w:rPr>
      </w:pPr>
      <w:r>
        <w:rPr>
          <w:color w:val="3366FF"/>
        </w:rPr>
        <w:t>enako dolgi obe diagonali</w:t>
      </w:r>
    </w:p>
    <w:p w:rsidR="009023DC" w:rsidRDefault="009023DC" w:rsidP="009023DC">
      <w:pPr>
        <w:tabs>
          <w:tab w:val="left" w:pos="-851"/>
        </w:tabs>
        <w:ind w:right="-851"/>
        <w:rPr>
          <w:color w:val="3366FF"/>
        </w:rPr>
      </w:pPr>
      <w:r>
        <w:rPr>
          <w:color w:val="3366FF"/>
        </w:rPr>
        <w:t>enaka kota ob osnovnici</w:t>
      </w:r>
    </w:p>
    <w:p w:rsidR="009023DC" w:rsidRDefault="009023DC" w:rsidP="009023DC">
      <w:pPr>
        <w:tabs>
          <w:tab w:val="left" w:pos="-851"/>
        </w:tabs>
        <w:ind w:right="-851"/>
        <w:rPr>
          <w:color w:val="3366FF"/>
        </w:rPr>
      </w:pPr>
      <w:r>
        <w:rPr>
          <w:color w:val="3366FF"/>
        </w:rPr>
        <w:t>lahko mu očrtamo krožnico</w:t>
      </w:r>
    </w:p>
    <w:p w:rsidR="009023DC" w:rsidRDefault="009023DC" w:rsidP="009023DC">
      <w:pPr>
        <w:tabs>
          <w:tab w:val="left" w:pos="-851"/>
        </w:tabs>
        <w:ind w:left="709" w:right="-851"/>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Izračunajte ploš</w:t>
      </w:r>
      <w:r w:rsidR="00EC7FC9">
        <w:rPr>
          <w:rFonts w:ascii="PSTimes" w:hAnsi="PSTimes"/>
        </w:rPr>
        <w:t>čino trapeza, katerega osnovnici</w:t>
      </w:r>
      <w:r>
        <w:rPr>
          <w:rFonts w:ascii="PSTimes" w:hAnsi="PSTimes"/>
        </w:rPr>
        <w:t xml:space="preserve"> meri</w:t>
      </w:r>
      <w:r w:rsidR="00EC7FC9">
        <w:rPr>
          <w:rFonts w:ascii="PSTimes" w:hAnsi="PSTimes"/>
        </w:rPr>
        <w:t>ta</w:t>
      </w:r>
      <w:r>
        <w:rPr>
          <w:rFonts w:ascii="PSTimes" w:hAnsi="PSTimes"/>
        </w:rPr>
        <w:t xml:space="preserve"> </w:t>
      </w:r>
      <w:r>
        <w:rPr>
          <w:position w:val="-2"/>
        </w:rPr>
        <w:object w:dxaOrig="559" w:dyaOrig="200">
          <v:shape id="_x0000_i1268" type="#_x0000_t75" style="width:27.75pt;height:9.75pt" o:ole="">
            <v:imagedata r:id="rId450" o:title=""/>
          </v:shape>
          <o:OLEObject Type="Embed" ProgID="Equation" ShapeID="_x0000_i1268" DrawAspect="Content" ObjectID="_1618907918" r:id="rId451"/>
        </w:object>
      </w:r>
      <w:r>
        <w:rPr>
          <w:rFonts w:ascii="PSTimes" w:hAnsi="PSTimes"/>
        </w:rPr>
        <w:t xml:space="preserve">cm in </w:t>
      </w:r>
      <w:r>
        <w:rPr>
          <w:position w:val="-2"/>
        </w:rPr>
        <w:object w:dxaOrig="460" w:dyaOrig="200">
          <v:shape id="_x0000_i1269" type="#_x0000_t75" style="width:23.25pt;height:9.75pt" o:ole="">
            <v:imagedata r:id="rId452" o:title=""/>
          </v:shape>
          <o:OLEObject Type="Embed" ProgID="Equation" ShapeID="_x0000_i1269" DrawAspect="Content" ObjectID="_1618907919" r:id="rId453"/>
        </w:object>
      </w:r>
      <w:r>
        <w:rPr>
          <w:rFonts w:ascii="PSTimes" w:hAnsi="PSTimes"/>
        </w:rPr>
        <w:t xml:space="preserve">cm, višina pa </w:t>
      </w:r>
      <w:r>
        <w:rPr>
          <w:position w:val="-2"/>
        </w:rPr>
        <w:object w:dxaOrig="460" w:dyaOrig="200">
          <v:shape id="_x0000_i1270" type="#_x0000_t75" style="width:23.25pt;height:9.75pt" o:ole="">
            <v:imagedata r:id="rId454" o:title=""/>
          </v:shape>
          <o:OLEObject Type="Embed" ProgID="Equation" ShapeID="_x0000_i1270" DrawAspect="Content" ObjectID="_1618907920" r:id="rId455"/>
        </w:object>
      </w:r>
      <w:r>
        <w:rPr>
          <w:rFonts w:ascii="PSTimes" w:hAnsi="PSTimes"/>
        </w:rPr>
        <w:t>cm.</w:t>
      </w:r>
    </w:p>
    <w:p w:rsidR="009023DC" w:rsidRDefault="009023DC" w:rsidP="009023DC">
      <w:r>
        <w:rPr>
          <w:rFonts w:ascii="PSTimes" w:hAnsi="PSTimes"/>
        </w:rPr>
        <w:t xml:space="preserve">Izračunaj krajšo osnovnico enakokrakega trapeza, če meri daljša osnovnica 4cm, višina </w:t>
      </w:r>
      <w:r w:rsidR="00303E4F">
        <w:rPr>
          <w:rFonts w:ascii="PSTimes" w:hAnsi="PSTimes"/>
          <w:position w:val="-8"/>
        </w:rPr>
        <w:pict>
          <v:shape id="_x0000_i1271" type="#_x0000_t75" style="width:24pt;height:18.75pt">
            <v:imagedata r:id="rId456" o:title=""/>
          </v:shape>
        </w:pict>
      </w:r>
      <w:r>
        <w:rPr>
          <w:rFonts w:ascii="PSTimes" w:hAnsi="PSTimes"/>
        </w:rPr>
        <w:t xml:space="preserve">cm in ploščina </w:t>
      </w:r>
      <w:r>
        <w:rPr>
          <w:rFonts w:ascii="PSTimes" w:hAnsi="PSTimes"/>
          <w:position w:val="-8"/>
        </w:rPr>
        <w:object w:dxaOrig="480" w:dyaOrig="360">
          <v:shape id="_x0000_i1272" type="#_x0000_t75" style="width:24pt;height:18.75pt" o:ole="">
            <v:imagedata r:id="rId457" o:title=""/>
          </v:shape>
          <o:OLEObject Type="Embed" ProgID="Equation.3" ShapeID="_x0000_i1272" DrawAspect="Content" ObjectID="_1618907921" r:id="rId458"/>
        </w:object>
      </w:r>
      <w:r>
        <w:rPr>
          <w:rFonts w:ascii="PSTimes" w:hAnsi="PSTimes"/>
        </w:rPr>
        <w:t>cm</w:t>
      </w:r>
      <w:r>
        <w:rPr>
          <w:rFonts w:ascii="PSTimes" w:hAnsi="PSTimes"/>
          <w:vertAlign w:val="superscript"/>
        </w:rPr>
        <w:t>2</w:t>
      </w:r>
      <w:r>
        <w:rPr>
          <w:rFonts w:ascii="PSTimes" w:hAnsi="PSTimes"/>
        </w:rPr>
        <w:t>.</w:t>
      </w:r>
    </w:p>
    <w:p w:rsidR="009023DC" w:rsidRDefault="009023DC" w:rsidP="009023DC">
      <w:pPr>
        <w:tabs>
          <w:tab w:val="left" w:pos="-851"/>
        </w:tabs>
        <w:ind w:right="-851"/>
        <w:rPr>
          <w:b/>
        </w:rPr>
      </w:pPr>
    </w:p>
    <w:p w:rsidR="009023DC" w:rsidRDefault="009023DC" w:rsidP="009023DC">
      <w:pPr>
        <w:tabs>
          <w:tab w:val="left" w:pos="-851"/>
        </w:tabs>
        <w:ind w:right="-851"/>
        <w:rPr>
          <w:b/>
        </w:rPr>
      </w:pPr>
    </w:p>
    <w:p w:rsidR="009023DC" w:rsidRDefault="009023DC" w:rsidP="00C0046D">
      <w:pPr>
        <w:numPr>
          <w:ilvl w:val="0"/>
          <w:numId w:val="13"/>
        </w:numPr>
        <w:tabs>
          <w:tab w:val="left" w:pos="-851"/>
        </w:tabs>
        <w:ind w:right="-851"/>
        <w:rPr>
          <w:b/>
        </w:rPr>
      </w:pPr>
      <w:r>
        <w:rPr>
          <w:b/>
        </w:rPr>
        <w:t>Kako trikotniku očrtamo in včrtamo krog?</w:t>
      </w:r>
    </w:p>
    <w:p w:rsidR="009023DC" w:rsidRDefault="009023DC" w:rsidP="009023DC">
      <w:pPr>
        <w:tabs>
          <w:tab w:val="left" w:pos="-851"/>
          <w:tab w:val="left" w:pos="644"/>
        </w:tabs>
        <w:ind w:left="360" w:right="-851" w:hanging="76"/>
        <w:rPr>
          <w:color w:val="3366FF"/>
        </w:rPr>
      </w:pPr>
      <w:r>
        <w:rPr>
          <w:color w:val="3366FF"/>
        </w:rPr>
        <w:t>središče očrtanega kroga</w:t>
      </w:r>
      <w:r w:rsidR="008A38B5">
        <w:rPr>
          <w:color w:val="3366FF"/>
        </w:rPr>
        <w:t xml:space="preserve"> dobimo tako, da načrtamo s</w:t>
      </w:r>
      <w:r>
        <w:rPr>
          <w:color w:val="3366FF"/>
        </w:rPr>
        <w:t>i</w:t>
      </w:r>
      <w:r w:rsidR="008A38B5">
        <w:rPr>
          <w:color w:val="3366FF"/>
        </w:rPr>
        <w:t>metrale stranice.</w:t>
      </w:r>
    </w:p>
    <w:p w:rsidR="009023DC" w:rsidRDefault="008A38B5" w:rsidP="009023DC">
      <w:pPr>
        <w:tabs>
          <w:tab w:val="left" w:pos="-851"/>
          <w:tab w:val="left" w:pos="644"/>
        </w:tabs>
        <w:ind w:left="360" w:right="-851" w:hanging="76"/>
        <w:rPr>
          <w:color w:val="3366FF"/>
        </w:rPr>
      </w:pPr>
      <w:r>
        <w:rPr>
          <w:color w:val="3366FF"/>
        </w:rPr>
        <w:tab/>
      </w:r>
      <w:r w:rsidR="009023DC">
        <w:rPr>
          <w:color w:val="3366FF"/>
        </w:rPr>
        <w:t>Vse tri simetrale stranic se sečejo v skupni točki – središče očrtanega kroga.</w:t>
      </w:r>
    </w:p>
    <w:p w:rsidR="009023DC" w:rsidRDefault="00303E4F" w:rsidP="009023DC">
      <w:pPr>
        <w:tabs>
          <w:tab w:val="left" w:pos="-851"/>
          <w:tab w:val="left" w:pos="644"/>
        </w:tabs>
        <w:ind w:left="360" w:right="-851" w:hanging="76"/>
      </w:pPr>
      <w:r>
        <w:pict>
          <v:group id="_x0000_s1275" style="position:absolute;left:0;text-align:left;margin-left:263.85pt;margin-top:7.2pt;width:155.2pt;height:172.45pt;z-index:251644928" coordorigin="6496,8078" coordsize="3104,3449">
            <v:oval id="_x0000_s1276" style="position:absolute;left:6686;top:8628;width:2914;height:2847"/>
            <v:group id="_x0000_s1277" style="position:absolute;left:6496;top:8078;width:2497;height:3449" coordorigin="6462,9896" coordsize="2497,3449">
              <v:shape id="_x0000_s1278" type="#_x0000_t6" style="position:absolute;left:7266;top:10713;width:1693;height:2301;flip:y" strokecolor="red"/>
              <v:line id="_x0000_s1279" style="position:absolute;flip:x" from="6462,11866" to="8958,11883"/>
              <v:line id="_x0000_s1280" style="position:absolute;flip:y" from="8121,9896" to="8121,13345"/>
              <v:line id="_x0000_s1281" style="position:absolute;rotation:-90;flip:x" from="6932,10460" to="8640,12754"/>
            </v:group>
          </v:group>
        </w:pict>
      </w:r>
      <w:r>
        <w:pict>
          <v:group id="_x0000_s1282" style="position:absolute;left:0;text-align:left;margin-left:18.1pt;margin-top:3.9pt;width:197.55pt;height:177.5pt;z-index:251645952" coordorigin="1665,8012" coordsize="3951,3550">
            <v:oval id="_x0000_s1283" style="position:absolute;left:2093;top:8154;width:3148;height:3064"/>
            <v:line id="_x0000_s1284" style="position:absolute" from="3700,9712" to="5090,10415" strokecolor="#36f"/>
            <v:line id="_x0000_s1285" style="position:absolute" from="2729,8473" to="3700,9712" strokecolor="#36f"/>
            <v:line id="_x0000_s1286" style="position:absolute;flip:y" from="2177,9728" to="3700,10147" strokecolor="#36f"/>
            <v:line id="_x0000_s1287" style="position:absolute" from="2193,10154" to="5089,10406" strokecolor="red"/>
            <v:line id="_x0000_s1288" style="position:absolute;flip:y" from="2176,8480" to="2728,10154" strokecolor="red"/>
            <v:group id="_x0000_s1289" style="position:absolute;left:1665;top:8012;width:3951;height:3550" coordorigin="1715,8096" coordsize="3951,3550">
              <v:line id="_x0000_s1290" style="position:absolute;rotation:90;flip:y" from="3055,7802" to="4327,11753"/>
              <v:line id="_x0000_s1291" style="position:absolute;rotation:-90" from="2000,9728" to="5550,10013"/>
              <v:line id="_x0000_s1292" style="position:absolute;rotation:-90" from="2049,8657" to="5264,11303"/>
            </v:group>
            <v:line id="_x0000_s1293" style="position:absolute;rotation:-180" from="2745,8480" to="5089,10406" strokecolor="red"/>
          </v:group>
        </w:pict>
      </w:r>
    </w:p>
    <w:p w:rsidR="009023DC" w:rsidRDefault="009023DC" w:rsidP="009023DC">
      <w:pPr>
        <w:tabs>
          <w:tab w:val="left" w:pos="-851"/>
          <w:tab w:val="left" w:pos="644"/>
        </w:tabs>
        <w:ind w:left="360" w:right="-851" w:hanging="76"/>
      </w:pPr>
    </w:p>
    <w:p w:rsidR="009023DC" w:rsidRDefault="009023DC" w:rsidP="009023DC">
      <w:pPr>
        <w:tabs>
          <w:tab w:val="left" w:pos="-851"/>
          <w:tab w:val="left" w:pos="644"/>
        </w:tabs>
        <w:ind w:left="360" w:right="-851" w:hanging="76"/>
      </w:pPr>
    </w:p>
    <w:p w:rsidR="009023DC" w:rsidRDefault="009023DC" w:rsidP="009023DC">
      <w:pPr>
        <w:tabs>
          <w:tab w:val="left" w:pos="-851"/>
          <w:tab w:val="left" w:pos="644"/>
        </w:tabs>
        <w:ind w:left="360" w:right="-851" w:hanging="76"/>
      </w:pPr>
    </w:p>
    <w:p w:rsidR="009023DC" w:rsidRDefault="009023DC" w:rsidP="009023DC">
      <w:pPr>
        <w:tabs>
          <w:tab w:val="left" w:pos="-851"/>
          <w:tab w:val="left" w:pos="644"/>
        </w:tabs>
        <w:ind w:left="360" w:right="-851" w:hanging="76"/>
      </w:pPr>
    </w:p>
    <w:p w:rsidR="009023DC" w:rsidRDefault="009023DC" w:rsidP="009023DC">
      <w:pPr>
        <w:tabs>
          <w:tab w:val="left" w:pos="-851"/>
          <w:tab w:val="left" w:pos="644"/>
        </w:tabs>
        <w:ind w:left="360" w:right="-851" w:hanging="76"/>
      </w:pPr>
    </w:p>
    <w:p w:rsidR="009023DC" w:rsidRDefault="009023DC" w:rsidP="009023DC">
      <w:pPr>
        <w:tabs>
          <w:tab w:val="left" w:pos="-851"/>
          <w:tab w:val="left" w:pos="644"/>
        </w:tabs>
        <w:ind w:left="360" w:right="-851" w:hanging="76"/>
      </w:pPr>
    </w:p>
    <w:p w:rsidR="009023DC" w:rsidRDefault="009023DC" w:rsidP="009023DC">
      <w:pPr>
        <w:tabs>
          <w:tab w:val="left" w:pos="-851"/>
          <w:tab w:val="left" w:pos="644"/>
        </w:tabs>
        <w:ind w:left="360" w:right="-851" w:hanging="76"/>
      </w:pPr>
    </w:p>
    <w:p w:rsidR="009023DC" w:rsidRDefault="009023DC" w:rsidP="009023DC">
      <w:pPr>
        <w:tabs>
          <w:tab w:val="left" w:pos="-851"/>
          <w:tab w:val="left" w:pos="644"/>
        </w:tabs>
        <w:ind w:left="360" w:right="-851" w:hanging="76"/>
      </w:pPr>
    </w:p>
    <w:p w:rsidR="009023DC" w:rsidRDefault="009023DC" w:rsidP="009023DC">
      <w:pPr>
        <w:tabs>
          <w:tab w:val="left" w:pos="-851"/>
          <w:tab w:val="left" w:pos="644"/>
        </w:tabs>
        <w:ind w:left="360" w:right="-851" w:hanging="76"/>
      </w:pPr>
    </w:p>
    <w:p w:rsidR="009023DC" w:rsidRDefault="009023DC" w:rsidP="009023DC">
      <w:pPr>
        <w:tabs>
          <w:tab w:val="left" w:pos="-851"/>
          <w:tab w:val="left" w:pos="644"/>
        </w:tabs>
        <w:ind w:left="360" w:right="-851" w:hanging="76"/>
      </w:pPr>
    </w:p>
    <w:p w:rsidR="009023DC" w:rsidRDefault="009023DC" w:rsidP="009023DC">
      <w:pPr>
        <w:tabs>
          <w:tab w:val="left" w:pos="-851"/>
          <w:tab w:val="left" w:pos="644"/>
        </w:tabs>
        <w:ind w:left="360" w:right="-851" w:hanging="76"/>
      </w:pPr>
    </w:p>
    <w:p w:rsidR="009023DC" w:rsidRDefault="009023DC" w:rsidP="009023DC">
      <w:pPr>
        <w:tabs>
          <w:tab w:val="left" w:pos="-851"/>
          <w:tab w:val="left" w:pos="644"/>
        </w:tabs>
        <w:ind w:left="360" w:right="-851" w:hanging="76"/>
      </w:pPr>
    </w:p>
    <w:p w:rsidR="009023DC" w:rsidRDefault="009023DC" w:rsidP="009023DC">
      <w:pPr>
        <w:tabs>
          <w:tab w:val="left" w:pos="-851"/>
          <w:tab w:val="left" w:pos="644"/>
        </w:tabs>
        <w:ind w:left="360" w:right="-851" w:hanging="76"/>
        <w:rPr>
          <w:color w:val="3366FF"/>
        </w:rPr>
      </w:pPr>
    </w:p>
    <w:p w:rsidR="009023DC" w:rsidRDefault="009023DC" w:rsidP="009023DC">
      <w:pPr>
        <w:tabs>
          <w:tab w:val="left" w:pos="-851"/>
          <w:tab w:val="left" w:pos="644"/>
        </w:tabs>
        <w:ind w:left="360" w:right="-851" w:hanging="76"/>
        <w:rPr>
          <w:color w:val="3366FF"/>
        </w:rPr>
      </w:pPr>
      <w:r>
        <w:rPr>
          <w:color w:val="3366FF"/>
        </w:rPr>
        <w:t>središče včrtanega kroga</w:t>
      </w:r>
      <w:r w:rsidR="008A38B5">
        <w:rPr>
          <w:color w:val="3366FF"/>
        </w:rPr>
        <w:t xml:space="preserve"> dobimo tako, da načrtamo simetrale kotov</w:t>
      </w:r>
    </w:p>
    <w:p w:rsidR="009023DC" w:rsidRDefault="009023DC" w:rsidP="008A38B5">
      <w:pPr>
        <w:ind w:right="-851" w:firstLine="284"/>
        <w:rPr>
          <w:color w:val="3366FF"/>
        </w:rPr>
      </w:pPr>
      <w:r>
        <w:rPr>
          <w:color w:val="3366FF"/>
        </w:rPr>
        <w:t>Vse tri simetrale kotov se sečejo v skupni točki – središče všrtanega kroga.</w:t>
      </w:r>
    </w:p>
    <w:p w:rsidR="009023DC" w:rsidRDefault="00303E4F" w:rsidP="009023DC">
      <w:pPr>
        <w:ind w:left="284" w:right="-851"/>
      </w:pPr>
      <w:r>
        <w:pict>
          <v:group id="_x0000_s1294" style="position:absolute;left:0;text-align:left;margin-left:61.35pt;margin-top:3.95pt;width:172.45pt;height:131.4pt;z-index:251646976" coordorigin="2227,13429" coordsize="3449,2628">
            <v:shape id="_x0000_s1295" type="#_x0000_t5" style="position:absolute;left:2227;top:13446;width:2754;height:2076" adj="16063"/>
            <v:oval id="_x0000_s1296" style="position:absolute;left:3232;top:14049;width:1440;height:1456"/>
            <v:line id="_x0000_s1297" style="position:absolute;flip:y" from="2227,13998" to="5676,15538"/>
            <v:line id="_x0000_s1298" style="position:absolute;flip:x y" from="2846,14065" to="5006,15522"/>
            <v:line id="_x0000_s1299" style="position:absolute;flip:x" from="3566,13429" to="4253,16057"/>
          </v:group>
        </w:pict>
      </w:r>
    </w:p>
    <w:p w:rsidR="009023DC" w:rsidRDefault="009023DC" w:rsidP="009023DC">
      <w:pPr>
        <w:ind w:left="284" w:right="-851"/>
      </w:pPr>
    </w:p>
    <w:p w:rsidR="009023DC" w:rsidRDefault="009023DC" w:rsidP="009023DC">
      <w:pPr>
        <w:ind w:left="284" w:right="-851"/>
      </w:pPr>
    </w:p>
    <w:p w:rsidR="009023DC" w:rsidRDefault="009023DC" w:rsidP="009023DC">
      <w:pPr>
        <w:ind w:left="284" w:right="-851"/>
      </w:pPr>
    </w:p>
    <w:p w:rsidR="009023DC" w:rsidRDefault="009023DC" w:rsidP="009023DC">
      <w:pPr>
        <w:ind w:left="284" w:right="-851"/>
      </w:pPr>
    </w:p>
    <w:p w:rsidR="009023DC" w:rsidRDefault="009023DC" w:rsidP="009023DC">
      <w:pPr>
        <w:ind w:left="284" w:right="-851"/>
      </w:pPr>
    </w:p>
    <w:p w:rsidR="009023DC" w:rsidRDefault="009023DC" w:rsidP="009023DC">
      <w:pPr>
        <w:ind w:left="284" w:right="-851"/>
      </w:pPr>
    </w:p>
    <w:p w:rsidR="009023DC" w:rsidRDefault="009023DC" w:rsidP="009023DC">
      <w:pPr>
        <w:ind w:left="284" w:right="-851"/>
      </w:pPr>
    </w:p>
    <w:p w:rsidR="009023DC" w:rsidRDefault="009023DC" w:rsidP="009023DC">
      <w:pPr>
        <w:ind w:left="284" w:right="-851"/>
      </w:pPr>
    </w:p>
    <w:p w:rsidR="009023DC" w:rsidRDefault="009023DC" w:rsidP="009023DC">
      <w:pPr>
        <w:tabs>
          <w:tab w:val="left" w:pos="-851"/>
        </w:tabs>
        <w:ind w:right="-851"/>
        <w:rPr>
          <w:b/>
        </w:rPr>
      </w:pPr>
    </w:p>
    <w:p w:rsidR="009023DC" w:rsidRDefault="009023DC" w:rsidP="009023DC">
      <w:pPr>
        <w:rPr>
          <w:rFonts w:ascii="PSTimes" w:hAnsi="PSTimes"/>
          <w:b/>
        </w:rPr>
      </w:pPr>
      <w:r>
        <w:rPr>
          <w:rFonts w:ascii="PSTimes" w:hAnsi="PSTimes"/>
          <w:sz w:val="18"/>
        </w:rPr>
        <w:t>PRIMER:</w:t>
      </w:r>
    </w:p>
    <w:p w:rsidR="009023DC" w:rsidRDefault="009023DC" w:rsidP="009023DC">
      <w:pPr>
        <w:tabs>
          <w:tab w:val="left" w:pos="-851"/>
        </w:tabs>
        <w:ind w:right="-851"/>
      </w:pPr>
      <w:r>
        <w:t>Premisli, kje leži središče pravokotnemu trikotniku očrtanega kroga.</w:t>
      </w:r>
    </w:p>
    <w:p w:rsidR="009023DC" w:rsidRDefault="009023DC" w:rsidP="009023DC">
      <w:pPr>
        <w:rPr>
          <w:rFonts w:ascii="PSTimes" w:hAnsi="PSTimes"/>
          <w:b/>
        </w:rPr>
      </w:pPr>
    </w:p>
    <w:p w:rsidR="009023DC" w:rsidRDefault="009023DC" w:rsidP="009023DC">
      <w:pPr>
        <w:rPr>
          <w:rFonts w:ascii="PSTimes" w:hAnsi="PSTimes"/>
          <w:b/>
        </w:rPr>
      </w:pPr>
    </w:p>
    <w:p w:rsidR="009023DC" w:rsidRDefault="00303E4F" w:rsidP="00C0046D">
      <w:pPr>
        <w:numPr>
          <w:ilvl w:val="0"/>
          <w:numId w:val="13"/>
        </w:numPr>
        <w:rPr>
          <w:rFonts w:ascii="PSTimes" w:hAnsi="PSTimes"/>
          <w:b/>
        </w:rPr>
      </w:pPr>
      <w:r>
        <w:pict>
          <v:group id="_x0000_s1300" style="position:absolute;left:0;text-align:left;margin-left:411.9pt;margin-top:13.65pt;width:85.15pt;height:148.25pt;z-index:251648000" coordorigin="8388,1353" coordsize="1832,3335">
            <v:shape id="_x0000_s1301" type="#_x0000_t5" style="position:absolute;left:8463;top:1353;width:1665;height:2896"/>
            <v:shape id="_x0000_s1302" type="#_x0000_t202" style="position:absolute;left:9570;top:3895;width:650;height:793;mso-wrap-style:none" filled="f" stroked="f">
              <v:textbox style="mso-next-textbox:#_x0000_s1302;mso-fit-shape-to-text:t">
                <w:txbxContent>
                  <w:p w:rsidR="00DA3462" w:rsidRDefault="00DA3462" w:rsidP="009023DC">
                    <w:r>
                      <w:rPr>
                        <w:rFonts w:ascii="PSTimes" w:hAnsi="PSTimes"/>
                        <w:b/>
                        <w:color w:val="3366FF"/>
                      </w:rPr>
                      <w:object w:dxaOrig="240" w:dyaOrig="220">
                        <v:shape id="_x0000_i1273" type="#_x0000_t75" style="width:15.75pt;height:14.25pt" o:ole="">
                          <v:imagedata r:id="rId459" o:title=""/>
                        </v:shape>
                        <o:OLEObject Type="Embed" ProgID="Equation.3" ShapeID="_x0000_i1273" DrawAspect="Content" ObjectID="_1618908306" r:id="rId460"/>
                      </w:object>
                    </w:r>
                  </w:p>
                </w:txbxContent>
              </v:textbox>
            </v:shape>
            <v:shape id="_x0000_s1303" type="#_x0000_t202" style="position:absolute;left:8388;top:3895;width:650;height:793;mso-wrap-style:none" filled="f" stroked="f">
              <v:textbox style="mso-next-textbox:#_x0000_s1303;mso-fit-shape-to-text:t">
                <w:txbxContent>
                  <w:p w:rsidR="00DA3462" w:rsidRDefault="00DA3462" w:rsidP="009023DC">
                    <w:r>
                      <w:rPr>
                        <w:rFonts w:ascii="PSTimes" w:hAnsi="PSTimes"/>
                        <w:b/>
                        <w:color w:val="3366FF"/>
                      </w:rPr>
                      <w:object w:dxaOrig="240" w:dyaOrig="220">
                        <v:shape id="_x0000_i1274" type="#_x0000_t75" style="width:15.75pt;height:14.25pt" o:ole="">
                          <v:imagedata r:id="rId459" o:title=""/>
                        </v:shape>
                        <o:OLEObject Type="Embed" ProgID="Equation.3" ShapeID="_x0000_i1274" DrawAspect="Content" ObjectID="_1618908307" r:id="rId461"/>
                      </w:object>
                    </w:r>
                  </w:p>
                </w:txbxContent>
              </v:textbox>
            </v:shape>
            <v:shape id="_x0000_s1304" type="#_x0000_t202" style="position:absolute;left:8493;top:2792;width:440;height:472;mso-wrap-style:none" filled="f" stroked="f">
              <v:textbox style="mso-next-textbox:#_x0000_s1304;mso-fit-shape-to-text:t">
                <w:txbxContent>
                  <w:p w:rsidR="00DA3462" w:rsidRDefault="00DA3462" w:rsidP="009023DC">
                    <w:r>
                      <w:rPr>
                        <w:rFonts w:ascii="PSTimes" w:hAnsi="PSTimes"/>
                        <w:b/>
                        <w:color w:val="3366FF"/>
                      </w:rPr>
                      <w:t>a</w:t>
                    </w:r>
                  </w:p>
                </w:txbxContent>
              </v:textbox>
            </v:shape>
            <v:shape id="_x0000_s1305" type="#_x0000_t202" style="position:absolute;left:9655;top:2777;width:440;height:472;mso-wrap-style:none" filled="f" stroked="f">
              <v:textbox style="mso-next-textbox:#_x0000_s1305;mso-fit-shape-to-text:t">
                <w:txbxContent>
                  <w:p w:rsidR="00DA3462" w:rsidRDefault="00DA3462" w:rsidP="009023DC">
                    <w:r>
                      <w:rPr>
                        <w:rFonts w:ascii="PSTimes" w:hAnsi="PSTimes"/>
                        <w:b/>
                        <w:color w:val="3366FF"/>
                      </w:rPr>
                      <w:t>a</w:t>
                    </w:r>
                  </w:p>
                </w:txbxContent>
              </v:textbox>
            </v:shape>
          </v:group>
        </w:pict>
      </w:r>
      <w:r>
        <w:pict>
          <v:line id="_x0000_s1306" style="position:absolute;left:0;text-align:left;z-index:251649024" from="456.75pt,13.65pt" to="456.75pt,158.45pt"/>
        </w:pict>
      </w:r>
      <w:r w:rsidR="009023DC">
        <w:rPr>
          <w:rFonts w:ascii="PSTimes" w:hAnsi="PSTimes"/>
          <w:b/>
        </w:rPr>
        <w:t>Opiši lastnosti enakokrakega trikotnika.</w:t>
      </w:r>
    </w:p>
    <w:p w:rsidR="009023DC" w:rsidRDefault="009023DC" w:rsidP="009023DC">
      <w:pPr>
        <w:rPr>
          <w:rFonts w:ascii="PSTimes" w:hAnsi="PSTimes"/>
          <w:color w:val="3366FF"/>
        </w:rPr>
      </w:pPr>
      <w:r>
        <w:rPr>
          <w:rFonts w:ascii="PSTimes" w:hAnsi="PSTimes"/>
          <w:color w:val="3366FF"/>
        </w:rPr>
        <w:t xml:space="preserve">Enakokrak trikotnik ima </w:t>
      </w:r>
      <w:r>
        <w:rPr>
          <w:rFonts w:ascii="PSTimes" w:hAnsi="PSTimes"/>
          <w:color w:val="3366FF"/>
        </w:rPr>
        <w:tab/>
        <w:t>oba kraka enako dolga</w:t>
      </w:r>
    </w:p>
    <w:p w:rsidR="009023DC" w:rsidRDefault="009023DC" w:rsidP="009023DC">
      <w:pPr>
        <w:rPr>
          <w:rFonts w:ascii="PSTimes" w:hAnsi="PSTimes"/>
          <w:color w:val="3366FF"/>
        </w:rPr>
      </w:pPr>
      <w:r>
        <w:rPr>
          <w:rFonts w:ascii="PSTimes" w:hAnsi="PSTimes"/>
          <w:color w:val="3366FF"/>
        </w:rPr>
        <w:tab/>
      </w:r>
      <w:r>
        <w:rPr>
          <w:rFonts w:ascii="PSTimes" w:hAnsi="PSTimes"/>
          <w:color w:val="3366FF"/>
        </w:rPr>
        <w:tab/>
      </w:r>
      <w:r>
        <w:rPr>
          <w:rFonts w:ascii="PSTimes" w:hAnsi="PSTimes"/>
          <w:color w:val="3366FF"/>
        </w:rPr>
        <w:tab/>
      </w:r>
      <w:r>
        <w:rPr>
          <w:rFonts w:ascii="PSTimes" w:hAnsi="PSTimes"/>
          <w:color w:val="3366FF"/>
        </w:rPr>
        <w:tab/>
        <w:t>kota ob osnovnici enako velika</w:t>
      </w:r>
    </w:p>
    <w:p w:rsidR="00EF5F08" w:rsidRDefault="009023DC" w:rsidP="009023DC">
      <w:pPr>
        <w:rPr>
          <w:rFonts w:ascii="PSTimes" w:hAnsi="PSTimes"/>
          <w:color w:val="3366FF"/>
        </w:rPr>
      </w:pPr>
      <w:r>
        <w:rPr>
          <w:rFonts w:ascii="PSTimes" w:hAnsi="PSTimes"/>
          <w:b/>
          <w:color w:val="3366FF"/>
        </w:rPr>
        <w:tab/>
      </w:r>
      <w:r>
        <w:rPr>
          <w:rFonts w:ascii="PSTimes" w:hAnsi="PSTimes"/>
          <w:b/>
          <w:color w:val="3366FF"/>
        </w:rPr>
        <w:tab/>
      </w:r>
      <w:r>
        <w:rPr>
          <w:rFonts w:ascii="PSTimes" w:hAnsi="PSTimes"/>
          <w:b/>
          <w:color w:val="3366FF"/>
        </w:rPr>
        <w:tab/>
      </w:r>
      <w:r>
        <w:rPr>
          <w:rFonts w:ascii="PSTimes" w:hAnsi="PSTimes"/>
          <w:b/>
          <w:color w:val="3366FF"/>
        </w:rPr>
        <w:tab/>
      </w:r>
      <w:r w:rsidR="00EF5F08">
        <w:rPr>
          <w:rFonts w:ascii="PSTimes" w:hAnsi="PSTimes"/>
          <w:color w:val="3366FF"/>
        </w:rPr>
        <w:t xml:space="preserve">višina razpolavlja </w:t>
      </w:r>
      <w:r>
        <w:rPr>
          <w:rFonts w:ascii="PSTimes" w:hAnsi="PSTimes"/>
          <w:color w:val="3366FF"/>
        </w:rPr>
        <w:t xml:space="preserve">osnovnico </w:t>
      </w:r>
      <w:r w:rsidR="00EF5F08">
        <w:rPr>
          <w:rFonts w:ascii="PSTimes" w:hAnsi="PSTimes"/>
          <w:color w:val="3366FF"/>
        </w:rPr>
        <w:t>in</w:t>
      </w:r>
    </w:p>
    <w:p w:rsidR="009023DC" w:rsidRDefault="00EF5F08" w:rsidP="00EF5F08">
      <w:pPr>
        <w:ind w:left="2832" w:firstLine="708"/>
        <w:rPr>
          <w:rFonts w:ascii="PSTimes" w:hAnsi="PSTimes"/>
          <w:color w:val="3366FF"/>
        </w:rPr>
      </w:pPr>
      <w:r>
        <w:rPr>
          <w:rFonts w:ascii="PSTimes" w:hAnsi="PSTimes"/>
          <w:color w:val="3366FF"/>
        </w:rPr>
        <w:t>r</w:t>
      </w:r>
      <w:r w:rsidR="009023DC">
        <w:rPr>
          <w:rFonts w:ascii="PSTimes" w:hAnsi="PSTimes"/>
          <w:color w:val="3366FF"/>
        </w:rPr>
        <w:t>azdeli trikotnik v dva skladna dela</w:t>
      </w:r>
    </w:p>
    <w:p w:rsidR="009023DC" w:rsidRDefault="009023DC" w:rsidP="009023DC">
      <w:pPr>
        <w:rPr>
          <w:rFonts w:ascii="PSTimes" w:hAnsi="PSTimes"/>
          <w:b/>
          <w:color w:val="3366FF"/>
        </w:rPr>
      </w:pPr>
    </w:p>
    <w:p w:rsidR="009023DC" w:rsidRDefault="009023DC" w:rsidP="009023DC">
      <w:pPr>
        <w:rPr>
          <w:rFonts w:ascii="PSTimes" w:hAnsi="PSTimes"/>
          <w:b/>
          <w:color w:val="3366FF"/>
        </w:rPr>
      </w:pPr>
    </w:p>
    <w:p w:rsidR="009023DC" w:rsidRDefault="009023DC" w:rsidP="009023DC">
      <w:pPr>
        <w:ind w:left="8496" w:firstLine="708"/>
        <w:rPr>
          <w:rFonts w:ascii="PSTimes" w:hAnsi="PSTimes"/>
          <w:b/>
          <w:color w:val="3366FF"/>
        </w:rPr>
      </w:pPr>
    </w:p>
    <w:p w:rsidR="009023DC" w:rsidRDefault="009023DC" w:rsidP="009023DC">
      <w:pPr>
        <w:rPr>
          <w:rFonts w:ascii="PSTimes" w:hAnsi="PSTimes"/>
          <w:b/>
          <w:color w:val="3366FF"/>
        </w:rPr>
      </w:pPr>
    </w:p>
    <w:p w:rsidR="009023DC" w:rsidRDefault="009023DC" w:rsidP="009023DC">
      <w:pPr>
        <w:rPr>
          <w:rFonts w:ascii="PSTimes" w:hAnsi="PSTimes"/>
          <w:b/>
          <w:color w:val="3366FF"/>
        </w:rPr>
      </w:pPr>
      <w:r>
        <w:rPr>
          <w:rFonts w:ascii="PSTimes" w:hAnsi="PSTimes"/>
          <w:b/>
          <w:color w:val="3366FF"/>
        </w:rPr>
        <w:tab/>
      </w:r>
    </w:p>
    <w:p w:rsidR="009023DC" w:rsidRDefault="009023DC" w:rsidP="009023DC">
      <w:pPr>
        <w:rPr>
          <w:rFonts w:ascii="PSTimes" w:hAnsi="PSTimes"/>
          <w:b/>
          <w:color w:val="3366FF"/>
        </w:rPr>
      </w:pPr>
    </w:p>
    <w:p w:rsidR="009023DC" w:rsidRDefault="009023DC" w:rsidP="009023DC">
      <w:pPr>
        <w:rPr>
          <w:rFonts w:ascii="PSTimes" w:hAnsi="PSTimes"/>
          <w:b/>
        </w:rPr>
      </w:pPr>
      <w:r>
        <w:rPr>
          <w:rFonts w:ascii="PSTimes" w:hAnsi="PSTimes"/>
          <w:sz w:val="18"/>
        </w:rPr>
        <w:t>PRIMER:</w:t>
      </w:r>
    </w:p>
    <w:p w:rsidR="009023DC" w:rsidRDefault="009023DC" w:rsidP="009023DC">
      <w:r>
        <w:t>Ploščina enakokrakega trikotnika meri 40cm</w:t>
      </w:r>
      <w:r>
        <w:rPr>
          <w:vertAlign w:val="superscript"/>
        </w:rPr>
        <w:t>2</w:t>
      </w:r>
      <w:r>
        <w:t xml:space="preserve">, </w:t>
      </w:r>
      <w:r>
        <w:rPr>
          <w:position w:val="-12"/>
        </w:rPr>
        <w:object w:dxaOrig="1040" w:dyaOrig="360">
          <v:shape id="_x0000_i1275" type="#_x0000_t75" style="width:51.75pt;height:18.75pt" o:ole="">
            <v:imagedata r:id="rId462" o:title=""/>
          </v:shape>
          <o:OLEObject Type="Embed" ProgID="Equation.3" ShapeID="_x0000_i1275" DrawAspect="Content" ObjectID="_1618907922" r:id="rId463"/>
        </w:object>
      </w:r>
      <w:r>
        <w:t>. Izračunaj dolžino stranice c in kraka a.</w:t>
      </w:r>
    </w:p>
    <w:p w:rsidR="009023DC" w:rsidRDefault="009023DC" w:rsidP="009023DC"/>
    <w:p w:rsidR="008419EB" w:rsidRDefault="008419EB" w:rsidP="00C0046D">
      <w:pPr>
        <w:numPr>
          <w:ilvl w:val="0"/>
          <w:numId w:val="13"/>
        </w:numPr>
      </w:pPr>
      <w:r>
        <w:rPr>
          <w:rFonts w:ascii="PSTimes" w:hAnsi="PSTimes"/>
          <w:b/>
        </w:rPr>
        <w:t>Kdaj sta premici v prostoru vzporedni?</w:t>
      </w:r>
    </w:p>
    <w:p w:rsidR="008419EB" w:rsidRDefault="008419EB" w:rsidP="008419EB">
      <w:r>
        <w:rPr>
          <w:color w:val="3366FF"/>
        </w:rPr>
        <w:tab/>
      </w:r>
      <w:r>
        <w:t>Sekajoče, vzporedne in mimobežne premice (znak za vzporednost ll )</w:t>
      </w:r>
    </w:p>
    <w:p w:rsidR="008419EB" w:rsidRDefault="008419EB" w:rsidP="008419EB">
      <w:pPr>
        <w:tabs>
          <w:tab w:val="left" w:pos="-851"/>
        </w:tabs>
        <w:ind w:left="708" w:right="-851" w:hanging="76"/>
      </w:pPr>
      <w:r>
        <w:tab/>
        <w:t>-premici sta sekajoči, če imata natanko eno skupno točko - presečišče</w:t>
      </w:r>
    </w:p>
    <w:p w:rsidR="008419EB" w:rsidRDefault="008419EB" w:rsidP="008419EB">
      <w:pPr>
        <w:tabs>
          <w:tab w:val="left" w:pos="-851"/>
        </w:tabs>
        <w:ind w:left="708" w:right="-851" w:hanging="76"/>
        <w:rPr>
          <w:color w:val="3366FF"/>
        </w:rPr>
      </w:pPr>
      <w:r>
        <w:rPr>
          <w:color w:val="3366FF"/>
        </w:rPr>
        <w:tab/>
        <w:t>-premici sta vzporedni, če nimata nobene skupne točke in ležita v isti ravnini, ali pa se prekrivata</w:t>
      </w:r>
    </w:p>
    <w:p w:rsidR="008419EB" w:rsidRDefault="008419EB" w:rsidP="008419EB">
      <w:pPr>
        <w:tabs>
          <w:tab w:val="left" w:pos="-851"/>
        </w:tabs>
        <w:ind w:left="284" w:right="-851" w:hanging="76"/>
      </w:pPr>
      <w:r>
        <w:rPr>
          <w:color w:val="3366FF"/>
        </w:rPr>
        <w:tab/>
      </w:r>
      <w:r>
        <w:rPr>
          <w:color w:val="3366FF"/>
        </w:rPr>
        <w:tab/>
      </w:r>
      <w:r>
        <w:t>-premici sta mimobežni, , če nimata nobene skupne točke in ne ležita v isti ravnini</w:t>
      </w:r>
    </w:p>
    <w:p w:rsidR="008419EB" w:rsidRPr="008419EB" w:rsidRDefault="008419EB" w:rsidP="008419EB">
      <w:pPr>
        <w:tabs>
          <w:tab w:val="left" w:pos="-851"/>
        </w:tabs>
        <w:ind w:left="704" w:right="-851" w:hanging="420"/>
        <w:rPr>
          <w:color w:val="339966"/>
        </w:rPr>
      </w:pPr>
      <w:r w:rsidRPr="008419EB">
        <w:rPr>
          <w:color w:val="339966"/>
        </w:rPr>
        <w:t>Aksiom o vzporednici: K dani premici lahko skozi dano točko (ki ne leži na dani premici) postavimo natanko eno vzporednico.</w:t>
      </w:r>
    </w:p>
    <w:p w:rsidR="008419EB" w:rsidRPr="008419EB" w:rsidRDefault="008419EB" w:rsidP="008419EB">
      <w:pPr>
        <w:tabs>
          <w:tab w:val="left" w:pos="-851"/>
        </w:tabs>
        <w:ind w:left="284" w:right="-851" w:hanging="76"/>
        <w:rPr>
          <w:color w:val="339966"/>
        </w:rPr>
      </w:pPr>
      <w:r w:rsidRPr="008419EB">
        <w:rPr>
          <w:color w:val="339966"/>
        </w:rPr>
        <w:tab/>
        <w:t>Vzporednost je ekvivalenčna relacija (refleksivna, simetrična, tranzitivna)</w:t>
      </w:r>
    </w:p>
    <w:p w:rsidR="008419EB" w:rsidRPr="008419EB" w:rsidRDefault="008419EB" w:rsidP="008419EB">
      <w:pPr>
        <w:tabs>
          <w:tab w:val="left" w:pos="-851"/>
        </w:tabs>
        <w:ind w:left="284" w:right="-851" w:hanging="76"/>
        <w:rPr>
          <w:color w:val="339966"/>
        </w:rPr>
      </w:pPr>
      <w:r w:rsidRPr="008419EB">
        <w:rPr>
          <w:color w:val="339966"/>
        </w:rPr>
        <w:tab/>
      </w:r>
      <w:r w:rsidRPr="008419EB">
        <w:rPr>
          <w:color w:val="339966"/>
        </w:rPr>
        <w:tab/>
        <w:t>-refleksivna: Vsaka premica je vzporedna sama sebi.</w:t>
      </w:r>
    </w:p>
    <w:p w:rsidR="008419EB" w:rsidRPr="008419EB" w:rsidRDefault="008419EB" w:rsidP="008419EB">
      <w:pPr>
        <w:tabs>
          <w:tab w:val="left" w:pos="-851"/>
        </w:tabs>
        <w:ind w:left="632" w:right="-851" w:hanging="76"/>
        <w:rPr>
          <w:color w:val="339966"/>
        </w:rPr>
      </w:pPr>
      <w:r w:rsidRPr="008419EB">
        <w:rPr>
          <w:color w:val="339966"/>
        </w:rPr>
        <w:tab/>
      </w:r>
      <w:r w:rsidRPr="008419EB">
        <w:rPr>
          <w:color w:val="339966"/>
        </w:rPr>
        <w:tab/>
        <w:t>-simetrična: Če je premica p vzporedna premici q, potem je tudi premica q vzporedna premici p.</w:t>
      </w:r>
    </w:p>
    <w:p w:rsidR="008419EB" w:rsidRPr="008419EB" w:rsidRDefault="008419EB" w:rsidP="008419EB">
      <w:pPr>
        <w:pStyle w:val="BlockText"/>
        <w:rPr>
          <w:color w:val="339966"/>
        </w:rPr>
      </w:pPr>
      <w:r w:rsidRPr="008419EB">
        <w:rPr>
          <w:color w:val="339966"/>
        </w:rPr>
        <w:t xml:space="preserve">-tranzitivna: Če je premica p vzporedna premici q in je premica q vzporedna premici r potem je tudi premica p </w:t>
      </w:r>
    </w:p>
    <w:p w:rsidR="008419EB" w:rsidRPr="008419EB" w:rsidRDefault="008419EB" w:rsidP="008419EB">
      <w:pPr>
        <w:pStyle w:val="BlockText"/>
        <w:rPr>
          <w:color w:val="339966"/>
        </w:rPr>
      </w:pPr>
      <w:r w:rsidRPr="008419EB">
        <w:rPr>
          <w:color w:val="339966"/>
        </w:rPr>
        <w:t>vzporedna premici r.</w:t>
      </w:r>
    </w:p>
    <w:p w:rsidR="008419EB" w:rsidRDefault="008419EB" w:rsidP="008419EB">
      <w:pPr>
        <w:rPr>
          <w:rFonts w:ascii="PSTimes" w:hAnsi="PSTimes"/>
          <w:b/>
        </w:rPr>
      </w:pPr>
    </w:p>
    <w:p w:rsidR="008419EB" w:rsidRDefault="008419EB" w:rsidP="008419EB">
      <w:pPr>
        <w:rPr>
          <w:rFonts w:ascii="PSTimes" w:hAnsi="PSTimes"/>
          <w:b/>
        </w:rPr>
      </w:pPr>
      <w:r>
        <w:rPr>
          <w:rFonts w:ascii="PSTimes" w:hAnsi="PSTimes"/>
          <w:sz w:val="18"/>
        </w:rPr>
        <w:t>PRIMER:</w:t>
      </w:r>
    </w:p>
    <w:p w:rsidR="008419EB" w:rsidRDefault="008419EB" w:rsidP="008419EB">
      <w:pPr>
        <w:rPr>
          <w:rFonts w:ascii="PSTimes" w:hAnsi="PSTimes"/>
        </w:rPr>
      </w:pPr>
      <w:r>
        <w:rPr>
          <w:rFonts w:ascii="PSTimes" w:hAnsi="PSTimes"/>
        </w:rPr>
        <w:t xml:space="preserve">Premice </w:t>
      </w:r>
      <w:r>
        <w:rPr>
          <w:position w:val="-8"/>
        </w:rPr>
        <w:object w:dxaOrig="160" w:dyaOrig="220">
          <v:shape id="_x0000_i1276" type="#_x0000_t75" style="width:9pt;height:11.25pt" o:ole="">
            <v:imagedata r:id="rId464" o:title=""/>
          </v:shape>
          <o:OLEObject Type="Embed" ProgID="Equation" ShapeID="_x0000_i1276" DrawAspect="Content" ObjectID="_1618907923" r:id="rId465"/>
        </w:object>
      </w:r>
      <w:r>
        <w:rPr>
          <w:rFonts w:ascii="PSTimes" w:hAnsi="PSTimes"/>
        </w:rPr>
        <w:t xml:space="preserve">, </w:t>
      </w:r>
      <w:r>
        <w:rPr>
          <w:position w:val="-8"/>
        </w:rPr>
        <w:object w:dxaOrig="140" w:dyaOrig="220">
          <v:shape id="_x0000_i1277" type="#_x0000_t75" style="width:9pt;height:11.25pt" o:ole="">
            <v:imagedata r:id="rId466" o:title=""/>
          </v:shape>
          <o:OLEObject Type="Embed" ProgID="Equation" ShapeID="_x0000_i1277" DrawAspect="Content" ObjectID="_1618907924" r:id="rId467"/>
        </w:object>
      </w:r>
      <w:r>
        <w:rPr>
          <w:rFonts w:ascii="PSTimes" w:hAnsi="PSTimes"/>
        </w:rPr>
        <w:t xml:space="preserve">in </w:t>
      </w:r>
      <w:r>
        <w:rPr>
          <w:position w:val="-2"/>
        </w:rPr>
        <w:object w:dxaOrig="120" w:dyaOrig="160">
          <v:shape id="_x0000_i1278" type="#_x0000_t75" style="width:9pt;height:9pt" o:ole="">
            <v:imagedata r:id="rId468" o:title=""/>
          </v:shape>
          <o:OLEObject Type="Embed" ProgID="Equation" ShapeID="_x0000_i1278" DrawAspect="Content" ObjectID="_1618907925" r:id="rId469"/>
        </w:object>
      </w:r>
      <w:r>
        <w:rPr>
          <w:rFonts w:ascii="PSTimes" w:hAnsi="PSTimes"/>
        </w:rPr>
        <w:t xml:space="preserve"> ležijo v isti ravnini. Premica </w:t>
      </w:r>
      <w:r>
        <w:rPr>
          <w:position w:val="-8"/>
        </w:rPr>
        <w:object w:dxaOrig="160" w:dyaOrig="220">
          <v:shape id="_x0000_i1279" type="#_x0000_t75" style="width:9pt;height:11.25pt" o:ole="">
            <v:imagedata r:id="rId470" o:title=""/>
          </v:shape>
          <o:OLEObject Type="Embed" ProgID="Equation" ShapeID="_x0000_i1279" DrawAspect="Content" ObjectID="_1618907926" r:id="rId471"/>
        </w:object>
      </w:r>
      <w:r>
        <w:rPr>
          <w:rFonts w:ascii="PSTimes" w:hAnsi="PSTimes"/>
        </w:rPr>
        <w:t xml:space="preserve"> je vzporedna premici </w:t>
      </w:r>
      <w:r>
        <w:rPr>
          <w:position w:val="-8"/>
        </w:rPr>
        <w:object w:dxaOrig="140" w:dyaOrig="220">
          <v:shape id="_x0000_i1280" type="#_x0000_t75" style="width:9pt;height:11.25pt" o:ole="">
            <v:imagedata r:id="rId472" o:title=""/>
          </v:shape>
          <o:OLEObject Type="Embed" ProgID="Equation" ShapeID="_x0000_i1280" DrawAspect="Content" ObjectID="_1618907927" r:id="rId473"/>
        </w:object>
      </w:r>
      <w:r>
        <w:rPr>
          <w:rFonts w:ascii="PSTimes" w:hAnsi="PSTimes"/>
        </w:rPr>
        <w:t xml:space="preserve">, premica </w:t>
      </w:r>
      <w:r>
        <w:rPr>
          <w:position w:val="-2"/>
        </w:rPr>
        <w:object w:dxaOrig="120" w:dyaOrig="160">
          <v:shape id="_x0000_i1281" type="#_x0000_t75" style="width:9pt;height:9pt" o:ole="">
            <v:imagedata r:id="rId474" o:title=""/>
          </v:shape>
          <o:OLEObject Type="Embed" ProgID="Equation" ShapeID="_x0000_i1281" DrawAspect="Content" ObjectID="_1618907928" r:id="rId475"/>
        </w:object>
      </w:r>
      <w:r>
        <w:rPr>
          <w:rFonts w:ascii="PSTimes" w:hAnsi="PSTimes"/>
        </w:rPr>
        <w:t xml:space="preserve"> pa ima s </w:t>
      </w:r>
      <w:r>
        <w:rPr>
          <w:position w:val="-8"/>
        </w:rPr>
        <w:object w:dxaOrig="140" w:dyaOrig="220">
          <v:shape id="_x0000_i1282" type="#_x0000_t75" style="width:9pt;height:11.25pt" o:ole="">
            <v:imagedata r:id="rId476" o:title=""/>
          </v:shape>
          <o:OLEObject Type="Embed" ProgID="Equation" ShapeID="_x0000_i1282" DrawAspect="Content" ObjectID="_1618907929" r:id="rId477"/>
        </w:object>
      </w:r>
      <w:r>
        <w:rPr>
          <w:rFonts w:ascii="PSTimes" w:hAnsi="PSTimes"/>
        </w:rPr>
        <w:t xml:space="preserve"> skupno natanko eno točko. Kakšna je medsebojna lega premic </w:t>
      </w:r>
      <w:r>
        <w:rPr>
          <w:position w:val="-8"/>
        </w:rPr>
        <w:object w:dxaOrig="160" w:dyaOrig="220">
          <v:shape id="_x0000_i1283" type="#_x0000_t75" style="width:9pt;height:11.25pt" o:ole="">
            <v:imagedata r:id="rId478" o:title=""/>
          </v:shape>
          <o:OLEObject Type="Embed" ProgID="Equation" ShapeID="_x0000_i1283" DrawAspect="Content" ObjectID="_1618907930" r:id="rId479"/>
        </w:object>
      </w:r>
      <w:r>
        <w:rPr>
          <w:rFonts w:ascii="PSTimes" w:hAnsi="PSTimes"/>
        </w:rPr>
        <w:t xml:space="preserve"> in </w:t>
      </w:r>
      <w:r>
        <w:rPr>
          <w:position w:val="-2"/>
        </w:rPr>
        <w:object w:dxaOrig="120" w:dyaOrig="160">
          <v:shape id="_x0000_i1284" type="#_x0000_t75" style="width:9pt;height:9pt" o:ole="">
            <v:imagedata r:id="rId480" o:title=""/>
          </v:shape>
          <o:OLEObject Type="Embed" ProgID="Equation" ShapeID="_x0000_i1284" DrawAspect="Content" ObjectID="_1618907931" r:id="rId481"/>
        </w:object>
      </w:r>
      <w:r>
        <w:rPr>
          <w:rFonts w:ascii="PSTimes" w:hAnsi="PSTimes"/>
        </w:rPr>
        <w:t>?</w:t>
      </w:r>
    </w:p>
    <w:p w:rsidR="008419EB" w:rsidRDefault="008419EB" w:rsidP="008419EB"/>
    <w:p w:rsidR="008419EB" w:rsidRDefault="008419EB" w:rsidP="008419EB"/>
    <w:p w:rsidR="008419EB" w:rsidRDefault="008419EB" w:rsidP="00C0046D">
      <w:pPr>
        <w:numPr>
          <w:ilvl w:val="0"/>
          <w:numId w:val="13"/>
        </w:numPr>
        <w:rPr>
          <w:rFonts w:ascii="PSTimes" w:hAnsi="PSTimes"/>
          <w:b/>
        </w:rPr>
      </w:pPr>
      <w:r>
        <w:rPr>
          <w:rFonts w:ascii="PSTimes" w:hAnsi="PSTimes"/>
          <w:b/>
        </w:rPr>
        <w:t>Kaj je množica vseh točk v ravnini, ki so</w:t>
      </w:r>
      <w:r>
        <w:rPr>
          <w:rFonts w:ascii="PSTimes" w:hAnsi="PSTimes"/>
          <w:b/>
        </w:rPr>
        <w:br/>
      </w:r>
      <w:r>
        <w:rPr>
          <w:rFonts w:ascii="PSTimes" w:hAnsi="PSTimes"/>
          <w:b/>
        </w:rPr>
        <w:tab/>
        <w:t xml:space="preserve">a) za </w:t>
      </w:r>
      <w:r>
        <w:rPr>
          <w:position w:val="-2"/>
        </w:rPr>
        <w:object w:dxaOrig="140" w:dyaOrig="160">
          <v:shape id="_x0000_i1285" type="#_x0000_t75" style="width:9pt;height:9pt" o:ole="">
            <v:imagedata r:id="rId482" o:title=""/>
          </v:shape>
          <o:OLEObject Type="Embed" ProgID="Equation" ShapeID="_x0000_i1285" DrawAspect="Content" ObjectID="_1618907932" r:id="rId483"/>
        </w:object>
      </w:r>
      <w:r>
        <w:rPr>
          <w:rFonts w:ascii="PSTimes" w:hAnsi="PSTimes"/>
          <w:b/>
        </w:rPr>
        <w:t xml:space="preserve"> oddaljene od dane točke na ravnini,</w:t>
      </w:r>
      <w:r>
        <w:rPr>
          <w:rFonts w:ascii="PSTimes" w:hAnsi="PSTimes"/>
          <w:b/>
        </w:rPr>
        <w:br/>
      </w:r>
      <w:r>
        <w:rPr>
          <w:rFonts w:ascii="PSTimes" w:hAnsi="PSTimes"/>
          <w:b/>
        </w:rPr>
        <w:tab/>
        <w:t>b) enako oddaljene od dveh točk te ravnine,</w:t>
      </w:r>
      <w:r>
        <w:rPr>
          <w:rFonts w:ascii="PSTimes" w:hAnsi="PSTimes"/>
          <w:b/>
        </w:rPr>
        <w:br/>
      </w:r>
      <w:r>
        <w:rPr>
          <w:rFonts w:ascii="PSTimes" w:hAnsi="PSTimes"/>
          <w:b/>
        </w:rPr>
        <w:tab/>
        <w:t xml:space="preserve">c) za </w:t>
      </w:r>
      <w:r>
        <w:rPr>
          <w:position w:val="-2"/>
        </w:rPr>
        <w:object w:dxaOrig="140" w:dyaOrig="160">
          <v:shape id="_x0000_i1286" type="#_x0000_t75" style="width:9pt;height:9pt" o:ole="">
            <v:imagedata r:id="rId484" o:title=""/>
          </v:shape>
          <o:OLEObject Type="Embed" ProgID="Equation" ShapeID="_x0000_i1286" DrawAspect="Content" ObjectID="_1618907933" r:id="rId485"/>
        </w:object>
      </w:r>
      <w:r>
        <w:rPr>
          <w:rFonts w:ascii="PSTimes" w:hAnsi="PSTimes"/>
          <w:b/>
        </w:rPr>
        <w:t xml:space="preserve"> oddaljene od dane premice iz te ravnine.</w:t>
      </w:r>
    </w:p>
    <w:p w:rsidR="008419EB" w:rsidRDefault="008419EB" w:rsidP="008419EB"/>
    <w:p w:rsidR="008419EB" w:rsidRDefault="008419EB" w:rsidP="008419EB"/>
    <w:p w:rsidR="008419EB" w:rsidRDefault="008419EB" w:rsidP="00C0046D">
      <w:pPr>
        <w:numPr>
          <w:ilvl w:val="0"/>
          <w:numId w:val="13"/>
        </w:numPr>
        <w:rPr>
          <w:rFonts w:ascii="PSTimes" w:hAnsi="PSTimes"/>
          <w:b/>
        </w:rPr>
      </w:pPr>
      <w:r>
        <w:rPr>
          <w:rFonts w:ascii="PSTimes" w:hAnsi="PSTimes"/>
          <w:b/>
        </w:rPr>
        <w:t>Povejte izreke o skladnosti trikotnikov.</w:t>
      </w:r>
    </w:p>
    <w:p w:rsidR="008419EB" w:rsidRDefault="008419EB" w:rsidP="008419EB">
      <w:pPr>
        <w:tabs>
          <w:tab w:val="left" w:pos="-851"/>
        </w:tabs>
        <w:ind w:right="-851"/>
        <w:rPr>
          <w:color w:val="3366FF"/>
        </w:rPr>
      </w:pPr>
      <w:r>
        <w:rPr>
          <w:color w:val="3366FF"/>
        </w:rPr>
        <w:t>SKLADNOST TRIKOTNIKOV:</w:t>
      </w:r>
    </w:p>
    <w:p w:rsidR="008419EB" w:rsidRDefault="008419EB" w:rsidP="008419EB">
      <w:pPr>
        <w:tabs>
          <w:tab w:val="left" w:pos="-851"/>
        </w:tabs>
        <w:ind w:right="-851" w:firstLine="709"/>
        <w:rPr>
          <w:color w:val="3366FF"/>
        </w:rPr>
      </w:pPr>
      <w:r>
        <w:rPr>
          <w:color w:val="3366FF"/>
        </w:rPr>
        <w:t>Definicija: Trikotnika sta skladna, če imata skladne vse stranice in vse kote.</w:t>
      </w:r>
    </w:p>
    <w:p w:rsidR="008419EB" w:rsidRDefault="008419EB" w:rsidP="008419EB">
      <w:pPr>
        <w:tabs>
          <w:tab w:val="left" w:pos="-851"/>
        </w:tabs>
        <w:ind w:right="-851"/>
        <w:rPr>
          <w:color w:val="3366FF"/>
        </w:rPr>
      </w:pPr>
      <w:r>
        <w:rPr>
          <w:color w:val="3366FF"/>
        </w:rPr>
        <w:t>IZREKI O SKLADNOSTI:-trikotnika sta skladna, če se ujemata:</w:t>
      </w:r>
    </w:p>
    <w:p w:rsidR="008419EB" w:rsidRDefault="008419EB" w:rsidP="008419EB">
      <w:pPr>
        <w:tabs>
          <w:tab w:val="left" w:pos="-851"/>
        </w:tabs>
        <w:ind w:right="-851" w:firstLine="1276"/>
        <w:rPr>
          <w:color w:val="3366FF"/>
        </w:rPr>
      </w:pPr>
      <w:r>
        <w:rPr>
          <w:color w:val="3366FF"/>
        </w:rPr>
        <w:t>v dveh stranicah in v vmesnem kotu</w:t>
      </w:r>
    </w:p>
    <w:p w:rsidR="008419EB" w:rsidRDefault="008419EB" w:rsidP="008419EB">
      <w:pPr>
        <w:tabs>
          <w:tab w:val="left" w:pos="-851"/>
        </w:tabs>
        <w:ind w:right="-851" w:firstLine="1276"/>
        <w:rPr>
          <w:color w:val="3366FF"/>
        </w:rPr>
      </w:pPr>
      <w:r>
        <w:rPr>
          <w:color w:val="3366FF"/>
        </w:rPr>
        <w:t>v vseh treh stranicah</w:t>
      </w:r>
    </w:p>
    <w:p w:rsidR="008419EB" w:rsidRDefault="008419EB" w:rsidP="008419EB">
      <w:pPr>
        <w:tabs>
          <w:tab w:val="left" w:pos="-851"/>
        </w:tabs>
        <w:ind w:right="-851" w:firstLine="1276"/>
        <w:rPr>
          <w:color w:val="3366FF"/>
        </w:rPr>
      </w:pPr>
      <w:r>
        <w:rPr>
          <w:color w:val="3366FF"/>
        </w:rPr>
        <w:t>v eni stranici in obeh priležnih kotih</w:t>
      </w:r>
    </w:p>
    <w:p w:rsidR="008419EB" w:rsidRDefault="008419EB" w:rsidP="008419EB">
      <w:pPr>
        <w:ind w:left="568" w:firstLine="708"/>
        <w:rPr>
          <w:b/>
          <w:color w:val="3366FF"/>
        </w:rPr>
      </w:pPr>
      <w:r>
        <w:rPr>
          <w:color w:val="3366FF"/>
        </w:rPr>
        <w:t>v dveh stranicah in kotu, ki leži nasproti daljše od obeh stranic</w:t>
      </w:r>
    </w:p>
    <w:p w:rsidR="008419EB" w:rsidRDefault="008419EB" w:rsidP="008419EB">
      <w:pPr>
        <w:rPr>
          <w:rFonts w:ascii="PSTimes" w:hAnsi="PSTimes"/>
          <w:b/>
        </w:rPr>
      </w:pPr>
    </w:p>
    <w:p w:rsidR="008419EB" w:rsidRDefault="008419EB" w:rsidP="008419EB">
      <w:pPr>
        <w:rPr>
          <w:rFonts w:ascii="PSTimes" w:hAnsi="PSTimes"/>
          <w:b/>
        </w:rPr>
      </w:pPr>
      <w:r>
        <w:rPr>
          <w:rFonts w:ascii="PSTimes" w:hAnsi="PSTimes"/>
          <w:sz w:val="18"/>
        </w:rPr>
        <w:t>PRIMER:</w:t>
      </w:r>
    </w:p>
    <w:p w:rsidR="008419EB" w:rsidRDefault="008419EB" w:rsidP="008419EB">
      <w:pPr>
        <w:rPr>
          <w:rFonts w:ascii="PSTimes" w:hAnsi="PSTimes"/>
          <w:b/>
        </w:rPr>
      </w:pPr>
      <w:r>
        <w:rPr>
          <w:rFonts w:ascii="PSTimes" w:hAnsi="PSTimes"/>
        </w:rPr>
        <w:t>Kdaj sta enakostranična trikotnika skladna?</w:t>
      </w:r>
    </w:p>
    <w:p w:rsidR="008419EB" w:rsidRDefault="008419EB" w:rsidP="008419EB"/>
    <w:p w:rsidR="008419EB" w:rsidRDefault="008419EB" w:rsidP="008419EB"/>
    <w:p w:rsidR="008419EB" w:rsidRDefault="008419EB" w:rsidP="00C0046D">
      <w:pPr>
        <w:numPr>
          <w:ilvl w:val="0"/>
          <w:numId w:val="13"/>
        </w:numPr>
        <w:rPr>
          <w:rFonts w:ascii="PSTimes" w:hAnsi="PSTimes"/>
          <w:b/>
        </w:rPr>
      </w:pPr>
      <w:r>
        <w:rPr>
          <w:rFonts w:ascii="PSTimes" w:hAnsi="PSTimes"/>
          <w:b/>
        </w:rPr>
        <w:t xml:space="preserve">Kdaj sta dva trikotnika podobna? </w:t>
      </w:r>
    </w:p>
    <w:p w:rsidR="008419EB" w:rsidRDefault="008419EB" w:rsidP="008419EB">
      <w:pPr>
        <w:tabs>
          <w:tab w:val="left" w:pos="-851"/>
          <w:tab w:val="left" w:pos="644"/>
        </w:tabs>
        <w:ind w:right="-851"/>
        <w:rPr>
          <w:color w:val="3366FF"/>
        </w:rPr>
      </w:pPr>
      <w:r>
        <w:rPr>
          <w:color w:val="3366FF"/>
        </w:rPr>
        <w:t>PODOBNOST TRIKOTNIKOV</w:t>
      </w:r>
    </w:p>
    <w:p w:rsidR="008419EB" w:rsidRDefault="008419EB" w:rsidP="008419EB">
      <w:pPr>
        <w:numPr>
          <w:ilvl w:val="12"/>
          <w:numId w:val="0"/>
        </w:numPr>
        <w:tabs>
          <w:tab w:val="left" w:pos="-851"/>
          <w:tab w:val="left" w:pos="644"/>
        </w:tabs>
        <w:ind w:left="284" w:right="-851"/>
        <w:rPr>
          <w:color w:val="3366FF"/>
        </w:rPr>
      </w:pPr>
      <w:r>
        <w:rPr>
          <w:color w:val="3366FF"/>
        </w:rPr>
        <w:t>Trikotnika sta podobna, če imata enaka razmerja vseh treh parov istoležnih stranic in enake vse notranje kote</w:t>
      </w:r>
    </w:p>
    <w:p w:rsidR="008419EB" w:rsidRDefault="008419EB" w:rsidP="008419EB">
      <w:pPr>
        <w:numPr>
          <w:ilvl w:val="12"/>
          <w:numId w:val="0"/>
        </w:numPr>
        <w:tabs>
          <w:tab w:val="left" w:pos="-851"/>
          <w:tab w:val="left" w:pos="644"/>
        </w:tabs>
        <w:ind w:right="-851"/>
        <w:rPr>
          <w:color w:val="3366FF"/>
        </w:rPr>
      </w:pPr>
      <w:r>
        <w:rPr>
          <w:color w:val="3366FF"/>
        </w:rPr>
        <w:t>PODODOBNOSTNI IZREKI: -trikotnika sta si podobna, če se ujemata:</w:t>
      </w:r>
    </w:p>
    <w:p w:rsidR="008419EB" w:rsidRDefault="008419EB" w:rsidP="008419EB">
      <w:pPr>
        <w:numPr>
          <w:ilvl w:val="12"/>
          <w:numId w:val="0"/>
        </w:numPr>
        <w:tabs>
          <w:tab w:val="left" w:pos="-851"/>
          <w:tab w:val="left" w:pos="644"/>
        </w:tabs>
        <w:ind w:left="284" w:right="-851"/>
        <w:rPr>
          <w:color w:val="3366FF"/>
        </w:rPr>
      </w:pPr>
      <w:r>
        <w:rPr>
          <w:color w:val="3366FF"/>
        </w:rPr>
        <w:t>-v razmerju vseh treh parov enakoležnih stranic</w:t>
      </w:r>
    </w:p>
    <w:p w:rsidR="008419EB" w:rsidRDefault="008419EB" w:rsidP="008419EB">
      <w:pPr>
        <w:numPr>
          <w:ilvl w:val="12"/>
          <w:numId w:val="0"/>
        </w:numPr>
        <w:tabs>
          <w:tab w:val="left" w:pos="-851"/>
          <w:tab w:val="left" w:pos="644"/>
        </w:tabs>
        <w:ind w:left="284" w:right="-851"/>
        <w:rPr>
          <w:color w:val="3366FF"/>
        </w:rPr>
      </w:pPr>
      <w:r>
        <w:rPr>
          <w:color w:val="3366FF"/>
        </w:rPr>
        <w:t>-v dveh kotih</w:t>
      </w:r>
    </w:p>
    <w:p w:rsidR="008419EB" w:rsidRDefault="008419EB" w:rsidP="008419EB">
      <w:pPr>
        <w:numPr>
          <w:ilvl w:val="12"/>
          <w:numId w:val="0"/>
        </w:numPr>
        <w:tabs>
          <w:tab w:val="left" w:pos="-851"/>
          <w:tab w:val="left" w:pos="644"/>
        </w:tabs>
        <w:ind w:left="284" w:right="-851"/>
        <w:rPr>
          <w:color w:val="3366FF"/>
        </w:rPr>
      </w:pPr>
      <w:r>
        <w:rPr>
          <w:color w:val="3366FF"/>
        </w:rPr>
        <w:t xml:space="preserve">-v razmerju dveh parov enakoležnih stranic in v vmesnemu kotu </w:t>
      </w:r>
    </w:p>
    <w:p w:rsidR="008419EB" w:rsidRDefault="008419EB" w:rsidP="008419EB">
      <w:pPr>
        <w:rPr>
          <w:rFonts w:ascii="PSTimes" w:hAnsi="PSTimes"/>
          <w:b/>
        </w:rPr>
      </w:pPr>
    </w:p>
    <w:p w:rsidR="008419EB" w:rsidRDefault="008419EB" w:rsidP="008419EB">
      <w:pPr>
        <w:rPr>
          <w:rFonts w:ascii="PSTimes" w:hAnsi="PSTimes"/>
          <w:b/>
        </w:rPr>
      </w:pPr>
      <w:r>
        <w:rPr>
          <w:rFonts w:ascii="PSTimes" w:hAnsi="PSTimes"/>
          <w:sz w:val="18"/>
        </w:rPr>
        <w:t>PRIMER:</w:t>
      </w:r>
    </w:p>
    <w:p w:rsidR="008419EB" w:rsidRDefault="008419EB" w:rsidP="008419EB">
      <w:pPr>
        <w:rPr>
          <w:rFonts w:ascii="PSTimes" w:hAnsi="PSTimes"/>
        </w:rPr>
      </w:pPr>
      <w:r>
        <w:rPr>
          <w:rFonts w:ascii="PSTimes" w:hAnsi="PSTimes"/>
        </w:rPr>
        <w:t xml:space="preserve">Trikotnik </w:t>
      </w:r>
      <w:r>
        <w:t>ABC</w:t>
      </w:r>
      <w:r>
        <w:rPr>
          <w:rFonts w:ascii="PSTimes" w:hAnsi="PSTimes"/>
        </w:rPr>
        <w:t xml:space="preserve"> ima obseg 12 cm, podobni trikotnik </w:t>
      </w:r>
      <w:r>
        <w:t>EFG</w:t>
      </w:r>
      <w:r>
        <w:rPr>
          <w:rFonts w:ascii="PSTimes" w:hAnsi="PSTimes"/>
        </w:rPr>
        <w:t xml:space="preserve"> pa obseg 16 cm. Izračunaj dolžine stranic trikotnika </w:t>
      </w:r>
      <w:r>
        <w:t>ABC</w:t>
      </w:r>
      <w:r>
        <w:rPr>
          <w:rFonts w:ascii="PSTimes" w:hAnsi="PSTimes"/>
        </w:rPr>
        <w:t>, če merita v trikotniku EFG stranici a=7 cm in b=4?</w:t>
      </w:r>
    </w:p>
    <w:p w:rsidR="008419EB" w:rsidRDefault="008419EB" w:rsidP="008419EB">
      <w:r>
        <w:rPr>
          <w:rFonts w:ascii="PSTimes" w:hAnsi="PSTimes"/>
        </w:rPr>
        <w:t xml:space="preserve">Stranice trikotnika </w:t>
      </w:r>
      <w:r>
        <w:t>ABC</w:t>
      </w:r>
      <w:r>
        <w:rPr>
          <w:rFonts w:ascii="PSTimes" w:hAnsi="PSTimes"/>
        </w:rPr>
        <w:t xml:space="preserve"> so v razmerju a:b:c=4:5:6. Najkrajša stranica podobnega trikotnika  </w:t>
      </w:r>
      <w:r>
        <w:t>EFG</w:t>
      </w:r>
      <w:r>
        <w:rPr>
          <w:rFonts w:ascii="PSTimes" w:hAnsi="PSTimes"/>
        </w:rPr>
        <w:t xml:space="preserve"> pa meri 0,8m.. Izračunaj dolžine stranic trikotnika EFG</w:t>
      </w:r>
    </w:p>
    <w:p w:rsidR="008419EB" w:rsidRDefault="008419EB" w:rsidP="008419EB"/>
    <w:p w:rsidR="008419EB" w:rsidRDefault="008419EB" w:rsidP="008419EB"/>
    <w:p w:rsidR="008419EB" w:rsidRDefault="008419EB" w:rsidP="00C0046D">
      <w:pPr>
        <w:numPr>
          <w:ilvl w:val="0"/>
          <w:numId w:val="13"/>
        </w:numPr>
        <w:rPr>
          <w:rFonts w:ascii="PSTimes" w:hAnsi="PSTimes"/>
          <w:b/>
        </w:rPr>
      </w:pPr>
      <w:r>
        <w:rPr>
          <w:rFonts w:ascii="PSTimes" w:hAnsi="PSTimes"/>
          <w:b/>
        </w:rPr>
        <w:t>V kakšni medsebojni legi sta lahko premica in krožnica? Kaj je tangenta na krožnico? Kako konstruiramo tangento na krožnico v dani točki krožnice?</w:t>
      </w:r>
    </w:p>
    <w:p w:rsidR="008419EB" w:rsidRDefault="008419EB" w:rsidP="008419EB">
      <w:pPr>
        <w:tabs>
          <w:tab w:val="left" w:pos="-851"/>
        </w:tabs>
        <w:ind w:right="-851"/>
      </w:pPr>
      <w:r>
        <w:t>Tangenta, sekanta, mimobežnica</w:t>
      </w:r>
    </w:p>
    <w:p w:rsidR="008419EB" w:rsidRDefault="00303E4F" w:rsidP="008419EB">
      <w:pPr>
        <w:tabs>
          <w:tab w:val="left" w:pos="-851"/>
        </w:tabs>
        <w:ind w:right="-851"/>
      </w:pPr>
      <w:r>
        <w:pict>
          <v:group id="_x0000_s1695" style="position:absolute;margin-left:11.15pt;margin-top:4.25pt;width:178.5pt;height:119.05pt;z-index:251723776" coordorigin="1358,6503" coordsize="3570,2381">
            <v:oval id="_x0000_s1696" style="position:absolute;left:2231;top:6720;width:1440;height:1440"/>
            <v:line id="_x0000_s1697" style="position:absolute" from="2948,7439" to="3458,7942" strokecolor="red"/>
            <v:group id="_x0000_s1698" style="position:absolute;left:2904;top:7403;width:85;height:85" coordorigin="2828,5092" coordsize="225,210">
              <v:line id="_x0000_s1699" style="position:absolute" from="2828,5183" to="3053,5190" strokecolor="fuchsia"/>
              <v:line id="_x0000_s1700" style="position:absolute" from="2947,5092" to="2947,5302" strokecolor="fuchsia"/>
            </v:group>
            <v:line id="_x0000_s1701" style="position:absolute;rotation:90" from="2535,7013" to="4448,8843" strokecolor="#36f"/>
            <v:line id="_x0000_s1702" style="position:absolute;flip:y" from="1365,6503" to="4170,7710" strokecolor="#0cf"/>
            <v:line id="_x0000_s1703" style="position:absolute;flip:y" from="1358,8633" to="4928,8640" strokecolor="#3cc"/>
            <v:shape id="_x0000_s1704" type="#_x0000_t202" style="position:absolute;left:3870;top:7312;width:885;height:353" filled="f" stroked="f">
              <v:textbox>
                <w:txbxContent>
                  <w:p w:rsidR="008419EB" w:rsidRDefault="008419EB" w:rsidP="008419EB">
                    <w:pPr>
                      <w:rPr>
                        <w:sz w:val="16"/>
                      </w:rPr>
                    </w:pPr>
                    <w:r>
                      <w:rPr>
                        <w:sz w:val="16"/>
                      </w:rPr>
                      <w:t>tangenta</w:t>
                    </w:r>
                  </w:p>
                </w:txbxContent>
              </v:textbox>
            </v:shape>
            <v:shape id="_x0000_s1705" type="#_x0000_t202" style="position:absolute;left:3503;top:6637;width:772;height:353" filled="f" stroked="f">
              <v:textbox>
                <w:txbxContent>
                  <w:p w:rsidR="008419EB" w:rsidRDefault="008419EB" w:rsidP="008419EB">
                    <w:pPr>
                      <w:rPr>
                        <w:sz w:val="16"/>
                      </w:rPr>
                    </w:pPr>
                    <w:r>
                      <w:rPr>
                        <w:sz w:val="16"/>
                      </w:rPr>
                      <w:t>sekanta</w:t>
                    </w:r>
                  </w:p>
                </w:txbxContent>
              </v:textbox>
            </v:shape>
            <v:shape id="_x0000_s1706" type="#_x0000_t202" style="position:absolute;left:3322;top:8317;width:885;height:353" filled="f" stroked="f">
              <v:textbox>
                <w:txbxContent>
                  <w:p w:rsidR="008419EB" w:rsidRDefault="008419EB" w:rsidP="008419EB">
                    <w:pPr>
                      <w:rPr>
                        <w:sz w:val="16"/>
                      </w:rPr>
                    </w:pPr>
                    <w:r>
                      <w:rPr>
                        <w:sz w:val="16"/>
                      </w:rPr>
                      <w:t>mimobežnica</w:t>
                    </w:r>
                  </w:p>
                </w:txbxContent>
              </v:textbox>
            </v:shape>
          </v:group>
        </w:pict>
      </w:r>
    </w:p>
    <w:p w:rsidR="008419EB" w:rsidRDefault="008419EB" w:rsidP="008419EB">
      <w:pPr>
        <w:tabs>
          <w:tab w:val="left" w:pos="-851"/>
        </w:tabs>
        <w:ind w:right="-851"/>
      </w:pPr>
    </w:p>
    <w:p w:rsidR="008419EB" w:rsidRDefault="008419EB" w:rsidP="008419EB">
      <w:pPr>
        <w:tabs>
          <w:tab w:val="left" w:pos="-851"/>
        </w:tabs>
        <w:ind w:right="-851"/>
      </w:pPr>
    </w:p>
    <w:p w:rsidR="008419EB" w:rsidRDefault="008419EB" w:rsidP="008419EB">
      <w:pPr>
        <w:tabs>
          <w:tab w:val="left" w:pos="-851"/>
        </w:tabs>
        <w:ind w:right="-851"/>
      </w:pPr>
    </w:p>
    <w:p w:rsidR="008419EB" w:rsidRDefault="008419EB" w:rsidP="008419EB">
      <w:pPr>
        <w:tabs>
          <w:tab w:val="left" w:pos="-851"/>
        </w:tabs>
        <w:ind w:right="-851"/>
      </w:pPr>
    </w:p>
    <w:p w:rsidR="008419EB" w:rsidRDefault="008419EB" w:rsidP="008419EB">
      <w:pPr>
        <w:tabs>
          <w:tab w:val="left" w:pos="-851"/>
        </w:tabs>
        <w:ind w:right="-851"/>
      </w:pPr>
    </w:p>
    <w:p w:rsidR="008419EB" w:rsidRDefault="008419EB" w:rsidP="008419EB">
      <w:pPr>
        <w:tabs>
          <w:tab w:val="left" w:pos="-851"/>
        </w:tabs>
        <w:ind w:right="-851"/>
      </w:pPr>
    </w:p>
    <w:p w:rsidR="008419EB" w:rsidRDefault="008419EB" w:rsidP="008419EB">
      <w:pPr>
        <w:tabs>
          <w:tab w:val="left" w:pos="-851"/>
        </w:tabs>
        <w:ind w:right="-851"/>
      </w:pPr>
    </w:p>
    <w:p w:rsidR="008419EB" w:rsidRDefault="008419EB" w:rsidP="008419EB">
      <w:pPr>
        <w:ind w:left="993"/>
        <w:rPr>
          <w:b/>
        </w:rPr>
      </w:pPr>
    </w:p>
    <w:p w:rsidR="008419EB" w:rsidRDefault="008419EB" w:rsidP="008419EB">
      <w:pPr>
        <w:ind w:left="993"/>
        <w:rPr>
          <w:b/>
        </w:rPr>
      </w:pPr>
    </w:p>
    <w:p w:rsidR="008419EB" w:rsidRDefault="008419EB" w:rsidP="008419EB">
      <w:pPr>
        <w:ind w:left="993"/>
        <w:rPr>
          <w:b/>
        </w:rPr>
      </w:pPr>
    </w:p>
    <w:p w:rsidR="008419EB" w:rsidRDefault="008419EB" w:rsidP="008419EB">
      <w:pPr>
        <w:ind w:left="993"/>
        <w:rPr>
          <w:b/>
        </w:rPr>
      </w:pPr>
    </w:p>
    <w:p w:rsidR="008419EB" w:rsidRDefault="008419EB" w:rsidP="008419EB">
      <w:pPr>
        <w:ind w:left="993"/>
        <w:rPr>
          <w:b/>
        </w:rPr>
      </w:pPr>
    </w:p>
    <w:p w:rsidR="009023DC" w:rsidRDefault="009023DC" w:rsidP="009023DC"/>
    <w:p w:rsidR="009023DC" w:rsidRDefault="00520A9C" w:rsidP="00520A9C">
      <w:pPr>
        <w:ind w:left="993"/>
        <w:rPr>
          <w:rFonts w:ascii="PSTimes" w:hAnsi="PSTimes"/>
          <w:b/>
        </w:rPr>
      </w:pPr>
      <w:r>
        <w:rPr>
          <w:rFonts w:ascii="PSTimes" w:hAnsi="PSTimes"/>
          <w:b/>
        </w:rPr>
        <w:t>+</w:t>
      </w:r>
      <w:r>
        <w:rPr>
          <w:rFonts w:ascii="PSTimes" w:hAnsi="PSTimes"/>
          <w:b/>
        </w:rPr>
        <w:tab/>
      </w:r>
      <w:r w:rsidR="009023DC">
        <w:rPr>
          <w:rFonts w:ascii="PSTimes" w:hAnsi="PSTimes"/>
          <w:b/>
        </w:rPr>
        <w:t>*Naštejte nekaj osnovnih zakonov, ki povezujejo osnovne geometrijske elemente točko, premico in ravnino.</w:t>
      </w:r>
    </w:p>
    <w:p w:rsidR="009023DC" w:rsidRDefault="009023DC" w:rsidP="009023DC">
      <w:pPr>
        <w:tabs>
          <w:tab w:val="left" w:pos="-851"/>
          <w:tab w:val="left" w:pos="644"/>
        </w:tabs>
        <w:ind w:left="360" w:right="-851" w:hanging="76"/>
        <w:outlineLvl w:val="0"/>
        <w:rPr>
          <w:color w:val="3366FF"/>
        </w:rPr>
      </w:pPr>
      <w:r>
        <w:rPr>
          <w:color w:val="3366FF"/>
        </w:rPr>
        <w:tab/>
        <w:t>Osnovni gradniki</w:t>
      </w:r>
    </w:p>
    <w:p w:rsidR="009023DC" w:rsidRDefault="009023DC" w:rsidP="009023DC">
      <w:pPr>
        <w:tabs>
          <w:tab w:val="left" w:pos="-851"/>
        </w:tabs>
        <w:ind w:left="284" w:right="-851" w:hanging="76"/>
        <w:rPr>
          <w:color w:val="3366FF"/>
        </w:rPr>
      </w:pPr>
      <w:r>
        <w:rPr>
          <w:color w:val="3366FF"/>
        </w:rPr>
        <w:tab/>
      </w:r>
      <w:r>
        <w:rPr>
          <w:color w:val="3366FF"/>
        </w:rPr>
        <w:tab/>
        <w:t xml:space="preserve">-točka: </w:t>
      </w:r>
      <w:r>
        <w:rPr>
          <w:color w:val="3366FF"/>
          <w:position w:val="-12"/>
        </w:rPr>
        <w:object w:dxaOrig="1639" w:dyaOrig="360">
          <v:shape id="_x0000_i1287" type="#_x0000_t75" style="width:81.75pt;height:18.75pt" o:ole="" fillcolor="window">
            <v:imagedata r:id="rId486" o:title=""/>
          </v:shape>
          <o:OLEObject Type="Embed" ProgID="Equation.3" ShapeID="_x0000_i1287" DrawAspect="Content" ObjectID="_1618907934" r:id="rId487"/>
        </w:object>
      </w:r>
    </w:p>
    <w:p w:rsidR="009023DC" w:rsidRDefault="009023DC" w:rsidP="009023DC">
      <w:pPr>
        <w:tabs>
          <w:tab w:val="left" w:pos="-851"/>
        </w:tabs>
        <w:ind w:left="284" w:right="-851" w:hanging="76"/>
        <w:rPr>
          <w:color w:val="3366FF"/>
        </w:rPr>
      </w:pPr>
      <w:r>
        <w:rPr>
          <w:color w:val="3366FF"/>
        </w:rPr>
        <w:tab/>
      </w:r>
      <w:r>
        <w:rPr>
          <w:color w:val="3366FF"/>
        </w:rPr>
        <w:tab/>
        <w:t xml:space="preserve">-premica: </w:t>
      </w:r>
      <w:r>
        <w:rPr>
          <w:color w:val="3366FF"/>
          <w:position w:val="-12"/>
        </w:rPr>
        <w:object w:dxaOrig="1620" w:dyaOrig="360">
          <v:shape id="_x0000_i1288" type="#_x0000_t75" style="width:81pt;height:18.75pt" o:ole="" fillcolor="window">
            <v:imagedata r:id="rId488" o:title=""/>
          </v:shape>
          <o:OLEObject Type="Embed" ProgID="Equation.3" ShapeID="_x0000_i1288" DrawAspect="Content" ObjectID="_1618907935" r:id="rId489"/>
        </w:object>
      </w:r>
    </w:p>
    <w:p w:rsidR="009023DC" w:rsidRDefault="009023DC" w:rsidP="009023DC">
      <w:pPr>
        <w:tabs>
          <w:tab w:val="left" w:pos="-851"/>
        </w:tabs>
        <w:ind w:left="284" w:right="-851" w:hanging="76"/>
        <w:rPr>
          <w:position w:val="-12"/>
        </w:rPr>
      </w:pPr>
      <w:r>
        <w:rPr>
          <w:color w:val="3366FF"/>
        </w:rPr>
        <w:tab/>
      </w:r>
      <w:r>
        <w:rPr>
          <w:color w:val="3366FF"/>
        </w:rPr>
        <w:tab/>
        <w:t>-ravnina</w:t>
      </w:r>
      <w:r>
        <w:t xml:space="preserve">, </w:t>
      </w:r>
      <w:r>
        <w:rPr>
          <w:position w:val="-12"/>
        </w:rPr>
        <w:object w:dxaOrig="1680" w:dyaOrig="360">
          <v:shape id="_x0000_i1289" type="#_x0000_t75" style="width:84pt;height:18.75pt" o:ole="" fillcolor="window">
            <v:imagedata r:id="rId490" o:title=""/>
          </v:shape>
          <o:OLEObject Type="Embed" ProgID="Equation.3" ShapeID="_x0000_i1289" DrawAspect="Content" ObjectID="_1618907936" r:id="rId491"/>
        </w:object>
      </w:r>
    </w:p>
    <w:p w:rsidR="009023DC" w:rsidRDefault="009023DC" w:rsidP="009023DC">
      <w:pPr>
        <w:tabs>
          <w:tab w:val="left" w:pos="-851"/>
        </w:tabs>
        <w:ind w:left="284" w:right="-851" w:hanging="76"/>
      </w:pPr>
    </w:p>
    <w:p w:rsidR="009023DC" w:rsidRDefault="009023DC" w:rsidP="009023DC">
      <w:pPr>
        <w:tabs>
          <w:tab w:val="left" w:pos="-851"/>
          <w:tab w:val="left" w:pos="644"/>
        </w:tabs>
        <w:ind w:left="360" w:right="-851" w:hanging="76"/>
        <w:outlineLvl w:val="0"/>
        <w:rPr>
          <w:color w:val="3366FF"/>
        </w:rPr>
      </w:pPr>
      <w:r>
        <w:rPr>
          <w:color w:val="3366FF"/>
        </w:rPr>
        <w:t>Zveze med posameznimi gradniki:</w:t>
      </w:r>
    </w:p>
    <w:p w:rsidR="009023DC" w:rsidRDefault="009023DC" w:rsidP="009023DC">
      <w:pPr>
        <w:tabs>
          <w:tab w:val="left" w:pos="-851"/>
        </w:tabs>
        <w:ind w:left="284" w:right="-851" w:hanging="76"/>
        <w:rPr>
          <w:color w:val="3366FF"/>
        </w:rPr>
      </w:pPr>
      <w:r>
        <w:rPr>
          <w:color w:val="3366FF"/>
        </w:rPr>
        <w:tab/>
      </w:r>
      <w:r>
        <w:rPr>
          <w:color w:val="3366FF"/>
        </w:rPr>
        <w:tab/>
        <w:t>-dve različni točki določata natanko eno premico</w:t>
      </w:r>
    </w:p>
    <w:p w:rsidR="009023DC" w:rsidRDefault="009023DC" w:rsidP="009023DC">
      <w:pPr>
        <w:tabs>
          <w:tab w:val="left" w:pos="-851"/>
        </w:tabs>
        <w:ind w:left="284" w:right="-851" w:hanging="76"/>
        <w:rPr>
          <w:color w:val="3366FF"/>
        </w:rPr>
      </w:pPr>
      <w:r>
        <w:rPr>
          <w:color w:val="3366FF"/>
        </w:rPr>
        <w:tab/>
      </w:r>
      <w:r>
        <w:rPr>
          <w:color w:val="3366FF"/>
        </w:rPr>
        <w:tab/>
        <w:t>-tri nekolinearne točke določajo natanko eno ravnino</w:t>
      </w:r>
    </w:p>
    <w:p w:rsidR="009023DC" w:rsidRDefault="009023DC" w:rsidP="009023DC">
      <w:pPr>
        <w:tabs>
          <w:tab w:val="left" w:pos="-851"/>
        </w:tabs>
        <w:ind w:left="284" w:right="-851" w:hanging="76"/>
        <w:rPr>
          <w:color w:val="3366FF"/>
        </w:rPr>
      </w:pPr>
      <w:r>
        <w:rPr>
          <w:color w:val="3366FF"/>
        </w:rPr>
        <w:tab/>
      </w:r>
      <w:r>
        <w:rPr>
          <w:color w:val="3366FF"/>
        </w:rPr>
        <w:tab/>
        <w:t>-premica, ki ima z ravnino skupni dve različni točki, leži cela v tej ravnini</w:t>
      </w:r>
    </w:p>
    <w:p w:rsidR="009023DC" w:rsidRDefault="009023DC" w:rsidP="009023DC">
      <w:pPr>
        <w:tabs>
          <w:tab w:val="left" w:pos="-851"/>
        </w:tabs>
        <w:ind w:left="284" w:right="-851" w:hanging="76"/>
        <w:rPr>
          <w:color w:val="3366FF"/>
        </w:rPr>
      </w:pPr>
      <w:r>
        <w:tab/>
      </w:r>
      <w:r>
        <w:rPr>
          <w:color w:val="3366FF"/>
        </w:rPr>
        <w:t>Pojma kolinearnost in komplanarnost točk</w:t>
      </w:r>
    </w:p>
    <w:p w:rsidR="009023DC" w:rsidRDefault="009023DC" w:rsidP="009023DC">
      <w:pPr>
        <w:tabs>
          <w:tab w:val="left" w:pos="-851"/>
        </w:tabs>
        <w:ind w:left="284" w:right="-851" w:hanging="76"/>
        <w:rPr>
          <w:color w:val="3366FF"/>
        </w:rPr>
      </w:pPr>
      <w:r>
        <w:rPr>
          <w:color w:val="3366FF"/>
        </w:rPr>
        <w:tab/>
      </w:r>
      <w:r>
        <w:rPr>
          <w:color w:val="3366FF"/>
        </w:rPr>
        <w:tab/>
        <w:t>-točke so kolinearne, če ležijo na isti premici</w:t>
      </w:r>
    </w:p>
    <w:p w:rsidR="009023DC" w:rsidRDefault="009023DC" w:rsidP="009023DC">
      <w:pPr>
        <w:tabs>
          <w:tab w:val="left" w:pos="-851"/>
        </w:tabs>
        <w:ind w:left="284" w:right="-851" w:hanging="76"/>
        <w:rPr>
          <w:color w:val="3366FF"/>
        </w:rPr>
      </w:pPr>
      <w:r>
        <w:rPr>
          <w:color w:val="3366FF"/>
        </w:rPr>
        <w:tab/>
      </w:r>
      <w:r>
        <w:rPr>
          <w:color w:val="3366FF"/>
        </w:rPr>
        <w:tab/>
        <w:t>-točke so komplanarne, če ležijo v isti ravnini</w:t>
      </w:r>
    </w:p>
    <w:p w:rsidR="009023DC" w:rsidRDefault="009023DC" w:rsidP="009023DC">
      <w:pPr>
        <w:tabs>
          <w:tab w:val="left" w:pos="-851"/>
        </w:tabs>
        <w:ind w:left="284" w:right="-851" w:hanging="76"/>
        <w:rPr>
          <w:color w:val="3366FF"/>
        </w:rPr>
      </w:pPr>
      <w:r>
        <w:rPr>
          <w:color w:val="3366FF"/>
        </w:rPr>
        <w:t>Poltrak, polravnina, polprostor</w:t>
      </w:r>
    </w:p>
    <w:p w:rsidR="009023DC" w:rsidRDefault="009023DC" w:rsidP="009023DC">
      <w:pPr>
        <w:tabs>
          <w:tab w:val="left" w:pos="-851"/>
        </w:tabs>
        <w:ind w:left="709" w:right="-851" w:hanging="501"/>
        <w:rPr>
          <w:color w:val="3366FF"/>
        </w:rPr>
      </w:pPr>
      <w:r>
        <w:rPr>
          <w:color w:val="3366FF"/>
        </w:rPr>
        <w:tab/>
        <w:t xml:space="preserve">-Vsaka točka O premice p razdeli premico p na dva poltraka. Točki A in B ležita na istem    poltraku, če daljica AB </w:t>
      </w:r>
    </w:p>
    <w:p w:rsidR="009023DC" w:rsidRDefault="009023DC" w:rsidP="009023DC">
      <w:pPr>
        <w:tabs>
          <w:tab w:val="left" w:pos="-851"/>
        </w:tabs>
        <w:ind w:left="709" w:right="-851" w:hanging="501"/>
        <w:rPr>
          <w:color w:val="3366FF"/>
        </w:rPr>
      </w:pPr>
      <w:r>
        <w:rPr>
          <w:color w:val="3366FF"/>
        </w:rPr>
        <w:tab/>
        <w:t>ne vsebuje točke O</w:t>
      </w:r>
    </w:p>
    <w:p w:rsidR="009023DC" w:rsidRDefault="009023DC" w:rsidP="009023DC">
      <w:pPr>
        <w:tabs>
          <w:tab w:val="left" w:pos="-851"/>
        </w:tabs>
        <w:ind w:left="708" w:right="-851" w:hanging="76"/>
        <w:rPr>
          <w:color w:val="3366FF"/>
        </w:rPr>
      </w:pPr>
      <w:r>
        <w:rPr>
          <w:color w:val="3366FF"/>
        </w:rPr>
        <w:tab/>
        <w:t xml:space="preserve">-Vsaka premica p razdeli ravnino na dve polravnini. Točki A in B ležita na istem bregu premice p (v isti polravnini), </w:t>
      </w:r>
    </w:p>
    <w:p w:rsidR="009023DC" w:rsidRDefault="009023DC" w:rsidP="009023DC">
      <w:pPr>
        <w:tabs>
          <w:tab w:val="left" w:pos="-851"/>
        </w:tabs>
        <w:ind w:left="708" w:right="-851" w:hanging="76"/>
        <w:rPr>
          <w:color w:val="3366FF"/>
        </w:rPr>
      </w:pPr>
      <w:r>
        <w:rPr>
          <w:color w:val="3366FF"/>
        </w:rPr>
        <w:t>če daljica AB ne seče premice p.</w:t>
      </w:r>
    </w:p>
    <w:p w:rsidR="009023DC" w:rsidRDefault="009023DC" w:rsidP="009023DC">
      <w:pPr>
        <w:tabs>
          <w:tab w:val="left" w:pos="-851"/>
        </w:tabs>
        <w:ind w:left="708" w:right="-851" w:hanging="76"/>
        <w:rPr>
          <w:color w:val="3366FF"/>
        </w:rPr>
      </w:pPr>
      <w:r>
        <w:rPr>
          <w:color w:val="3366FF"/>
        </w:rPr>
        <w:tab/>
        <w:t>-Vsaka ravnina razdeli prostor v dva polprostora.</w:t>
      </w:r>
    </w:p>
    <w:p w:rsidR="009023DC" w:rsidRDefault="009023DC" w:rsidP="009023DC">
      <w:pPr>
        <w:tabs>
          <w:tab w:val="left" w:pos="-851"/>
        </w:tabs>
        <w:ind w:right="-851"/>
        <w:rPr>
          <w:color w:val="3366FF"/>
        </w:rPr>
      </w:pPr>
      <w:r>
        <w:rPr>
          <w:color w:val="3366FF"/>
        </w:rPr>
        <w:t>Konveksna množica točk</w:t>
      </w:r>
    </w:p>
    <w:p w:rsidR="009023DC" w:rsidRDefault="009023DC" w:rsidP="009023DC">
      <w:pPr>
        <w:tabs>
          <w:tab w:val="left" w:pos="-851"/>
        </w:tabs>
        <w:ind w:left="284" w:right="-851" w:hanging="76"/>
        <w:rPr>
          <w:color w:val="3366FF"/>
        </w:rPr>
      </w:pPr>
      <w:r>
        <w:rPr>
          <w:color w:val="3366FF"/>
        </w:rPr>
        <w:t>- Množica točk je konveksna, če za poljubni točki A in B iz te množice valja, da je tudi cela daljica AB v tej množici.</w:t>
      </w:r>
    </w:p>
    <w:p w:rsidR="009023DC" w:rsidRDefault="009023DC" w:rsidP="009023DC">
      <w:pPr>
        <w:tabs>
          <w:tab w:val="left" w:pos="-851"/>
        </w:tabs>
        <w:ind w:left="284" w:right="-851" w:hanging="76"/>
      </w:pPr>
    </w:p>
    <w:p w:rsidR="009023DC" w:rsidRDefault="009023DC" w:rsidP="009023DC">
      <w:pPr>
        <w:pStyle w:val="BlockText"/>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Koliko skupnih točk imata dve premici in koliko dve ravnini?</w:t>
      </w:r>
    </w:p>
    <w:p w:rsidR="009023DC" w:rsidRDefault="009023DC" w:rsidP="009023DC"/>
    <w:p w:rsidR="009023DC" w:rsidRDefault="009023DC" w:rsidP="009023DC"/>
    <w:p w:rsidR="00963111" w:rsidRDefault="007053D1" w:rsidP="007053D1">
      <w:pPr>
        <w:ind w:left="993"/>
        <w:rPr>
          <w:b/>
        </w:rPr>
      </w:pPr>
      <w:r>
        <w:rPr>
          <w:b/>
        </w:rPr>
        <w:t>+</w:t>
      </w:r>
      <w:r>
        <w:rPr>
          <w:b/>
        </w:rPr>
        <w:tab/>
      </w:r>
      <w:r w:rsidR="00963111">
        <w:rPr>
          <w:b/>
        </w:rPr>
        <w:t>Izračunaj stranico in ploščino pravilnega n-kotnika, ki je včrtan krogu s polmerom r.</w:t>
      </w:r>
    </w:p>
    <w:p w:rsidR="00963111" w:rsidRDefault="00963111" w:rsidP="00963111">
      <w:pPr>
        <w:tabs>
          <w:tab w:val="left" w:pos="-851"/>
        </w:tabs>
        <w:ind w:right="-851" w:firstLine="709"/>
      </w:pPr>
      <w:r>
        <w:t>Pravilni n-kotniki imajo enako dolge vse stranice in enako velike vse notranje kote.</w:t>
      </w:r>
    </w:p>
    <w:p w:rsidR="00963111" w:rsidRDefault="00963111" w:rsidP="00963111">
      <w:pPr>
        <w:tabs>
          <w:tab w:val="left" w:pos="-851"/>
        </w:tabs>
        <w:ind w:right="-851" w:firstLine="709"/>
      </w:pPr>
      <w:r>
        <w:tab/>
        <w:t>(pravilni trikotnik = enakostranični trikotnik, pravilni štirikotnik = kvadrat)</w:t>
      </w:r>
    </w:p>
    <w:p w:rsidR="00963111" w:rsidRDefault="00963111" w:rsidP="00963111">
      <w:pPr>
        <w:ind w:firstLine="708"/>
      </w:pPr>
      <w:r>
        <w:t>Notranji koti in ploščina pravilnega n-kotnika</w:t>
      </w:r>
    </w:p>
    <w:p w:rsidR="00963111" w:rsidRDefault="00303E4F" w:rsidP="00963111">
      <w:r>
        <w:pict>
          <v:group id="_x0000_s1631" style="position:absolute;margin-left:368.9pt;margin-top:18.85pt;width:155.9pt;height:139.6pt;z-index:251718656" coordorigin="8850,3342" coordsize="3118,2792">
            <v:group id="_x0000_s1632" style="position:absolute;left:8850;top:3342;width:3118;height:2792" coordorigin="8850,3342" coordsize="3118,2792">
              <v:group id="_x0000_s1633" style="position:absolute;left:9191;top:3343;width:2777;height:2791" coordorigin="9754,3546" coordsize="1989,2022">
                <v:group id="_x0000_s1634" style="position:absolute;left:9754;top:3546;width:1989;height:2022" coordorigin="9754,3546" coordsize="1989,2022">
                  <v:oval id="_x0000_s1635" style="position:absolute;left:9754;top:3546;width:1989;height:2022"/>
                  <v:shapetype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_x0000_s1636" type="#_x0000_t10" style="position:absolute;left:9822;top:3635;width:1852;height:1837"/>
                </v:group>
                <v:shape id="_x0000_s1637" type="#_x0000_t19" style="position:absolute;left:9839;top:4629;width:344;height:534" coordsize="26129,38927" adj="-6691398,3495501,4529" path="wr-17071,,26129,43200,,480,17426,38927nfewr-17071,,26129,43200,,480,17426,38927l4529,21600nsxe">
                  <v:path o:connectlocs="0,480;17426,38927;4529,21600"/>
                </v:shape>
                <v:line id="_x0000_s1638" style="position:absolute" from="10371,3635" to="11160,5472"/>
                <v:line id="_x0000_s1639" style="position:absolute;flip:y" from="10371,3635" to="11160,5472"/>
                <v:line id="_x0000_s1640" style="position:absolute" from="10766,4561" to="10766,5472"/>
              </v:group>
              <v:shape id="_x0000_s1641" type="#_x0000_t202" style="position:absolute;left:10326;top:5728;width:428;height:406" filled="f" stroked="f">
                <v:textbox style="mso-next-textbox:#_x0000_s1641">
                  <w:txbxContent>
                    <w:p w:rsidR="00963111" w:rsidRDefault="00963111" w:rsidP="00963111">
                      <w:r>
                        <w:t>a</w:t>
                      </w:r>
                    </w:p>
                  </w:txbxContent>
                </v:textbox>
              </v:shape>
              <v:line id="_x0000_s1642" style="position:absolute;flip:y" from="9368,4259" to="11894,5306"/>
              <v:shape id="_x0000_s1643" type="#_x0000_t202" style="position:absolute;left:8850;top:4606;width:428;height:406" filled="f" stroked="f">
                <v:textbox style="mso-next-textbox:#_x0000_s1643">
                  <w:txbxContent>
                    <w:p w:rsidR="00963111" w:rsidRDefault="00963111" w:rsidP="00963111">
                      <w:r>
                        <w:t>a</w:t>
                      </w:r>
                    </w:p>
                  </w:txbxContent>
                </v:textbox>
              </v:shape>
              <v:shape id="_x0000_s1644" type="#_x0000_t202" style="position:absolute;left:9356;top:5576;width:428;height:406" filled="f" stroked="f">
                <v:textbox style="mso-next-textbox:#_x0000_s1644">
                  <w:txbxContent>
                    <w:p w:rsidR="00963111" w:rsidRDefault="00963111" w:rsidP="00963111">
                      <w:r>
                        <w:t>a</w:t>
                      </w:r>
                    </w:p>
                  </w:txbxContent>
                </v:textbox>
              </v:shape>
              <v:shape id="_x0000_s1645" type="#_x0000_t202" style="position:absolute;left:9419;top:3692;width:428;height:406" filled="f" stroked="f">
                <v:textbox style="mso-next-textbox:#_x0000_s1645">
                  <w:txbxContent>
                    <w:p w:rsidR="00963111" w:rsidRDefault="00963111" w:rsidP="00963111">
                      <w:r>
                        <w:t>a</w:t>
                      </w:r>
                    </w:p>
                  </w:txbxContent>
                </v:textbox>
              </v:shape>
              <v:shape id="_x0000_s1646" type="#_x0000_t202" style="position:absolute;left:10275;top:3342;width:428;height:406" filled="f" stroked="f">
                <v:textbox style="mso-next-textbox:#_x0000_s1646">
                  <w:txbxContent>
                    <w:p w:rsidR="00963111" w:rsidRDefault="00963111" w:rsidP="00963111">
                      <w:r>
                        <w:t>a</w:t>
                      </w:r>
                    </w:p>
                  </w:txbxContent>
                </v:textbox>
              </v:shape>
              <v:shape id="_x0000_s1647" type="#_x0000_t202" style="position:absolute;left:11252;top:3714;width:428;height:406" filled="f" stroked="f">
                <v:textbox style="mso-next-textbox:#_x0000_s1647">
                  <w:txbxContent>
                    <w:p w:rsidR="00963111" w:rsidRDefault="00963111" w:rsidP="00963111">
                      <w:r>
                        <w:t>a</w:t>
                      </w:r>
                    </w:p>
                  </w:txbxContent>
                </v:textbox>
              </v:shape>
              <v:shape id="_x0000_s1648" type="#_x0000_t202" style="position:absolute;left:11540;top:4510;width:428;height:406" filled="f" stroked="f">
                <v:textbox style="mso-next-textbox:#_x0000_s1648">
                  <w:txbxContent>
                    <w:p w:rsidR="00963111" w:rsidRDefault="00963111" w:rsidP="00963111">
                      <w:r>
                        <w:t>a</w:t>
                      </w:r>
                    </w:p>
                  </w:txbxContent>
                </v:textbox>
              </v:shape>
              <v:shape id="_x0000_s1649" type="#_x0000_t202" style="position:absolute;left:11218;top:5350;width:428;height:406" filled="f" stroked="f">
                <v:textbox style="mso-next-textbox:#_x0000_s1649">
                  <w:txbxContent>
                    <w:p w:rsidR="00963111" w:rsidRDefault="00963111" w:rsidP="00963111">
                      <w:r>
                        <w:t>a</w:t>
                      </w:r>
                    </w:p>
                  </w:txbxContent>
                </v:textbox>
              </v:shape>
              <v:shape id="_x0000_s1650" type="#_x0000_t202" style="position:absolute;left:10017;top:5225;width:428;height:406" filled="f" stroked="f">
                <v:textbox style="mso-next-textbox:#_x0000_s1650">
                  <w:txbxContent>
                    <w:p w:rsidR="00963111" w:rsidRDefault="00963111" w:rsidP="00963111">
                      <w:r>
                        <w:t>r</w:t>
                      </w:r>
                    </w:p>
                  </w:txbxContent>
                </v:textbox>
              </v:shape>
              <v:shape id="_x0000_s1651" type="#_x0000_t202" style="position:absolute;left:10445;top:5412;width:479;height:470" filled="f" stroked="f">
                <v:textbox style="mso-next-textbox:#_x0000_s1651">
                  <w:txbxContent>
                    <w:p w:rsidR="00963111" w:rsidRDefault="00963111" w:rsidP="00963111">
                      <w:pPr>
                        <w:rPr>
                          <w:vertAlign w:val="subscript"/>
                        </w:rPr>
                      </w:pPr>
                      <w:r>
                        <w:t>v</w:t>
                      </w:r>
                      <w:r>
                        <w:rPr>
                          <w:vertAlign w:val="subscript"/>
                        </w:rPr>
                        <w:t>a</w:t>
                      </w:r>
                    </w:p>
                  </w:txbxContent>
                </v:textbox>
              </v:shape>
              <v:line id="_x0000_s1652" style="position:absolute" from="9279,4257" to="11855,5249"/>
            </v:group>
            <v:shape id="_x0000_s1653" type="#_x0000_t202" style="position:absolute;left:10737;top:5163;width:428;height:406" filled="f" stroked="f">
              <v:textbox style="mso-next-textbox:#_x0000_s1653">
                <w:txbxContent>
                  <w:p w:rsidR="00963111" w:rsidRDefault="00963111" w:rsidP="00963111">
                    <w:r>
                      <w:t>r</w:t>
                    </w:r>
                  </w:p>
                </w:txbxContent>
              </v:textbox>
            </v:shape>
            <v:shape id="_x0000_s1654" type="#_x0000_t202" style="position:absolute;left:9148;top:4945;width:633;height:810;mso-wrap-style:none" filled="f" stroked="f">
              <v:textbox style="mso-next-textbox:#_x0000_s1654;mso-fit-shape-to-text:t">
                <w:txbxContent>
                  <w:p w:rsidR="00963111" w:rsidRDefault="00963111" w:rsidP="00963111">
                    <w:r>
                      <w:object w:dxaOrig="352" w:dyaOrig="385">
                        <v:shape id="_x0000_i1290" type="#_x0000_t75" style="width:17.25pt;height:19.5pt" o:ole="">
                          <v:imagedata r:id="rId492" o:title=""/>
                        </v:shape>
                        <o:OLEObject Type="Embed" ProgID="Equation.3" ShapeID="_x0000_i1290" DrawAspect="Content" ObjectID="_1618908308" r:id="rId493"/>
                      </w:object>
                    </w:r>
                  </w:p>
                </w:txbxContent>
              </v:textbox>
            </v:shape>
          </v:group>
        </w:pict>
      </w:r>
      <w:r w:rsidR="00963111">
        <w:tab/>
      </w:r>
      <w:r w:rsidR="00963111">
        <w:tab/>
      </w:r>
      <w:r w:rsidR="00963111">
        <w:rPr>
          <w:color w:val="3366FF"/>
        </w:rPr>
        <w:t>Velikost notranjega kota v pravilnem n-kotniku je:</w:t>
      </w:r>
      <w:r w:rsidR="00963111">
        <w:t xml:space="preserve"> </w:t>
      </w:r>
      <w:r w:rsidR="00963111">
        <w:rPr>
          <w:position w:val="-24"/>
        </w:rPr>
        <w:object w:dxaOrig="1680" w:dyaOrig="660">
          <v:shape id="_x0000_i1291" type="#_x0000_t75" style="width:84pt;height:33pt" o:ole="" filled="t" fillcolor="yellow">
            <v:imagedata r:id="rId494" o:title=""/>
          </v:shape>
          <o:OLEObject Type="Embed" ProgID="Equation.3" ShapeID="_x0000_i1291" DrawAspect="Content" ObjectID="_1618907937" r:id="rId495"/>
        </w:object>
      </w:r>
    </w:p>
    <w:p w:rsidR="00963111" w:rsidRDefault="00963111" w:rsidP="00963111">
      <w:r>
        <w:rPr>
          <w:b/>
        </w:rPr>
        <w:tab/>
      </w:r>
      <w:r>
        <w:rPr>
          <w:b/>
        </w:rPr>
        <w:tab/>
      </w:r>
      <w:r>
        <w:rPr>
          <w:color w:val="3366FF"/>
        </w:rPr>
        <w:t xml:space="preserve">Stranica pravilnega n-kotnika je </w:t>
      </w:r>
      <w:r>
        <w:rPr>
          <w:position w:val="-24"/>
        </w:rPr>
        <w:object w:dxaOrig="1479" w:dyaOrig="620">
          <v:shape id="_x0000_i1292" type="#_x0000_t75" style="width:74.25pt;height:30.75pt" o:ole="" filled="t" fillcolor="yellow">
            <v:imagedata r:id="rId496" o:title=""/>
          </v:shape>
          <o:OLEObject Type="Embed" ProgID="Equation.3" ShapeID="_x0000_i1292" DrawAspect="Content" ObjectID="_1618907938" r:id="rId497"/>
        </w:object>
      </w:r>
    </w:p>
    <w:p w:rsidR="00963111" w:rsidRDefault="00963111" w:rsidP="00963111">
      <w:pPr>
        <w:rPr>
          <w:b/>
        </w:rPr>
      </w:pPr>
    </w:p>
    <w:p w:rsidR="00963111" w:rsidRDefault="00963111" w:rsidP="00963111">
      <w:pPr>
        <w:ind w:left="708" w:firstLine="708"/>
      </w:pPr>
      <w:r>
        <w:rPr>
          <w:color w:val="3366FF"/>
        </w:rPr>
        <w:t xml:space="preserve">Ploščina pravilnega n-kotnika je: </w:t>
      </w:r>
      <w:r>
        <w:rPr>
          <w:position w:val="-62"/>
        </w:rPr>
        <w:object w:dxaOrig="2659" w:dyaOrig="1359">
          <v:shape id="_x0000_i1293" type="#_x0000_t75" style="width:132pt;height:67.5pt" o:ole="" filled="t" fillcolor="yellow">
            <v:imagedata r:id="rId498" o:title=""/>
          </v:shape>
          <o:OLEObject Type="Embed" ProgID="Equation.3" ShapeID="_x0000_i1293" DrawAspect="Content" ObjectID="_1618907939" r:id="rId499"/>
        </w:object>
      </w:r>
    </w:p>
    <w:p w:rsidR="00963111" w:rsidRDefault="00963111" w:rsidP="00963111">
      <w:r>
        <w:tab/>
      </w:r>
      <w:r>
        <w:tab/>
      </w:r>
    </w:p>
    <w:p w:rsidR="00963111" w:rsidRDefault="00963111" w:rsidP="00963111">
      <w:pPr>
        <w:rPr>
          <w:rFonts w:ascii="PSTimes" w:hAnsi="PSTimes"/>
          <w:b/>
        </w:rPr>
      </w:pPr>
      <w:r>
        <w:rPr>
          <w:rFonts w:ascii="PSTimes" w:hAnsi="PSTimes"/>
          <w:sz w:val="18"/>
        </w:rPr>
        <w:t>PRIMER:</w:t>
      </w:r>
    </w:p>
    <w:p w:rsidR="00963111" w:rsidRDefault="00963111" w:rsidP="00963111">
      <w:r>
        <w:t>Izračunaj stranico in ploščino pravilnega 6-kotnika, ki je včrtan krogu s polmerom 5cm.</w:t>
      </w:r>
    </w:p>
    <w:p w:rsidR="00963111" w:rsidRDefault="00963111" w:rsidP="00963111"/>
    <w:p w:rsidR="00520A9C" w:rsidRDefault="00520A9C" w:rsidP="00520A9C">
      <w:pPr>
        <w:tabs>
          <w:tab w:val="left" w:pos="-851"/>
        </w:tabs>
        <w:ind w:right="-851"/>
        <w:rPr>
          <w:b/>
        </w:rPr>
      </w:pPr>
    </w:p>
    <w:p w:rsidR="00520A9C" w:rsidRDefault="007053D1" w:rsidP="007053D1">
      <w:pPr>
        <w:ind w:left="993"/>
        <w:rPr>
          <w:rFonts w:ascii="PSTimes" w:hAnsi="PSTimes"/>
          <w:b/>
        </w:rPr>
      </w:pPr>
      <w:r>
        <w:rPr>
          <w:rFonts w:ascii="PSTimes" w:hAnsi="PSTimes"/>
          <w:b/>
        </w:rPr>
        <w:t>+</w:t>
      </w:r>
      <w:r>
        <w:rPr>
          <w:rFonts w:ascii="PSTimes" w:hAnsi="PSTimes"/>
          <w:b/>
        </w:rPr>
        <w:tab/>
      </w:r>
      <w:r w:rsidR="00520A9C">
        <w:rPr>
          <w:rFonts w:ascii="PSTimes" w:hAnsi="PSTimes"/>
          <w:b/>
        </w:rPr>
        <w:t>Opredelite pojme: sosedna kota, sokota, sovršna kota, komplementarna in suplementarna kota.</w:t>
      </w:r>
    </w:p>
    <w:p w:rsidR="00520A9C" w:rsidRDefault="00520A9C" w:rsidP="00520A9C">
      <w:pPr>
        <w:tabs>
          <w:tab w:val="left" w:pos="-851"/>
        </w:tabs>
        <w:ind w:right="-851"/>
        <w:rPr>
          <w:color w:val="3366FF"/>
        </w:rPr>
      </w:pPr>
      <w:r>
        <w:rPr>
          <w:color w:val="3366FF"/>
        </w:rPr>
        <w:t>sosednja kota: Kota sta sosednja, če imata skupen en krak.</w:t>
      </w:r>
    </w:p>
    <w:p w:rsidR="00520A9C" w:rsidRDefault="00303E4F" w:rsidP="00520A9C">
      <w:pPr>
        <w:tabs>
          <w:tab w:val="left" w:pos="-851"/>
        </w:tabs>
        <w:ind w:left="284" w:right="-851" w:hanging="76"/>
      </w:pPr>
      <w:r>
        <w:pict>
          <v:group id="_x0000_s1675" style="position:absolute;left:0;text-align:left;margin-left:123.9pt;margin-top:5.6pt;width:123.2pt;height:53.6pt;z-index:251719680" coordorigin="3613,1106" coordsize="2464,1072">
            <v:group id="_x0000_s1676" style="position:absolute;left:3613;top:1106;width:2464;height:1039" coordorigin="5271,670" coordsize="2464,1039">
              <v:line id="_x0000_s1677" style="position:absolute" from="5893,1709" to="7735,1709"/>
              <v:line id="_x0000_s1678" style="position:absolute;flip:y" from="5860,1220" to="7619,1691"/>
              <v:line id="_x0000_s1679" style="position:absolute;flip:x y" from="5271,670" to="5860,1691"/>
            </v:group>
            <v:shape id="_x0000_s1680" type="#_x0000_t19" style="position:absolute;left:3878;top:1542;width:961;height:636" coordsize="28690,21600" adj="-7154098,,7090" path="wr-14510,,28690,43200,,1197,28690,21600nfewr-14510,,28690,43200,,1197,28690,21600l7090,21600nsxe">
              <v:path o:connectlocs="0,1197;28690,21600;7090,21600"/>
            </v:shape>
          </v:group>
        </w:pict>
      </w:r>
      <w:r w:rsidR="00520A9C">
        <w:tab/>
      </w:r>
      <w:r w:rsidR="00520A9C">
        <w:tab/>
      </w:r>
    </w:p>
    <w:p w:rsidR="00520A9C" w:rsidRDefault="00520A9C" w:rsidP="00520A9C">
      <w:pPr>
        <w:tabs>
          <w:tab w:val="left" w:pos="-851"/>
        </w:tabs>
        <w:ind w:left="284" w:right="-851" w:hanging="76"/>
      </w:pPr>
    </w:p>
    <w:p w:rsidR="00520A9C" w:rsidRDefault="00520A9C" w:rsidP="00520A9C">
      <w:pPr>
        <w:tabs>
          <w:tab w:val="left" w:pos="-851"/>
        </w:tabs>
        <w:ind w:left="284" w:right="-851" w:hanging="76"/>
      </w:pPr>
    </w:p>
    <w:p w:rsidR="00520A9C" w:rsidRDefault="00520A9C" w:rsidP="00520A9C">
      <w:pPr>
        <w:tabs>
          <w:tab w:val="left" w:pos="-851"/>
        </w:tabs>
        <w:ind w:left="284" w:right="-851" w:hanging="76"/>
      </w:pPr>
      <w:r>
        <w:tab/>
      </w:r>
      <w:r>
        <w:tab/>
      </w:r>
    </w:p>
    <w:p w:rsidR="00520A9C" w:rsidRDefault="00520A9C" w:rsidP="00520A9C">
      <w:pPr>
        <w:tabs>
          <w:tab w:val="left" w:pos="-851"/>
        </w:tabs>
        <w:ind w:left="284" w:right="-851" w:hanging="76"/>
      </w:pPr>
      <w:r>
        <w:tab/>
      </w:r>
      <w:r>
        <w:tab/>
      </w:r>
    </w:p>
    <w:p w:rsidR="00520A9C" w:rsidRDefault="00520A9C" w:rsidP="00520A9C">
      <w:pPr>
        <w:tabs>
          <w:tab w:val="left" w:pos="-851"/>
        </w:tabs>
        <w:ind w:right="-851"/>
        <w:rPr>
          <w:color w:val="3366FF"/>
        </w:rPr>
      </w:pPr>
      <w:r>
        <w:rPr>
          <w:color w:val="3366FF"/>
        </w:rPr>
        <w:t xml:space="preserve">sokota: Kota sta sokota, če sta sosednja in je vsota njunih velikosti </w:t>
      </w:r>
      <w:r>
        <w:rPr>
          <w:color w:val="3366FF"/>
          <w:position w:val="-6"/>
        </w:rPr>
        <w:object w:dxaOrig="500" w:dyaOrig="320">
          <v:shape id="_x0000_i1294" type="#_x0000_t75" style="width:24.75pt;height:15.75pt" o:ole="" filled="t" fillcolor="yellow">
            <v:imagedata r:id="rId500" o:title=""/>
          </v:shape>
          <o:OLEObject Type="Embed" ProgID="Equation.3" ShapeID="_x0000_i1294" DrawAspect="Content" ObjectID="_1618907940" r:id="rId501"/>
        </w:object>
      </w:r>
    </w:p>
    <w:p w:rsidR="00520A9C" w:rsidRPr="00233D01" w:rsidRDefault="00520A9C" w:rsidP="00520A9C">
      <w:pPr>
        <w:rPr>
          <w:color w:val="3366FF"/>
          <w:lang w:val="de-DE"/>
        </w:rPr>
      </w:pPr>
      <w:r>
        <w:rPr>
          <w:color w:val="3366FF"/>
        </w:rPr>
        <w:tab/>
      </w:r>
      <w:r w:rsidRPr="00233D01">
        <w:rPr>
          <w:bCs/>
          <w:color w:val="3366FF"/>
          <w:lang w:val="de-DE"/>
        </w:rPr>
        <w:t>Sokota</w:t>
      </w:r>
      <w:r w:rsidRPr="00233D01">
        <w:rPr>
          <w:color w:val="3366FF"/>
          <w:lang w:val="de-DE"/>
        </w:rPr>
        <w:t xml:space="preserve">  sta kota, ki imata en krak skupen , drugi par krakov pa se dopolnjuje v premico.</w:t>
      </w:r>
    </w:p>
    <w:p w:rsidR="00520A9C" w:rsidRPr="00233D01" w:rsidRDefault="00520A9C" w:rsidP="00520A9C">
      <w:pPr>
        <w:tabs>
          <w:tab w:val="left" w:pos="-851"/>
        </w:tabs>
        <w:ind w:right="-851"/>
        <w:rPr>
          <w:color w:val="3366FF"/>
          <w:lang w:val="de-DE"/>
        </w:rPr>
      </w:pPr>
    </w:p>
    <w:p w:rsidR="00520A9C" w:rsidRDefault="00303E4F" w:rsidP="00520A9C">
      <w:pPr>
        <w:tabs>
          <w:tab w:val="left" w:pos="-851"/>
        </w:tabs>
        <w:ind w:left="284" w:right="-851" w:hanging="76"/>
      </w:pPr>
      <w:r>
        <w:pict>
          <v:group id="_x0000_s1681" style="position:absolute;left:0;text-align:left;margin-left:115.7pt;margin-top:1.7pt;width:172.45pt;height:49.35pt;z-index:251720704" coordorigin="3449,2763" coordsize="3449,987">
            <v:group id="_x0000_s1682" style="position:absolute;left:3449;top:2763;width:3449;height:987" coordorigin="4052,1926" coordsize="3449,987">
              <v:line id="_x0000_s1683" style="position:absolute" from="4052,2913" to="7501,2913"/>
              <v:line id="_x0000_s1684" style="position:absolute;flip:y" from="5676,1926" to="6848,2913"/>
            </v:group>
            <v:shape id="_x0000_s1685" type="#_x0000_t19" style="position:absolute;left:4756;top:3406;width:742;height:343" coordsize="43200,22443" adj="11649908,,21600" path="wr,,43200,43200,16,22443,43200,21600nfewr,,43200,43200,16,22443,43200,21600l21600,21600nsxe">
              <v:path o:connectlocs="16,22443;43200,21600;21600,21600"/>
            </v:shape>
          </v:group>
        </w:pict>
      </w:r>
    </w:p>
    <w:p w:rsidR="00520A9C" w:rsidRDefault="00520A9C" w:rsidP="00520A9C">
      <w:pPr>
        <w:tabs>
          <w:tab w:val="left" w:pos="-851"/>
        </w:tabs>
        <w:ind w:left="284" w:right="-851" w:hanging="76"/>
      </w:pPr>
    </w:p>
    <w:p w:rsidR="00520A9C" w:rsidRDefault="00520A9C" w:rsidP="00520A9C">
      <w:pPr>
        <w:tabs>
          <w:tab w:val="left" w:pos="-851"/>
        </w:tabs>
        <w:ind w:left="284" w:right="-851" w:hanging="76"/>
      </w:pPr>
    </w:p>
    <w:p w:rsidR="00520A9C" w:rsidRDefault="00520A9C" w:rsidP="00520A9C">
      <w:pPr>
        <w:tabs>
          <w:tab w:val="left" w:pos="-851"/>
        </w:tabs>
        <w:ind w:left="284" w:right="-851" w:hanging="76"/>
      </w:pPr>
      <w:r>
        <w:tab/>
      </w:r>
      <w:r>
        <w:tab/>
      </w:r>
    </w:p>
    <w:p w:rsidR="00520A9C" w:rsidRDefault="00520A9C" w:rsidP="00520A9C">
      <w:pPr>
        <w:tabs>
          <w:tab w:val="left" w:pos="-851"/>
        </w:tabs>
        <w:ind w:left="284" w:right="-851" w:hanging="76"/>
      </w:pPr>
    </w:p>
    <w:p w:rsidR="00520A9C" w:rsidRDefault="00520A9C" w:rsidP="00520A9C">
      <w:pPr>
        <w:tabs>
          <w:tab w:val="left" w:pos="-851"/>
        </w:tabs>
        <w:ind w:right="-851"/>
        <w:rPr>
          <w:color w:val="3366FF"/>
        </w:rPr>
      </w:pPr>
      <w:r>
        <w:rPr>
          <w:color w:val="3366FF"/>
        </w:rPr>
        <w:t>sovršna kota: Kota sta sovršna, če imata skupen vrh, kraka pa sta dopolnilna poltraka.</w:t>
      </w:r>
    </w:p>
    <w:p w:rsidR="00520A9C" w:rsidRDefault="00520A9C" w:rsidP="00520A9C">
      <w:pPr>
        <w:tabs>
          <w:tab w:val="left" w:pos="-851"/>
        </w:tabs>
        <w:ind w:left="284" w:right="-851" w:hanging="76"/>
      </w:pPr>
    </w:p>
    <w:p w:rsidR="00520A9C" w:rsidRPr="00520A9C" w:rsidRDefault="00520A9C" w:rsidP="00520A9C">
      <w:pPr>
        <w:rPr>
          <w:b/>
          <w:bCs/>
        </w:rPr>
      </w:pPr>
    </w:p>
    <w:p w:rsidR="00520A9C" w:rsidRPr="00520A9C" w:rsidRDefault="00520A9C" w:rsidP="00520A9C">
      <w:pPr>
        <w:ind w:left="2832"/>
        <w:rPr>
          <w:b/>
          <w:bCs/>
        </w:rPr>
      </w:pPr>
    </w:p>
    <w:p w:rsidR="00520A9C" w:rsidRPr="00520A9C" w:rsidRDefault="00520A9C" w:rsidP="00520A9C">
      <w:pPr>
        <w:ind w:left="2832"/>
        <w:rPr>
          <w:b/>
          <w:bCs/>
        </w:rPr>
      </w:pPr>
    </w:p>
    <w:p w:rsidR="00520A9C" w:rsidRDefault="00303E4F" w:rsidP="00520A9C">
      <w:pPr>
        <w:ind w:left="2832"/>
        <w:rPr>
          <w:lang w:val="de-DE"/>
        </w:rPr>
      </w:pPr>
      <w:r>
        <w:rPr>
          <w:b/>
          <w:bCs/>
          <w:noProof/>
        </w:rPr>
        <w:pict>
          <v:group id="_x0000_s1692" style="position:absolute;left:0;text-align:left;margin-left:156.4pt;margin-top:-15.25pt;width:2in;height:45pt;z-index:251722752" coordorigin="1701,8284" coordsize="2880,900">
            <v:line id="_x0000_s1693" style="position:absolute;flip:y" from="1701,8284" to="4581,9184"/>
            <v:line id="_x0000_s1694" style="position:absolute" from="1881,8464" to="4581,9184"/>
          </v:group>
        </w:pict>
      </w:r>
      <w:r w:rsidR="00520A9C" w:rsidRPr="00520A9C">
        <w:rPr>
          <w:b/>
          <w:bCs/>
        </w:rPr>
        <w:t xml:space="preserve">                </w:t>
      </w:r>
      <w:r w:rsidR="00520A9C">
        <w:rPr>
          <w:b/>
          <w:bCs/>
        </w:rPr>
        <w:t>α</w:t>
      </w:r>
      <w:r w:rsidR="00520A9C">
        <w:rPr>
          <w:b/>
          <w:bCs/>
          <w:lang w:val="de-DE"/>
        </w:rPr>
        <w:t xml:space="preserve">               </w:t>
      </w:r>
      <w:r w:rsidR="00520A9C">
        <w:rPr>
          <w:b/>
          <w:bCs/>
        </w:rPr>
        <w:t>α</w:t>
      </w:r>
    </w:p>
    <w:p w:rsidR="00520A9C" w:rsidRDefault="00520A9C" w:rsidP="00520A9C">
      <w:pPr>
        <w:ind w:left="2832"/>
        <w:rPr>
          <w:b/>
          <w:bCs/>
          <w:lang w:val="de-DE"/>
        </w:rPr>
      </w:pPr>
      <w:r>
        <w:rPr>
          <w:b/>
          <w:bCs/>
          <w:lang w:val="de-DE"/>
        </w:rPr>
        <w:t xml:space="preserve">                          V</w:t>
      </w:r>
    </w:p>
    <w:p w:rsidR="00520A9C" w:rsidRDefault="00520A9C" w:rsidP="00520A9C">
      <w:pPr>
        <w:rPr>
          <w:b/>
          <w:bCs/>
          <w:lang w:val="de-DE"/>
        </w:rPr>
      </w:pPr>
    </w:p>
    <w:p w:rsidR="00520A9C" w:rsidRDefault="00520A9C" w:rsidP="00520A9C">
      <w:pPr>
        <w:tabs>
          <w:tab w:val="left" w:pos="-851"/>
        </w:tabs>
        <w:ind w:left="284" w:right="-851" w:hanging="76"/>
      </w:pPr>
    </w:p>
    <w:p w:rsidR="00520A9C" w:rsidRDefault="00520A9C" w:rsidP="00520A9C">
      <w:pPr>
        <w:tabs>
          <w:tab w:val="left" w:pos="-851"/>
        </w:tabs>
        <w:ind w:left="284" w:right="-851" w:hanging="76"/>
      </w:pPr>
    </w:p>
    <w:p w:rsidR="00520A9C" w:rsidRDefault="00520A9C" w:rsidP="00520A9C">
      <w:pPr>
        <w:tabs>
          <w:tab w:val="left" w:pos="-851"/>
        </w:tabs>
        <w:ind w:left="284" w:right="-851" w:hanging="76"/>
      </w:pPr>
    </w:p>
    <w:p w:rsidR="00520A9C" w:rsidRPr="00331F0D" w:rsidRDefault="00303E4F" w:rsidP="00520A9C">
      <w:pPr>
        <w:tabs>
          <w:tab w:val="left" w:pos="-851"/>
        </w:tabs>
        <w:ind w:right="-851"/>
      </w:pPr>
      <w:r>
        <w:pict>
          <v:group id="_x0000_s1686" style="position:absolute;margin-left:10.2pt;margin-top:7.75pt;width:3in;height:123.1pt;z-index:251721728" coordorigin="3650,5860" coordsize="4320,2462">
            <v:line id="_x0000_s1687" style="position:absolute" from="3700,7552" to="7887,7552"/>
            <v:line id="_x0000_s1688" style="position:absolute" from="3650,6580" to="7970,6581"/>
            <v:line id="_x0000_s1689" style="position:absolute;flip:y" from="3818,5860" to="7753,8322"/>
            <v:shape id="_x0000_s1690" type="#_x0000_t19" style="position:absolute;left:5142;top:7203;width:670;height:382" coordsize="21600,12514" adj="-2320373,,,12514" path="wr-21600,-9086,21600,34114,17605,,21600,12514nfewr-21600,-9086,21600,34114,17605,,21600,12514l,12514nsxe">
              <v:path o:connectlocs="17605,0;21600,12514;0,12514"/>
            </v:shape>
            <v:shape id="_x0000_s1691" type="#_x0000_t19" style="position:absolute;left:5816;top:6557;width:670;height:382;rotation:-11923449fd" coordsize="21600,12514" adj="-2320373,,,12514" path="wr-21600,-9086,21600,34114,17605,,21600,12514nfewr-21600,-9086,21600,34114,17605,,21600,12514l,12514nsxe">
              <v:path o:connectlocs="17605,0;21600,12514;0,12514"/>
            </v:shape>
          </v:group>
        </w:pict>
      </w:r>
      <w:r w:rsidR="00520A9C" w:rsidRPr="00331F0D">
        <w:t>izmenična kota</w:t>
      </w:r>
    </w:p>
    <w:p w:rsidR="00520A9C" w:rsidRDefault="00520A9C" w:rsidP="00520A9C">
      <w:pPr>
        <w:tabs>
          <w:tab w:val="left" w:pos="-851"/>
        </w:tabs>
        <w:ind w:left="284" w:right="-851" w:hanging="76"/>
      </w:pPr>
    </w:p>
    <w:p w:rsidR="00520A9C" w:rsidRDefault="00520A9C" w:rsidP="00520A9C">
      <w:pPr>
        <w:tabs>
          <w:tab w:val="left" w:pos="-851"/>
        </w:tabs>
        <w:ind w:left="284" w:right="-851" w:hanging="76"/>
      </w:pPr>
    </w:p>
    <w:p w:rsidR="00520A9C" w:rsidRDefault="00520A9C" w:rsidP="00520A9C">
      <w:pPr>
        <w:tabs>
          <w:tab w:val="left" w:pos="-851"/>
        </w:tabs>
        <w:ind w:left="284" w:right="-851" w:hanging="76"/>
      </w:pPr>
    </w:p>
    <w:p w:rsidR="00520A9C" w:rsidRDefault="00520A9C" w:rsidP="00520A9C">
      <w:pPr>
        <w:tabs>
          <w:tab w:val="left" w:pos="-851"/>
        </w:tabs>
        <w:ind w:left="284" w:right="-851" w:hanging="76"/>
      </w:pPr>
      <w:r>
        <w:tab/>
      </w:r>
      <w:r>
        <w:tab/>
      </w:r>
    </w:p>
    <w:p w:rsidR="00520A9C" w:rsidRDefault="00520A9C" w:rsidP="00520A9C">
      <w:pPr>
        <w:tabs>
          <w:tab w:val="left" w:pos="-851"/>
        </w:tabs>
        <w:ind w:left="284" w:right="-851" w:hanging="76"/>
      </w:pPr>
    </w:p>
    <w:p w:rsidR="00520A9C" w:rsidRDefault="00520A9C" w:rsidP="00520A9C">
      <w:pPr>
        <w:tabs>
          <w:tab w:val="left" w:pos="-851"/>
        </w:tabs>
        <w:ind w:left="284" w:right="-851" w:hanging="76"/>
      </w:pPr>
    </w:p>
    <w:p w:rsidR="00520A9C" w:rsidRDefault="00520A9C" w:rsidP="00520A9C">
      <w:pPr>
        <w:tabs>
          <w:tab w:val="left" w:pos="-851"/>
        </w:tabs>
        <w:ind w:left="284" w:right="-851" w:hanging="76"/>
      </w:pPr>
    </w:p>
    <w:p w:rsidR="00520A9C" w:rsidRDefault="00520A9C" w:rsidP="00520A9C">
      <w:pPr>
        <w:tabs>
          <w:tab w:val="left" w:pos="-851"/>
        </w:tabs>
        <w:ind w:left="284" w:right="-851" w:hanging="76"/>
      </w:pPr>
    </w:p>
    <w:p w:rsidR="00520A9C" w:rsidRDefault="00520A9C" w:rsidP="00520A9C">
      <w:pPr>
        <w:tabs>
          <w:tab w:val="left" w:pos="-851"/>
        </w:tabs>
        <w:ind w:left="284" w:right="-851" w:hanging="76"/>
      </w:pPr>
      <w:r>
        <w:tab/>
      </w:r>
      <w:r>
        <w:tab/>
      </w:r>
    </w:p>
    <w:p w:rsidR="00520A9C" w:rsidRDefault="00520A9C" w:rsidP="00520A9C">
      <w:pPr>
        <w:tabs>
          <w:tab w:val="left" w:pos="-851"/>
        </w:tabs>
        <w:ind w:right="-851"/>
        <w:rPr>
          <w:color w:val="3366FF"/>
        </w:rPr>
      </w:pPr>
      <w:r w:rsidRPr="00520A9C">
        <w:rPr>
          <w:bCs/>
          <w:color w:val="3366FF"/>
          <w:lang w:val="de-DE"/>
        </w:rPr>
        <w:t>Komplementarna kota</w:t>
      </w:r>
      <w:r w:rsidRPr="00520A9C">
        <w:rPr>
          <w:color w:val="3366FF"/>
          <w:lang w:val="de-DE"/>
        </w:rPr>
        <w:t xml:space="preserve"> sta kota, ki skupaj merita 90°.</w:t>
      </w:r>
      <w:r w:rsidRPr="00520A9C">
        <w:rPr>
          <w:lang w:val="de-DE"/>
        </w:rPr>
        <w:t xml:space="preserve"> </w:t>
      </w:r>
      <w:r>
        <w:rPr>
          <w:color w:val="3366FF"/>
          <w:position w:val="-10"/>
        </w:rPr>
        <w:object w:dxaOrig="1199" w:dyaOrig="360">
          <v:shape id="_x0000_i1295" type="#_x0000_t75" style="width:60pt;height:18.75pt" o:ole="" filled="t" fillcolor="yellow">
            <v:imagedata r:id="rId502" o:title=""/>
          </v:shape>
          <o:OLEObject Type="Embed" ProgID="Equation.3" ShapeID="_x0000_i1295" DrawAspect="Content" ObjectID="_1618907941" r:id="rId503"/>
        </w:object>
      </w:r>
    </w:p>
    <w:p w:rsidR="00520A9C" w:rsidRDefault="00520A9C" w:rsidP="00520A9C">
      <w:pPr>
        <w:tabs>
          <w:tab w:val="left" w:pos="-851"/>
        </w:tabs>
        <w:ind w:right="-851"/>
        <w:rPr>
          <w:color w:val="3366FF"/>
        </w:rPr>
      </w:pPr>
      <w:r w:rsidRPr="00CF6217">
        <w:rPr>
          <w:bCs/>
          <w:color w:val="3366FF"/>
          <w:lang w:val="en-GB"/>
        </w:rPr>
        <w:t xml:space="preserve">Suplementarna </w:t>
      </w:r>
      <w:smartTag w:uri="urn:schemas-microsoft-com:office:smarttags" w:element="City">
        <w:smartTag w:uri="urn:schemas-microsoft-com:office:smarttags" w:element="place">
          <w:r w:rsidRPr="00CF6217">
            <w:rPr>
              <w:bCs/>
              <w:color w:val="3366FF"/>
              <w:lang w:val="en-GB"/>
            </w:rPr>
            <w:t>kota</w:t>
          </w:r>
        </w:smartTag>
      </w:smartTag>
      <w:r w:rsidRPr="00CF6217">
        <w:rPr>
          <w:color w:val="3366FF"/>
          <w:lang w:val="en-GB"/>
        </w:rPr>
        <w:t xml:space="preserve"> sta </w:t>
      </w:r>
      <w:smartTag w:uri="urn:schemas-microsoft-com:office:smarttags" w:element="City">
        <w:smartTag w:uri="urn:schemas-microsoft-com:office:smarttags" w:element="place">
          <w:r w:rsidRPr="00CF6217">
            <w:rPr>
              <w:color w:val="3366FF"/>
              <w:lang w:val="en-GB"/>
            </w:rPr>
            <w:t>kota</w:t>
          </w:r>
        </w:smartTag>
      </w:smartTag>
      <w:r w:rsidRPr="00CF6217">
        <w:rPr>
          <w:color w:val="3366FF"/>
          <w:lang w:val="en-GB"/>
        </w:rPr>
        <w:t>, ki skupaj merita 180°.</w:t>
      </w:r>
      <w:r w:rsidRPr="00CF6217">
        <w:rPr>
          <w:lang w:val="en-GB"/>
        </w:rPr>
        <w:t xml:space="preserve"> </w:t>
      </w:r>
      <w:r>
        <w:rPr>
          <w:color w:val="3366FF"/>
          <w:position w:val="-10"/>
        </w:rPr>
        <w:object w:dxaOrig="1320" w:dyaOrig="360">
          <v:shape id="_x0000_i1296" type="#_x0000_t75" style="width:66pt;height:18.75pt" o:ole="" filled="t" fillcolor="yellow">
            <v:imagedata r:id="rId504" o:title=""/>
          </v:shape>
          <o:OLEObject Type="Embed" ProgID="Equation.3" ShapeID="_x0000_i1296" DrawAspect="Content" ObjectID="_1618907942" r:id="rId505"/>
        </w:object>
      </w:r>
      <w:r>
        <w:rPr>
          <w:color w:val="3366FF"/>
        </w:rPr>
        <w:t xml:space="preserve"> </w:t>
      </w:r>
      <w:r w:rsidRPr="00CF6217">
        <w:rPr>
          <w:color w:val="3366FF"/>
        </w:rPr>
        <w:t>Sokota sta suplementarna kota</w:t>
      </w:r>
    </w:p>
    <w:p w:rsidR="00520A9C" w:rsidRDefault="00520A9C" w:rsidP="00520A9C">
      <w:pPr>
        <w:rPr>
          <w:rFonts w:ascii="PSTimes" w:hAnsi="PSTimes"/>
          <w:b/>
        </w:rPr>
      </w:pPr>
    </w:p>
    <w:p w:rsidR="00520A9C" w:rsidRDefault="00520A9C" w:rsidP="00520A9C">
      <w:pPr>
        <w:rPr>
          <w:rFonts w:ascii="PSTimes" w:hAnsi="PSTimes"/>
          <w:b/>
        </w:rPr>
      </w:pPr>
      <w:r>
        <w:rPr>
          <w:rFonts w:ascii="PSTimes" w:hAnsi="PSTimes"/>
          <w:sz w:val="18"/>
        </w:rPr>
        <w:t>PRIMER:</w:t>
      </w:r>
    </w:p>
    <w:p w:rsidR="00520A9C" w:rsidRDefault="00520A9C" w:rsidP="00520A9C">
      <w:pPr>
        <w:rPr>
          <w:rFonts w:ascii="PSTimes" w:hAnsi="PSTimes"/>
        </w:rPr>
      </w:pPr>
      <w:r>
        <w:rPr>
          <w:rFonts w:ascii="PSTimes" w:hAnsi="PSTimes"/>
        </w:rPr>
        <w:t xml:space="preserve">V paralerogramu </w:t>
      </w:r>
      <w:r>
        <w:rPr>
          <w:rFonts w:ascii="PSTimes" w:hAnsi="PSTimes"/>
          <w:i/>
        </w:rPr>
        <w:t>ABCD</w:t>
      </w:r>
      <w:r>
        <w:rPr>
          <w:rFonts w:ascii="PSTimes" w:hAnsi="PSTimes"/>
        </w:rPr>
        <w:t xml:space="preserve"> narišite diagonali in poiščite primere opredeljenih pojmov.</w:t>
      </w:r>
    </w:p>
    <w:p w:rsidR="00520A9C" w:rsidRDefault="00520A9C" w:rsidP="00520A9C">
      <w:pPr>
        <w:tabs>
          <w:tab w:val="left" w:pos="-851"/>
        </w:tabs>
        <w:ind w:right="-851"/>
      </w:pPr>
      <w:r>
        <w:t xml:space="preserve">Kot </w:t>
      </w:r>
      <w:r>
        <w:rPr>
          <w:position w:val="-6"/>
        </w:rPr>
        <w:object w:dxaOrig="240" w:dyaOrig="220">
          <v:shape id="_x0000_i1297" type="#_x0000_t75" style="width:12pt;height:11.25pt" o:ole="">
            <v:imagedata r:id="rId506" o:title=""/>
          </v:shape>
          <o:OLEObject Type="Embed" ProgID="Equation.3" ShapeID="_x0000_i1297" DrawAspect="Content" ObjectID="_1618907943" r:id="rId507"/>
        </w:object>
      </w:r>
      <w:r>
        <w:t xml:space="preserve"> meri </w:t>
      </w:r>
      <w:r>
        <w:rPr>
          <w:position w:val="-6"/>
        </w:rPr>
        <w:object w:dxaOrig="700" w:dyaOrig="320">
          <v:shape id="_x0000_i1298" type="#_x0000_t75" style="width:35.25pt;height:15.75pt" o:ole="">
            <v:imagedata r:id="rId508" o:title=""/>
          </v:shape>
          <o:OLEObject Type="Embed" ProgID="Equation.3" ShapeID="_x0000_i1298" DrawAspect="Content" ObjectID="_1618907944" r:id="rId509"/>
        </w:object>
      </w:r>
      <w:r>
        <w:t>. Koliko meri komplementarni in koliko suplementarni kot?</w:t>
      </w:r>
    </w:p>
    <w:p w:rsidR="00963111" w:rsidRDefault="00963111" w:rsidP="00963111"/>
    <w:p w:rsidR="00520A9C" w:rsidRDefault="007053D1" w:rsidP="007053D1">
      <w:pPr>
        <w:ind w:left="993"/>
        <w:rPr>
          <w:rFonts w:ascii="PSTimes" w:hAnsi="PSTimes"/>
          <w:b/>
        </w:rPr>
      </w:pPr>
      <w:r>
        <w:rPr>
          <w:rFonts w:ascii="PSTimes" w:hAnsi="PSTimes"/>
          <w:b/>
        </w:rPr>
        <w:t>+</w:t>
      </w:r>
      <w:r>
        <w:rPr>
          <w:rFonts w:ascii="PSTimes" w:hAnsi="PSTimes"/>
          <w:b/>
        </w:rPr>
        <w:tab/>
      </w:r>
      <w:r w:rsidR="00520A9C">
        <w:rPr>
          <w:rFonts w:ascii="PSTimes" w:hAnsi="PSTimes"/>
          <w:b/>
        </w:rPr>
        <w:t>Definirajte kot med premicama, kot med premico in ravnino ter kot med ravninama.</w:t>
      </w:r>
    </w:p>
    <w:p w:rsidR="00520A9C" w:rsidRDefault="00520A9C" w:rsidP="00520A9C">
      <w:pPr>
        <w:rPr>
          <w:rFonts w:ascii="PSTimes" w:hAnsi="PSTimes"/>
          <w:b/>
        </w:rPr>
      </w:pPr>
    </w:p>
    <w:p w:rsidR="00520A9C" w:rsidRDefault="00520A9C" w:rsidP="00520A9C">
      <w:pPr>
        <w:rPr>
          <w:rFonts w:ascii="PSTimes" w:hAnsi="PSTimes"/>
          <w:b/>
        </w:rPr>
      </w:pPr>
      <w:r>
        <w:rPr>
          <w:rFonts w:ascii="PSTimes" w:hAnsi="PSTimes"/>
          <w:sz w:val="18"/>
        </w:rPr>
        <w:t>PRIMER:</w:t>
      </w:r>
    </w:p>
    <w:p w:rsidR="00520A9C" w:rsidRDefault="00520A9C" w:rsidP="00520A9C">
      <w:pPr>
        <w:rPr>
          <w:rFonts w:ascii="PSTimes" w:hAnsi="PSTimes"/>
        </w:rPr>
      </w:pPr>
      <w:r>
        <w:rPr>
          <w:rFonts w:ascii="PSTimes" w:hAnsi="PSTimes"/>
        </w:rPr>
        <w:t>Dana je kocka. Pod kakšnim kotom prebada nosilka diagonale stranske ploskve ravnino osnovne ploskve?</w:t>
      </w:r>
    </w:p>
    <w:p w:rsidR="00520A9C" w:rsidRDefault="00520A9C" w:rsidP="00520A9C"/>
    <w:p w:rsidR="00520A9C" w:rsidRDefault="00520A9C" w:rsidP="00520A9C"/>
    <w:p w:rsidR="009023DC" w:rsidRDefault="009023DC" w:rsidP="009023DC">
      <w:pPr>
        <w:tabs>
          <w:tab w:val="left" w:pos="-851"/>
        </w:tabs>
        <w:ind w:right="-851"/>
      </w:pPr>
    </w:p>
    <w:p w:rsidR="009023DC" w:rsidRDefault="009023DC" w:rsidP="009023DC">
      <w:pPr>
        <w:tabs>
          <w:tab w:val="left" w:pos="-851"/>
        </w:tabs>
        <w:ind w:right="-851"/>
      </w:pPr>
    </w:p>
    <w:p w:rsidR="009023DC" w:rsidRDefault="009023DC" w:rsidP="009023DC">
      <w:pPr>
        <w:tabs>
          <w:tab w:val="left" w:pos="-851"/>
        </w:tabs>
        <w:ind w:right="-851"/>
      </w:pPr>
    </w:p>
    <w:p w:rsidR="009023DC" w:rsidRDefault="009023DC" w:rsidP="009023DC">
      <w:pPr>
        <w:tabs>
          <w:tab w:val="left" w:pos="-851"/>
        </w:tabs>
        <w:ind w:right="-851"/>
      </w:pPr>
    </w:p>
    <w:p w:rsidR="009023DC" w:rsidRDefault="009023DC" w:rsidP="009023DC"/>
    <w:p w:rsidR="009023DC" w:rsidRDefault="009023DC" w:rsidP="009023DC"/>
    <w:p w:rsidR="009023DC" w:rsidRDefault="009023DC" w:rsidP="009023DC"/>
    <w:p w:rsidR="009023DC" w:rsidRDefault="009023DC" w:rsidP="009023DC">
      <w:pPr>
        <w:pStyle w:val="Heading3"/>
      </w:pPr>
      <w:r>
        <w:br w:type="page"/>
        <w:t xml:space="preserve">PLOŠČINE </w:t>
      </w:r>
    </w:p>
    <w:p w:rsidR="009023DC" w:rsidRDefault="009023DC" w:rsidP="009023DC"/>
    <w:p w:rsidR="009023DC" w:rsidRDefault="009023DC" w:rsidP="00C0046D">
      <w:pPr>
        <w:numPr>
          <w:ilvl w:val="0"/>
          <w:numId w:val="13"/>
        </w:numPr>
        <w:rPr>
          <w:b/>
        </w:rPr>
      </w:pPr>
      <w:r>
        <w:rPr>
          <w:b/>
        </w:rPr>
        <w:t>Navedi sinusni izrek. Kdaj ga uporabljamo?</w:t>
      </w:r>
    </w:p>
    <w:p w:rsidR="006B3E22" w:rsidRPr="006B3E22" w:rsidRDefault="006B3E22" w:rsidP="006B3E22">
      <w:pPr>
        <w:rPr>
          <w:color w:val="3366FF"/>
        </w:rPr>
      </w:pPr>
      <w:r w:rsidRPr="006B3E22">
        <w:rPr>
          <w:color w:val="3366FF"/>
        </w:rPr>
        <w:t xml:space="preserve">Sinusni izrek govori o razmerju med dolžinami stranic  in sinusi </w:t>
      </w:r>
      <w:r w:rsidR="00DA7B7D">
        <w:rPr>
          <w:color w:val="3366FF"/>
        </w:rPr>
        <w:t xml:space="preserve">nasprotnih </w:t>
      </w:r>
      <w:r w:rsidRPr="006B3E22">
        <w:rPr>
          <w:color w:val="3366FF"/>
        </w:rPr>
        <w:t>kotov.</w:t>
      </w:r>
    </w:p>
    <w:p w:rsidR="006B3E22" w:rsidRPr="006B3E22" w:rsidRDefault="006B3E22" w:rsidP="006B3E22">
      <w:pPr>
        <w:rPr>
          <w:color w:val="3366FF"/>
        </w:rPr>
      </w:pPr>
      <w:r w:rsidRPr="006B3E22">
        <w:rPr>
          <w:color w:val="3366FF"/>
          <w:position w:val="-30"/>
        </w:rPr>
        <w:object w:dxaOrig="2120" w:dyaOrig="680">
          <v:shape id="_x0000_i1299" type="#_x0000_t75" style="width:105.75pt;height:33.75pt" o:ole="" filled="t" fillcolor="yellow">
            <v:imagedata r:id="rId510" o:title=""/>
          </v:shape>
          <o:OLEObject Type="Embed" ProgID="Equation.3" ShapeID="_x0000_i1299" DrawAspect="Content" ObjectID="_1618907945" r:id="rId511"/>
        </w:object>
      </w:r>
    </w:p>
    <w:p w:rsidR="006B3E22" w:rsidRDefault="006B3E22" w:rsidP="006B3E22">
      <w:r>
        <w:t xml:space="preserve">Izrek je izpeljan iz formul za ploščino trikotnika </w:t>
      </w:r>
      <w:r>
        <w:rPr>
          <w:position w:val="-20"/>
        </w:rPr>
        <w:object w:dxaOrig="3220" w:dyaOrig="540">
          <v:shape id="_x0000_i1300" type="#_x0000_t75" style="width:160.5pt;height:27pt" o:ole="">
            <v:imagedata r:id="rId512" o:title=""/>
          </v:shape>
          <o:OLEObject Type="Embed" ProgID="Equation.3" ShapeID="_x0000_i1300" DrawAspect="Content" ObjectID="_1618907946" r:id="rId513"/>
        </w:object>
      </w:r>
    </w:p>
    <w:p w:rsidR="006B3E22" w:rsidRDefault="006B3E22" w:rsidP="006B3E22"/>
    <w:p w:rsidR="00DA7B7D" w:rsidRDefault="006B3E22" w:rsidP="006B3E22">
      <w:pPr>
        <w:rPr>
          <w:color w:val="3366FF"/>
        </w:rPr>
      </w:pPr>
      <w:r w:rsidRPr="006B3E22">
        <w:rPr>
          <w:color w:val="3366FF"/>
        </w:rPr>
        <w:t xml:space="preserve">Za vsak trikotnik velja, da je to razmerje </w:t>
      </w:r>
      <w:r w:rsidR="00DA7B7D">
        <w:rPr>
          <w:color w:val="3366FF"/>
        </w:rPr>
        <w:t>enako premeru kroga, ki je danemu</w:t>
      </w:r>
      <w:r w:rsidRPr="006B3E22">
        <w:rPr>
          <w:color w:val="3366FF"/>
        </w:rPr>
        <w:t xml:space="preserve"> trikotniku očrtan</w:t>
      </w:r>
      <w:r w:rsidR="00DA7B7D">
        <w:rPr>
          <w:color w:val="3366FF"/>
        </w:rPr>
        <w:t>.</w:t>
      </w:r>
    </w:p>
    <w:p w:rsidR="006B3E22" w:rsidRDefault="006B3E22" w:rsidP="006B3E22">
      <w:r w:rsidRPr="006B3E22">
        <w:rPr>
          <w:position w:val="-28"/>
        </w:rPr>
        <w:object w:dxaOrig="3577" w:dyaOrig="916">
          <v:shape id="_x0000_i1301" type="#_x0000_t75" style="width:137.25pt;height:36pt" o:ole="" filled="t" fillcolor="yellow">
            <v:imagedata r:id="rId514" o:title=""/>
          </v:shape>
          <o:OLEObject Type="Embed" ProgID="Equation.3" ShapeID="_x0000_i1301" DrawAspect="Content" ObjectID="_1618907947" r:id="rId515"/>
        </w:object>
      </w:r>
    </w:p>
    <w:p w:rsidR="006B3E22" w:rsidRDefault="006B3E22" w:rsidP="006B3E22">
      <w:pPr>
        <w:rPr>
          <w:lang w:val="de-DE"/>
        </w:rPr>
      </w:pPr>
    </w:p>
    <w:p w:rsidR="006B3E22" w:rsidRDefault="006B3E22" w:rsidP="006B3E22">
      <w:pPr>
        <w:rPr>
          <w:lang w:val="de-DE"/>
        </w:rPr>
      </w:pPr>
      <w:r>
        <w:rPr>
          <w:lang w:val="de-DE"/>
        </w:rPr>
        <w:t>Ta trditev je posledica izreka o obodnem in središčnem kotu. Na skici je kot &lt;ASB dvakrat večji od kota &lt;ACB, torej 2</w:t>
      </w:r>
      <w:r>
        <w:sym w:font="Symbol" w:char="F067"/>
      </w:r>
      <w:r>
        <w:rPr>
          <w:lang w:val="de-DE"/>
        </w:rPr>
        <w:t xml:space="preserve"> ... </w:t>
      </w:r>
      <w:r w:rsidR="00DA7B7D" w:rsidRPr="00DA7B7D">
        <w:rPr>
          <w:position w:val="-24"/>
          <w:lang w:val="de-DE"/>
        </w:rPr>
        <w:object w:dxaOrig="960" w:dyaOrig="639">
          <v:shape id="_x0000_i1302" type="#_x0000_t75" style="width:48pt;height:31.5pt" o:ole="">
            <v:imagedata r:id="rId516" o:title=""/>
          </v:shape>
          <o:OLEObject Type="Embed" ProgID="Equation.DSMT4" ShapeID="_x0000_i1302" DrawAspect="Content" ObjectID="_1618907948" r:id="rId517"/>
        </w:object>
      </w:r>
      <w:r>
        <w:rPr>
          <w:lang w:val="de-DE"/>
        </w:rPr>
        <w:t xml:space="preserve"> </w:t>
      </w:r>
      <w:r>
        <w:rPr>
          <w:rFonts w:ascii="Arial" w:hAnsi="Arial"/>
          <w:lang w:val="de-DE"/>
        </w:rPr>
        <w:t>)</w:t>
      </w:r>
    </w:p>
    <w:p w:rsidR="006B3E22" w:rsidRDefault="00303E4F" w:rsidP="006B3E22">
      <w:pPr>
        <w:rPr>
          <w:lang w:val="de-DE"/>
        </w:rPr>
      </w:pPr>
      <w:r>
        <w:rPr>
          <w:noProof/>
        </w:rPr>
        <w:pict>
          <v:group id="_x0000_s1405" style="position:absolute;margin-left:18pt;margin-top:9.75pt;width:108pt;height:99pt;z-index:-251659264" coordorigin="1211,11831" coordsize="2160,1980">
            <v:group id="_x0000_s1406" style="position:absolute;left:1211;top:11831;width:2160;height:1980" coordorigin="1211,11747" coordsize="2160,1980">
              <v:group id="_x0000_s1407" style="position:absolute;left:1211;top:11747;width:2160;height:1980" coordorigin="1571,14711" coordsize="2160,1980">
                <v:oval id="_x0000_s1408" style="position:absolute;left:1571;top:14711;width:2160;height:1980"/>
                <v:line id="_x0000_s1409" style="position:absolute;flip:y" from="1751,14891" to="3191,16331"/>
                <v:line id="_x0000_s1410" style="position:absolute" from="3191,14891" to="3371,16331"/>
                <v:line id="_x0000_s1411" style="position:absolute" from="2651,15611" to="3371,16331"/>
                <v:line id="_x0000_s1412" style="position:absolute;flip:x" from="1751,15611" to="2651,16331"/>
              </v:group>
              <v:line id="_x0000_s1413" style="position:absolute;flip:y" from="1378,13305" to="2998,13305"/>
            </v:group>
            <v:line id="_x0000_s1414" style="position:absolute" from="2291,12749" to="2291,13469"/>
          </v:group>
        </w:pict>
      </w:r>
      <w:r w:rsidR="006B3E22">
        <w:rPr>
          <w:lang w:val="de-DE"/>
        </w:rPr>
        <w:tab/>
      </w:r>
      <w:r w:rsidR="006B3E22">
        <w:rPr>
          <w:lang w:val="de-DE"/>
        </w:rPr>
        <w:tab/>
      </w:r>
      <w:r w:rsidR="006B3E22">
        <w:rPr>
          <w:lang w:val="de-DE"/>
        </w:rPr>
        <w:tab/>
        <w:t>C</w:t>
      </w:r>
    </w:p>
    <w:p w:rsidR="006B3E22" w:rsidRDefault="006B3E22" w:rsidP="006B3E22">
      <w:pPr>
        <w:rPr>
          <w:lang w:val="de-DE"/>
        </w:rPr>
      </w:pPr>
      <w:r>
        <w:rPr>
          <w:lang w:val="de-DE"/>
        </w:rPr>
        <w:t xml:space="preserve">        </w:t>
      </w:r>
    </w:p>
    <w:p w:rsidR="006B3E22" w:rsidRDefault="006B3E22" w:rsidP="006B3E22">
      <w:pPr>
        <w:rPr>
          <w:rFonts w:ascii="Arial" w:hAnsi="Arial"/>
          <w:lang w:val="en-US"/>
        </w:rPr>
      </w:pPr>
      <w:r>
        <w:rPr>
          <w:rFonts w:ascii="Arial" w:hAnsi="Arial"/>
          <w:lang w:val="de-DE"/>
        </w:rPr>
        <w:tab/>
      </w:r>
      <w:r>
        <w:rPr>
          <w:rFonts w:ascii="Arial" w:hAnsi="Arial"/>
          <w:lang w:val="de-DE"/>
        </w:rPr>
        <w:tab/>
      </w:r>
      <w:r>
        <w:rPr>
          <w:rFonts w:ascii="Arial" w:hAnsi="Arial"/>
          <w:lang w:val="en-US"/>
        </w:rPr>
        <w:t xml:space="preserve">      </w:t>
      </w:r>
      <w:r>
        <w:sym w:font="Symbol" w:char="F067"/>
      </w:r>
    </w:p>
    <w:p w:rsidR="006B3E22" w:rsidRDefault="006B3E22" w:rsidP="006B3E22">
      <w:pPr>
        <w:rPr>
          <w:rFonts w:ascii="Arial" w:hAnsi="Arial"/>
          <w:lang w:val="en-US"/>
        </w:rPr>
      </w:pPr>
      <w:r>
        <w:rPr>
          <w:rFonts w:ascii="Arial" w:hAnsi="Arial"/>
          <w:lang w:val="en-US"/>
        </w:rPr>
        <w:tab/>
      </w:r>
      <w:r>
        <w:rPr>
          <w:rFonts w:ascii="Arial" w:hAnsi="Arial"/>
          <w:lang w:val="en-US"/>
        </w:rPr>
        <w:tab/>
        <w:t xml:space="preserve"> S</w:t>
      </w:r>
      <w:r>
        <w:rPr>
          <w:rFonts w:ascii="Arial" w:hAnsi="Arial"/>
          <w:lang w:val="en-US"/>
        </w:rPr>
        <w:tab/>
      </w:r>
      <w:r>
        <w:rPr>
          <w:rFonts w:ascii="Arial" w:hAnsi="Arial"/>
          <w:lang w:val="en-US"/>
        </w:rPr>
        <w:tab/>
      </w:r>
      <w:r>
        <w:rPr>
          <w:rFonts w:ascii="Arial" w:hAnsi="Arial"/>
          <w:lang w:val="en-US"/>
        </w:rPr>
        <w:tab/>
      </w:r>
    </w:p>
    <w:p w:rsidR="006B3E22" w:rsidRDefault="006B3E22" w:rsidP="006B3E22">
      <w:pPr>
        <w:rPr>
          <w:rFonts w:ascii="Arial" w:hAnsi="Arial"/>
          <w:lang w:val="en-US"/>
        </w:rPr>
      </w:pPr>
      <w:r>
        <w:rPr>
          <w:rFonts w:ascii="Arial" w:hAnsi="Arial"/>
          <w:lang w:val="en-US"/>
        </w:rPr>
        <w:t xml:space="preserve">                    </w:t>
      </w:r>
      <w:r>
        <w:sym w:font="Symbol" w:char="F067"/>
      </w:r>
      <w:r>
        <w:t xml:space="preserve"> </w:t>
      </w:r>
      <w:r>
        <w:sym w:font="Symbol" w:char="F067"/>
      </w:r>
      <w:r>
        <w:t xml:space="preserve">   R</w:t>
      </w:r>
    </w:p>
    <w:p w:rsidR="006B3E22" w:rsidRDefault="006B3E22" w:rsidP="006B3E22">
      <w:pPr>
        <w:rPr>
          <w:rFonts w:ascii="Arial" w:hAnsi="Arial"/>
          <w:lang w:val="en-US"/>
        </w:rPr>
      </w:pPr>
    </w:p>
    <w:p w:rsidR="006B3E22" w:rsidRDefault="006B3E22" w:rsidP="006B3E22">
      <w:pPr>
        <w:rPr>
          <w:rFonts w:ascii="Arial" w:hAnsi="Arial"/>
          <w:lang w:val="en-US"/>
        </w:rPr>
      </w:pPr>
      <w:r>
        <w:rPr>
          <w:rFonts w:ascii="Arial" w:hAnsi="Arial"/>
          <w:lang w:val="en-US"/>
        </w:rPr>
        <w:t xml:space="preserve">  A                     </w:t>
      </w:r>
      <w:r>
        <w:rPr>
          <w:lang w:val="en-US"/>
        </w:rPr>
        <w:t>c/2</w:t>
      </w:r>
      <w:r>
        <w:rPr>
          <w:rFonts w:ascii="Arial" w:hAnsi="Arial"/>
          <w:lang w:val="en-US"/>
        </w:rPr>
        <w:t xml:space="preserve">       B         </w:t>
      </w:r>
    </w:p>
    <w:p w:rsidR="006B3E22" w:rsidRDefault="006B3E22" w:rsidP="006B3E22">
      <w:pPr>
        <w:rPr>
          <w:rFonts w:ascii="Arial" w:hAnsi="Arial"/>
          <w:lang w:val="en-US"/>
        </w:rPr>
      </w:pPr>
    </w:p>
    <w:p w:rsidR="009023DC" w:rsidRDefault="00DA7B7D" w:rsidP="009023DC">
      <w:pPr>
        <w:rPr>
          <w:color w:val="3366FF"/>
        </w:rPr>
      </w:pPr>
      <w:r w:rsidRPr="006B3E22">
        <w:rPr>
          <w:color w:val="3366FF"/>
        </w:rPr>
        <w:t>Sinusni izrek</w:t>
      </w:r>
      <w:r>
        <w:rPr>
          <w:color w:val="3366FF"/>
        </w:rPr>
        <w:t xml:space="preserve"> uporabljamo v poljubnem trikotniku</w:t>
      </w:r>
      <w:r w:rsidR="007B6D8D">
        <w:rPr>
          <w:color w:val="3366FF"/>
        </w:rPr>
        <w:t>:</w:t>
      </w:r>
    </w:p>
    <w:p w:rsidR="00DA7B7D" w:rsidRDefault="007B6D8D" w:rsidP="009023DC">
      <w:pPr>
        <w:rPr>
          <w:color w:val="3366FF"/>
        </w:rPr>
      </w:pPr>
      <w:r>
        <w:rPr>
          <w:color w:val="3366FF"/>
        </w:rPr>
        <w:t>Če i</w:t>
      </w:r>
      <w:r w:rsidR="00DA7B7D">
        <w:rPr>
          <w:color w:val="3366FF"/>
        </w:rPr>
        <w:t xml:space="preserve">mamo </w:t>
      </w:r>
      <w:r>
        <w:rPr>
          <w:color w:val="3366FF"/>
        </w:rPr>
        <w:t>znano stranico in kot nasproti, lahko izračunamo polmer očrtanega kroga</w:t>
      </w:r>
    </w:p>
    <w:p w:rsidR="007B6D8D" w:rsidRDefault="007B6D8D" w:rsidP="009023DC">
      <w:pPr>
        <w:rPr>
          <w:color w:val="3366FF"/>
        </w:rPr>
      </w:pPr>
      <w:r>
        <w:rPr>
          <w:color w:val="3366FF"/>
        </w:rPr>
        <w:t>Če poznamo dve stranici in kot nasproti ena, lahko izračunamo kot nasproti druge</w:t>
      </w:r>
    </w:p>
    <w:p w:rsidR="007B6D8D" w:rsidRDefault="007B6D8D" w:rsidP="009023DC">
      <w:pPr>
        <w:rPr>
          <w:color w:val="3366FF"/>
        </w:rPr>
      </w:pPr>
      <w:r>
        <w:rPr>
          <w:color w:val="3366FF"/>
        </w:rPr>
        <w:t>Če poznamo dva kota in stranico, ki leži nasproti enemu od danih kotov, lahko izračunamo drugo stranico.</w:t>
      </w:r>
    </w:p>
    <w:p w:rsidR="007B6D8D" w:rsidRDefault="007B6D8D" w:rsidP="009023DC">
      <w:pPr>
        <w:rPr>
          <w:color w:val="3366FF"/>
        </w:rPr>
      </w:pPr>
      <w:r>
        <w:rPr>
          <w:color w:val="3366FF"/>
        </w:rPr>
        <w:t xml:space="preserve"> </w:t>
      </w:r>
    </w:p>
    <w:p w:rsidR="00DA7B7D" w:rsidRDefault="00DA7B7D"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V trikotniku s podatki </w:t>
      </w:r>
      <w:r>
        <w:rPr>
          <w:rFonts w:ascii="PSTimes" w:hAnsi="PSTimes"/>
          <w:position w:val="-10"/>
        </w:rPr>
        <w:object w:dxaOrig="2800" w:dyaOrig="360">
          <v:shape id="_x0000_i1303" type="#_x0000_t75" style="width:141pt;height:18.75pt" o:ole="">
            <v:imagedata r:id="rId518" o:title=""/>
          </v:shape>
          <o:OLEObject Type="Embed" ProgID="Equation.3" ShapeID="_x0000_i1303" DrawAspect="Content" ObjectID="_1618907949" r:id="rId519"/>
        </w:object>
      </w:r>
      <w:r>
        <w:rPr>
          <w:rFonts w:ascii="PSTimes" w:hAnsi="PSTimes"/>
        </w:rPr>
        <w:t xml:space="preserve"> izračunaj b.</w:t>
      </w:r>
    </w:p>
    <w:p w:rsidR="009023DC" w:rsidRDefault="009023DC" w:rsidP="009023DC">
      <w:pPr>
        <w:rPr>
          <w:rFonts w:ascii="PSTimes" w:hAnsi="PSTimes"/>
        </w:rPr>
      </w:pPr>
      <w:r>
        <w:rPr>
          <w:rFonts w:ascii="PSTimes" w:hAnsi="PSTimes"/>
        </w:rPr>
        <w:t xml:space="preserve">V trikotniku s podatki </w:t>
      </w:r>
      <w:r>
        <w:rPr>
          <w:rFonts w:ascii="PSTimes" w:hAnsi="PSTimes"/>
          <w:position w:val="-10"/>
        </w:rPr>
        <w:object w:dxaOrig="2680" w:dyaOrig="360">
          <v:shape id="_x0000_i1304" type="#_x0000_t75" style="width:134.25pt;height:18.75pt" o:ole="">
            <v:imagedata r:id="rId520" o:title=""/>
          </v:shape>
          <o:OLEObject Type="Embed" ProgID="Equation.3" ShapeID="_x0000_i1304" DrawAspect="Content" ObjectID="_1618907950" r:id="rId521"/>
        </w:object>
      </w:r>
      <w:r>
        <w:rPr>
          <w:rFonts w:ascii="PSTimes" w:hAnsi="PSTimes"/>
        </w:rPr>
        <w:t xml:space="preserve"> izračunaj b.</w:t>
      </w:r>
    </w:p>
    <w:p w:rsidR="009023DC" w:rsidRDefault="009023DC" w:rsidP="009023DC">
      <w:pPr>
        <w:rPr>
          <w:rFonts w:ascii="PSTimes" w:hAnsi="PSTimes"/>
        </w:rPr>
      </w:pPr>
    </w:p>
    <w:p w:rsidR="009023DC" w:rsidRDefault="009023DC" w:rsidP="009023DC">
      <w:pPr>
        <w:rPr>
          <w:b/>
        </w:rPr>
      </w:pPr>
    </w:p>
    <w:p w:rsidR="009023DC" w:rsidRDefault="009023DC" w:rsidP="00C0046D">
      <w:pPr>
        <w:numPr>
          <w:ilvl w:val="0"/>
          <w:numId w:val="13"/>
        </w:numPr>
        <w:rPr>
          <w:rFonts w:ascii="PSTimes" w:hAnsi="PSTimes"/>
          <w:b/>
        </w:rPr>
      </w:pPr>
      <w:r>
        <w:rPr>
          <w:rFonts w:ascii="PSTimes" w:hAnsi="PSTimes"/>
          <w:b/>
        </w:rPr>
        <w:t>Navedite kosinusni izrek. Kdaj ga uporabljamo?</w:t>
      </w:r>
    </w:p>
    <w:p w:rsidR="00B75405" w:rsidRDefault="00B75405" w:rsidP="00B75405">
      <w:pPr>
        <w:rPr>
          <w:rFonts w:ascii="Arial" w:hAnsi="Arial"/>
          <w:b/>
          <w:bCs/>
          <w:i/>
          <w:iCs/>
        </w:rPr>
      </w:pPr>
    </w:p>
    <w:p w:rsidR="00B75405" w:rsidRDefault="00D410B7" w:rsidP="00B75405">
      <w:pPr>
        <w:rPr>
          <w:rFonts w:ascii="Arial" w:hAnsi="Arial"/>
        </w:rPr>
      </w:pPr>
      <w:r w:rsidRPr="00D410B7">
        <w:rPr>
          <w:rFonts w:ascii="Arial" w:hAnsi="Arial"/>
          <w:position w:val="-48"/>
        </w:rPr>
        <w:object w:dxaOrig="2299" w:dyaOrig="1140">
          <v:shape id="_x0000_i1305" type="#_x0000_t75" style="width:114.75pt;height:57pt" o:ole="" filled="t" fillcolor="yellow">
            <v:imagedata r:id="rId522" o:title=""/>
          </v:shape>
          <o:OLEObject Type="Embed" ProgID="Equation.DSMT4" ShapeID="_x0000_i1305" DrawAspect="Content" ObjectID="_1618907951" r:id="rId523"/>
        </w:object>
      </w:r>
    </w:p>
    <w:p w:rsidR="009023DC" w:rsidRDefault="009023DC" w:rsidP="009023DC">
      <w:pPr>
        <w:rPr>
          <w:b/>
        </w:rPr>
      </w:pPr>
    </w:p>
    <w:p w:rsidR="00D410B7" w:rsidRDefault="00D410B7" w:rsidP="00D410B7">
      <w:pPr>
        <w:rPr>
          <w:color w:val="3366FF"/>
        </w:rPr>
      </w:pPr>
      <w:r>
        <w:rPr>
          <w:color w:val="3366FF"/>
        </w:rPr>
        <w:t>Kos</w:t>
      </w:r>
      <w:r w:rsidRPr="006B3E22">
        <w:rPr>
          <w:color w:val="3366FF"/>
        </w:rPr>
        <w:t>inusni izrek</w:t>
      </w:r>
      <w:r>
        <w:rPr>
          <w:color w:val="3366FF"/>
        </w:rPr>
        <w:t xml:space="preserve"> uporabljamo v poljubnem trikotniku:</w:t>
      </w:r>
    </w:p>
    <w:p w:rsidR="00D410B7" w:rsidRDefault="00D410B7" w:rsidP="00D410B7">
      <w:pPr>
        <w:rPr>
          <w:color w:val="3366FF"/>
        </w:rPr>
      </w:pPr>
      <w:r>
        <w:rPr>
          <w:color w:val="3366FF"/>
        </w:rPr>
        <w:t>Če poznamo dve stranici in kot med njima, lahko izračunamo tretjo stranico.</w:t>
      </w:r>
    </w:p>
    <w:p w:rsidR="00D410B7" w:rsidRDefault="00D410B7" w:rsidP="00D410B7">
      <w:pPr>
        <w:rPr>
          <w:color w:val="3366FF"/>
        </w:rPr>
      </w:pPr>
      <w:r>
        <w:rPr>
          <w:color w:val="3366FF"/>
        </w:rPr>
        <w:t xml:space="preserve">Če poznamo vse tri stranice, lahko izračunamo kote. </w:t>
      </w:r>
    </w:p>
    <w:p w:rsidR="00D410B7" w:rsidRDefault="00D410B7" w:rsidP="00D410B7">
      <w:pPr>
        <w:rPr>
          <w:color w:val="3366FF"/>
        </w:rPr>
      </w:pPr>
      <w:r>
        <w:rPr>
          <w:color w:val="3366FF"/>
        </w:rPr>
        <w:t>Če poznamo razmerje vseh treh stranic, lahko izračunamo kote..</w:t>
      </w:r>
    </w:p>
    <w:p w:rsidR="00D410B7" w:rsidRDefault="00D410B7" w:rsidP="00D410B7">
      <w:pPr>
        <w:rPr>
          <w:color w:val="3366FF"/>
        </w:rPr>
      </w:pPr>
      <w:r>
        <w:rPr>
          <w:color w:val="3366FF"/>
        </w:rPr>
        <w:t xml:space="preserve"> </w:t>
      </w:r>
    </w:p>
    <w:p w:rsidR="00D410B7" w:rsidRDefault="00D410B7" w:rsidP="009023DC">
      <w:pPr>
        <w:rPr>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V trikotniku s podatki </w:t>
      </w:r>
      <w:r>
        <w:rPr>
          <w:rFonts w:ascii="PSTimes" w:hAnsi="PSTimes"/>
          <w:position w:val="-10"/>
        </w:rPr>
        <w:object w:dxaOrig="3020" w:dyaOrig="380">
          <v:shape id="_x0000_i1306" type="#_x0000_t75" style="width:150.75pt;height:18.75pt" o:ole="">
            <v:imagedata r:id="rId524" o:title=""/>
          </v:shape>
          <o:OLEObject Type="Embed" ProgID="Equation.3" ShapeID="_x0000_i1306" DrawAspect="Content" ObjectID="_1618907952" r:id="rId525"/>
        </w:object>
      </w:r>
      <w:r>
        <w:rPr>
          <w:rFonts w:ascii="PSTimes" w:hAnsi="PSTimes"/>
        </w:rPr>
        <w:t xml:space="preserve"> izračunaj kot </w:t>
      </w:r>
      <w:r>
        <w:rPr>
          <w:rFonts w:ascii="PSTimes" w:hAnsi="PSTimes"/>
          <w:position w:val="-6"/>
        </w:rPr>
        <w:object w:dxaOrig="240" w:dyaOrig="220">
          <v:shape id="_x0000_i1307" type="#_x0000_t75" style="width:12pt;height:11.25pt" o:ole="">
            <v:imagedata r:id="rId526" o:title=""/>
          </v:shape>
          <o:OLEObject Type="Embed" ProgID="Equation.3" ShapeID="_x0000_i1307" DrawAspect="Content" ObjectID="_1618907953" r:id="rId527"/>
        </w:object>
      </w:r>
      <w:r>
        <w:rPr>
          <w:rFonts w:ascii="PSTimes" w:hAnsi="PSTimes"/>
        </w:rPr>
        <w:t>.</w:t>
      </w:r>
    </w:p>
    <w:p w:rsidR="009023DC" w:rsidRDefault="009023DC" w:rsidP="009023DC">
      <w:pPr>
        <w:rPr>
          <w:b/>
        </w:rPr>
      </w:pPr>
    </w:p>
    <w:p w:rsidR="009023DC" w:rsidRDefault="009023DC" w:rsidP="009023DC">
      <w:pPr>
        <w:rPr>
          <w:b/>
        </w:rPr>
      </w:pPr>
    </w:p>
    <w:p w:rsidR="009E406B" w:rsidRDefault="009E406B" w:rsidP="00C0046D">
      <w:pPr>
        <w:numPr>
          <w:ilvl w:val="0"/>
          <w:numId w:val="13"/>
        </w:numPr>
        <w:rPr>
          <w:rFonts w:ascii="PSTimes" w:hAnsi="PSTimes"/>
          <w:b/>
        </w:rPr>
      </w:pPr>
      <w:r>
        <w:rPr>
          <w:rFonts w:ascii="PSTimes" w:hAnsi="PSTimes"/>
          <w:b/>
        </w:rPr>
        <w:t>Navedite kosinusni izrek in iz njega izpelji Pitagorov izrek. Kdaj ju uporabljamo?</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Stranice trikotnika merijo 5, 8 in 10 enot. Ali je trikotnik pravokoten?</w:t>
      </w:r>
    </w:p>
    <w:p w:rsidR="009023DC" w:rsidRDefault="009023DC" w:rsidP="009023DC">
      <w:r>
        <w:rPr>
          <w:rFonts w:ascii="PSTimes" w:hAnsi="PSTimes"/>
        </w:rPr>
        <w:t xml:space="preserve">V trikotniku ABC poznamo stranici a=7 cm, c=8 cm in velikost kota </w:t>
      </w:r>
      <w:r>
        <w:rPr>
          <w:rFonts w:ascii="PSTimes" w:hAnsi="PSTimes"/>
          <w:position w:val="-10"/>
        </w:rPr>
        <w:object w:dxaOrig="900" w:dyaOrig="360">
          <v:shape id="_x0000_i1308" type="#_x0000_t75" style="width:45pt;height:18.75pt" o:ole="">
            <v:imagedata r:id="rId528" o:title=""/>
          </v:shape>
          <o:OLEObject Type="Embed" ProgID="Equation.3" ShapeID="_x0000_i1308" DrawAspect="Content" ObjectID="_1618907954" r:id="rId529"/>
        </w:object>
      </w:r>
      <w:r>
        <w:rPr>
          <w:rFonts w:ascii="PSTimes" w:hAnsi="PSTimes"/>
        </w:rPr>
        <w:t>.Izračunaj dolžino tretje stranice.</w:t>
      </w:r>
    </w:p>
    <w:p w:rsidR="009023DC" w:rsidRDefault="009023DC" w:rsidP="009023DC"/>
    <w:p w:rsidR="009E406B" w:rsidRDefault="009E406B" w:rsidP="00C0046D">
      <w:pPr>
        <w:numPr>
          <w:ilvl w:val="0"/>
          <w:numId w:val="13"/>
        </w:numPr>
      </w:pPr>
      <w:r>
        <w:rPr>
          <w:rFonts w:ascii="PSTimes" w:hAnsi="PSTimes"/>
          <w:b/>
        </w:rPr>
        <w:t>Izpeljite formule za ploščino pravokotnega</w:t>
      </w:r>
      <w:r w:rsidR="00917F52">
        <w:rPr>
          <w:rFonts w:ascii="PSTimes" w:hAnsi="PSTimes"/>
          <w:b/>
        </w:rPr>
        <w:t>,</w:t>
      </w:r>
      <w:r>
        <w:rPr>
          <w:rFonts w:ascii="PSTimes" w:hAnsi="PSTimes"/>
          <w:b/>
        </w:rPr>
        <w:t xml:space="preserve"> </w:t>
      </w:r>
      <w:r w:rsidR="00917F52">
        <w:rPr>
          <w:rFonts w:ascii="PSTimes" w:hAnsi="PSTimes"/>
          <w:b/>
        </w:rPr>
        <w:t>en</w:t>
      </w:r>
      <w:r>
        <w:rPr>
          <w:rFonts w:ascii="PSTimes" w:hAnsi="PSTimes"/>
          <w:b/>
        </w:rPr>
        <w:t xml:space="preserve">akostraničnega </w:t>
      </w:r>
      <w:r w:rsidR="00917F52">
        <w:rPr>
          <w:rFonts w:ascii="PSTimes" w:hAnsi="PSTimes"/>
          <w:b/>
        </w:rPr>
        <w:t xml:space="preserve">in poljubnega </w:t>
      </w:r>
      <w:r>
        <w:rPr>
          <w:rFonts w:ascii="PSTimes" w:hAnsi="PSTimes"/>
          <w:b/>
        </w:rPr>
        <w:t>trikotnika.</w:t>
      </w:r>
    </w:p>
    <w:p w:rsidR="009E406B" w:rsidRDefault="009E406B" w:rsidP="009E406B">
      <w:pPr>
        <w:rPr>
          <w:rFonts w:ascii="PSTimes" w:hAnsi="PSTimes"/>
          <w:b/>
        </w:rPr>
      </w:pPr>
      <w:r>
        <w:rPr>
          <w:rFonts w:ascii="PSTimes" w:hAnsi="PSTimes"/>
          <w:sz w:val="18"/>
        </w:rPr>
        <w:t>PRIMER:</w:t>
      </w:r>
    </w:p>
    <w:p w:rsidR="009E406B" w:rsidRDefault="009E406B" w:rsidP="009E406B">
      <w:r>
        <w:t xml:space="preserve">V trikotniku merita stranici a=16cm in b=44cm ter kot </w:t>
      </w:r>
      <w:r w:rsidRPr="000E2239">
        <w:rPr>
          <w:position w:val="-10"/>
        </w:rPr>
        <w:object w:dxaOrig="780" w:dyaOrig="360">
          <v:shape id="_x0000_i1309" type="#_x0000_t75" style="width:39pt;height:18.75pt" o:ole="">
            <v:imagedata r:id="rId530" o:title=""/>
          </v:shape>
          <o:OLEObject Type="Embed" ProgID="Equation.3" ShapeID="_x0000_i1309" DrawAspect="Content" ObjectID="_1618907955" r:id="rId531"/>
        </w:object>
      </w:r>
      <w:r>
        <w:t>. Izračunaj ploščino trikotnika.</w:t>
      </w:r>
    </w:p>
    <w:p w:rsidR="009E406B" w:rsidRDefault="009E406B" w:rsidP="009E406B"/>
    <w:p w:rsidR="009E406B" w:rsidRDefault="009E406B" w:rsidP="00C0046D">
      <w:pPr>
        <w:numPr>
          <w:ilvl w:val="0"/>
          <w:numId w:val="13"/>
        </w:numPr>
      </w:pPr>
      <w:r>
        <w:rPr>
          <w:rFonts w:ascii="PSTimes" w:hAnsi="PSTimes"/>
          <w:b/>
        </w:rPr>
        <w:t>Izpeljite formule za ploščino paralelograma in deltoida.</w:t>
      </w:r>
    </w:p>
    <w:p w:rsidR="009E406B" w:rsidRDefault="009E406B" w:rsidP="009E406B">
      <w:pPr>
        <w:rPr>
          <w:rFonts w:ascii="PSTimes" w:hAnsi="PSTimes"/>
          <w:b/>
        </w:rPr>
      </w:pPr>
      <w:r>
        <w:rPr>
          <w:rFonts w:ascii="PSTimes" w:hAnsi="PSTimes"/>
          <w:sz w:val="18"/>
        </w:rPr>
        <w:t>PRIMER:</w:t>
      </w:r>
    </w:p>
    <w:p w:rsidR="009E406B" w:rsidRDefault="009E406B" w:rsidP="009E406B">
      <w:r>
        <w:t xml:space="preserve">V paralelogramu merita stranici a=6cm in b=4cm ter kot </w:t>
      </w:r>
      <w:r w:rsidRPr="000E2239">
        <w:rPr>
          <w:position w:val="-10"/>
        </w:rPr>
        <w:object w:dxaOrig="780" w:dyaOrig="360">
          <v:shape id="_x0000_i1310" type="#_x0000_t75" style="width:39pt;height:18.75pt" o:ole="">
            <v:imagedata r:id="rId532" o:title=""/>
          </v:shape>
          <o:OLEObject Type="Embed" ProgID="Equation.3" ShapeID="_x0000_i1310" DrawAspect="Content" ObjectID="_1618907956" r:id="rId533"/>
        </w:object>
      </w:r>
      <w:r>
        <w:t>. Izračunaj ploščino paralelograma.</w:t>
      </w:r>
    </w:p>
    <w:p w:rsidR="009023DC" w:rsidRDefault="009023DC" w:rsidP="009023DC">
      <w:pPr>
        <w:pStyle w:val="Heading3"/>
        <w:rPr>
          <w:b w:val="0"/>
        </w:rPr>
      </w:pPr>
    </w:p>
    <w:p w:rsidR="009023DC" w:rsidRDefault="009023DC" w:rsidP="009023DC">
      <w:pPr>
        <w:pStyle w:val="Heading3"/>
      </w:pPr>
      <w:r>
        <w:br w:type="page"/>
        <w:t xml:space="preserve">RAČUNANJE S POTENCAMI IN KORENI </w:t>
      </w:r>
    </w:p>
    <w:p w:rsidR="009023DC" w:rsidRDefault="009023DC" w:rsidP="009023DC"/>
    <w:p w:rsidR="009023DC" w:rsidRDefault="009023DC" w:rsidP="00C0046D">
      <w:pPr>
        <w:numPr>
          <w:ilvl w:val="0"/>
          <w:numId w:val="13"/>
        </w:numPr>
        <w:rPr>
          <w:b/>
        </w:rPr>
      </w:pPr>
      <w:r>
        <w:rPr>
          <w:b/>
        </w:rPr>
        <w:t>Naštej pravila za računanje s koreni.</w:t>
      </w:r>
    </w:p>
    <w:p w:rsidR="009023DC" w:rsidRDefault="009023DC" w:rsidP="009023DC">
      <w:pPr>
        <w:rPr>
          <w:color w:val="3366FF"/>
        </w:rPr>
      </w:pPr>
      <w:r>
        <w:rPr>
          <w:color w:val="3366FF"/>
        </w:rPr>
        <w:t>-</w:t>
      </w:r>
      <w:r>
        <w:rPr>
          <w:color w:val="3366FF"/>
          <w:position w:val="-6"/>
        </w:rPr>
        <w:object w:dxaOrig="380" w:dyaOrig="340">
          <v:shape id="_x0000_i1311" type="#_x0000_t75" style="width:33pt;height:30pt" o:ole="" filled="t" fillcolor="yellow">
            <v:imagedata r:id="rId534" o:title=""/>
          </v:shape>
          <o:OLEObject Type="Embed" ProgID="Equation.2" ShapeID="_x0000_i1311" DrawAspect="Content" ObjectID="_1618907957" r:id="rId535"/>
        </w:object>
      </w:r>
      <w:r>
        <w:rPr>
          <w:color w:val="3366FF"/>
        </w:rPr>
        <w:t>; a...osnova (korenjenec), n...stopnja korena (korenski eksponent)</w:t>
      </w:r>
    </w:p>
    <w:p w:rsidR="009023DC" w:rsidRDefault="009023DC" w:rsidP="009023DC"/>
    <w:p w:rsidR="009023DC" w:rsidRDefault="009023DC" w:rsidP="009023DC">
      <w:r>
        <w:t>-kvadratni koren (in ostale korene sode stopnje) je možno izračunati le če je osnova pozitivna</w:t>
      </w:r>
    </w:p>
    <w:p w:rsidR="009023DC" w:rsidRDefault="009023DC" w:rsidP="009023DC">
      <w:r>
        <w:t>-kubični koren (in ostale korene lihe stopnje) lahko izračunamo za pozitivna in negativna števila</w:t>
      </w:r>
    </w:p>
    <w:p w:rsidR="009023DC" w:rsidRDefault="009023DC" w:rsidP="009023DC">
      <w:pPr>
        <w:rPr>
          <w:color w:val="3366FF"/>
        </w:rPr>
      </w:pPr>
      <w:r>
        <w:rPr>
          <w:color w:val="3366FF"/>
        </w:rPr>
        <w:t xml:space="preserve">-pravila za računanje s kvadratnimi, </w:t>
      </w:r>
      <w:r w:rsidR="0051149D">
        <w:rPr>
          <w:color w:val="3366FF"/>
        </w:rPr>
        <w:tab/>
      </w:r>
      <w:r w:rsidR="0051149D">
        <w:rPr>
          <w:color w:val="3366FF"/>
        </w:rPr>
        <w:tab/>
      </w:r>
      <w:r>
        <w:rPr>
          <w:color w:val="3366FF"/>
        </w:rPr>
        <w:t>kubičnimi</w:t>
      </w:r>
      <w:r w:rsidR="0051149D">
        <w:rPr>
          <w:color w:val="3366FF"/>
        </w:rPr>
        <w:tab/>
      </w:r>
      <w:r w:rsidR="0051149D">
        <w:rPr>
          <w:color w:val="3366FF"/>
        </w:rPr>
        <w:tab/>
      </w:r>
      <w:r w:rsidR="0051149D">
        <w:rPr>
          <w:color w:val="3366FF"/>
        </w:rPr>
        <w:tab/>
      </w:r>
      <w:r>
        <w:rPr>
          <w:color w:val="3366FF"/>
        </w:rPr>
        <w:t>in drugimi koreni:</w:t>
      </w:r>
    </w:p>
    <w:p w:rsidR="009023DC" w:rsidRDefault="009023DC" w:rsidP="009023DC"/>
    <w:p w:rsidR="009023DC" w:rsidRDefault="009023DC" w:rsidP="0051149D">
      <w:pPr>
        <w:ind w:left="1416" w:firstLine="708"/>
      </w:pPr>
      <w:r>
        <w:rPr>
          <w:position w:val="-90"/>
        </w:rPr>
        <w:object w:dxaOrig="1480" w:dyaOrig="1960">
          <v:shape id="_x0000_i1312" type="#_x0000_t75" style="width:60.75pt;height:96.75pt" o:ole="" filled="t" fillcolor="yellow">
            <v:imagedata r:id="rId536" o:title=""/>
          </v:shape>
          <o:OLEObject Type="Embed" ProgID="Equation.2" ShapeID="_x0000_i1312" DrawAspect="Content" ObjectID="_1618907958" r:id="rId537"/>
        </w:object>
      </w:r>
      <w:r>
        <w:tab/>
      </w:r>
      <w:r>
        <w:tab/>
      </w:r>
      <w:r>
        <w:rPr>
          <w:position w:val="-90"/>
        </w:rPr>
        <w:object w:dxaOrig="1500" w:dyaOrig="1960">
          <v:shape id="_x0000_i1313" type="#_x0000_t75" style="width:75pt;height:96.75pt" o:ole="" filled="t" fillcolor="yellow">
            <v:imagedata r:id="rId538" o:title=""/>
          </v:shape>
          <o:OLEObject Type="Embed" ProgID="Equation.2" ShapeID="_x0000_i1313" DrawAspect="Content" ObjectID="_1618907959" r:id="rId539"/>
        </w:object>
      </w:r>
      <w:r>
        <w:tab/>
      </w:r>
      <w:r>
        <w:tab/>
      </w:r>
      <w:r>
        <w:rPr>
          <w:position w:val="-90"/>
        </w:rPr>
        <w:object w:dxaOrig="1499" w:dyaOrig="1979">
          <v:shape id="_x0000_i1314" type="#_x0000_t75" style="width:76.5pt;height:99.75pt" o:ole="" filled="t" fillcolor="yellow">
            <v:imagedata r:id="rId540" o:title=""/>
          </v:shape>
          <o:OLEObject Type="Embed" ProgID="Equation.2" ShapeID="_x0000_i1314" DrawAspect="Content" ObjectID="_1618907960" r:id="rId541"/>
        </w:object>
      </w:r>
      <w:r>
        <w:tab/>
      </w:r>
    </w:p>
    <w:p w:rsidR="009023DC" w:rsidRDefault="009023DC" w:rsidP="0051149D">
      <w:r>
        <w:tab/>
      </w:r>
      <w:r>
        <w:tab/>
      </w:r>
      <w:r>
        <w:tab/>
      </w:r>
      <w:r>
        <w:tab/>
      </w:r>
      <w:r>
        <w:tab/>
      </w:r>
      <w:r>
        <w:tab/>
      </w:r>
      <w:r>
        <w:tab/>
      </w:r>
      <w:r w:rsidR="0051149D">
        <w:tab/>
      </w:r>
      <w:r w:rsidR="0051149D">
        <w:tab/>
      </w:r>
      <w:r w:rsidR="0051149D">
        <w:tab/>
      </w:r>
      <w:r>
        <w:rPr>
          <w:position w:val="-36"/>
        </w:rPr>
        <w:object w:dxaOrig="1399" w:dyaOrig="860">
          <v:shape id="_x0000_i1315" type="#_x0000_t75" style="width:73.5pt;height:42.75pt" o:ole="" filled="t" fillcolor="yellow">
            <v:imagedata r:id="rId542" o:title=""/>
          </v:shape>
          <o:OLEObject Type="Embed" ProgID="Equation.2" ShapeID="_x0000_i1315" DrawAspect="Content" ObjectID="_1618907961" r:id="rId543"/>
        </w:object>
      </w:r>
    </w:p>
    <w:p w:rsidR="009023DC" w:rsidRDefault="009023DC" w:rsidP="009023DC"/>
    <w:p w:rsidR="009023DC" w:rsidRDefault="009023DC" w:rsidP="009023DC">
      <w:r>
        <w:t>PAZI:</w:t>
      </w:r>
    </w:p>
    <w:p w:rsidR="009023DC" w:rsidRDefault="009023DC" w:rsidP="009023DC">
      <w:r>
        <w:t xml:space="preserve"> </w:t>
      </w:r>
      <w:r>
        <w:rPr>
          <w:position w:val="-34"/>
        </w:rPr>
        <w:object w:dxaOrig="2340" w:dyaOrig="800">
          <v:shape id="_x0000_i1316" type="#_x0000_t75" style="width:118.5pt;height:40.5pt" o:ole="">
            <v:imagedata r:id="rId544" o:title=""/>
          </v:shape>
          <o:OLEObject Type="Embed" ProgID="Equation.3" ShapeID="_x0000_i1316" DrawAspect="Content" ObjectID="_1618907962" r:id="rId545"/>
        </w:object>
      </w:r>
    </w:p>
    <w:p w:rsidR="009023DC" w:rsidRDefault="009023DC" w:rsidP="009023DC">
      <w:pPr>
        <w:rPr>
          <w:color w:val="3366FF"/>
        </w:rPr>
      </w:pPr>
      <w:r>
        <w:rPr>
          <w:color w:val="3366FF"/>
        </w:rPr>
        <w:t>-racionalizacija imenovalca pomeni ulomek razširiti tako, da nima več korena v imenovalcu.</w:t>
      </w:r>
    </w:p>
    <w:p w:rsidR="009023DC" w:rsidRDefault="009023DC" w:rsidP="009023DC">
      <w:r>
        <w:t xml:space="preserve">-delno koreniti število pomeni, da število zapišemo kot produkt dveh faktorjev, od katerih enega lahko korenimo. </w:t>
      </w:r>
    </w:p>
    <w:p w:rsidR="009023DC" w:rsidRDefault="009023DC" w:rsidP="009023DC">
      <w:pPr>
        <w:rPr>
          <w:b/>
        </w:rPr>
      </w:pPr>
    </w:p>
    <w:p w:rsidR="009023DC" w:rsidRDefault="009023DC" w:rsidP="009023DC">
      <w:pPr>
        <w:rPr>
          <w:rFonts w:ascii="PSTimes" w:hAnsi="PSTimes"/>
          <w:b/>
        </w:rPr>
      </w:pPr>
      <w:r>
        <w:rPr>
          <w:rFonts w:ascii="PSTimes" w:hAnsi="PSTimes"/>
          <w:sz w:val="18"/>
        </w:rPr>
        <w:t>PRIMER:</w:t>
      </w:r>
    </w:p>
    <w:p w:rsidR="009023DC" w:rsidRDefault="009023DC" w:rsidP="009023DC">
      <w:r>
        <w:t xml:space="preserve">Izračunaj </w:t>
      </w:r>
      <w:r>
        <w:rPr>
          <w:position w:val="-8"/>
        </w:rPr>
        <w:object w:dxaOrig="1460" w:dyaOrig="360">
          <v:shape id="_x0000_i1317" type="#_x0000_t75" style="width:72.75pt;height:18.75pt" o:ole="">
            <v:imagedata r:id="rId546" o:title=""/>
          </v:shape>
          <o:OLEObject Type="Embed" ProgID="Equation.3" ShapeID="_x0000_i1317" DrawAspect="Content" ObjectID="_1618907963" r:id="rId547"/>
        </w:object>
      </w:r>
      <w:r>
        <w:t xml:space="preserve"> in </w:t>
      </w:r>
      <w:r>
        <w:rPr>
          <w:position w:val="-8"/>
        </w:rPr>
        <w:object w:dxaOrig="2720" w:dyaOrig="360">
          <v:shape id="_x0000_i1318" type="#_x0000_t75" style="width:135.75pt;height:18.75pt" o:ole="">
            <v:imagedata r:id="rId548" o:title=""/>
          </v:shape>
          <o:OLEObject Type="Embed" ProgID="Equation.3" ShapeID="_x0000_i1318" DrawAspect="Content" ObjectID="_1618907964" r:id="rId549"/>
        </w:object>
      </w:r>
    </w:p>
    <w:p w:rsidR="009023DC" w:rsidRDefault="009023DC" w:rsidP="009023DC">
      <w:r>
        <w:t xml:space="preserve">Poenostavi izraz </w:t>
      </w:r>
      <w:r>
        <w:rPr>
          <w:position w:val="-28"/>
        </w:rPr>
        <w:object w:dxaOrig="980" w:dyaOrig="720">
          <v:shape id="_x0000_i1319" type="#_x0000_t75" style="width:48.75pt;height:36pt" o:ole="">
            <v:imagedata r:id="rId550" o:title=""/>
          </v:shape>
          <o:OLEObject Type="Embed" ProgID="Equation.3" ShapeID="_x0000_i1319" DrawAspect="Content" ObjectID="_1618907965" r:id="rId551"/>
        </w:object>
      </w:r>
    </w:p>
    <w:p w:rsidR="009023DC" w:rsidRDefault="009023DC" w:rsidP="009023DC"/>
    <w:p w:rsidR="009023DC" w:rsidRDefault="009023DC" w:rsidP="009023DC"/>
    <w:p w:rsidR="009023DC" w:rsidRDefault="009023DC" w:rsidP="00C0046D">
      <w:pPr>
        <w:numPr>
          <w:ilvl w:val="0"/>
          <w:numId w:val="13"/>
        </w:numPr>
        <w:rPr>
          <w:b/>
        </w:rPr>
      </w:pPr>
      <w:r>
        <w:rPr>
          <w:b/>
        </w:rPr>
        <w:t>Definiraj potenco s pozitivno osnovo in racionalnim eksponentom in povej pravila za računanje s takimi potencami.</w:t>
      </w:r>
    </w:p>
    <w:p w:rsidR="009023DC" w:rsidRDefault="009023DC" w:rsidP="009023DC">
      <w:r>
        <w:rPr>
          <w:position w:val="-34"/>
        </w:rPr>
        <w:object w:dxaOrig="1080" w:dyaOrig="840">
          <v:shape id="_x0000_i1320" type="#_x0000_t75" style="width:102pt;height:79.5pt" o:ole="" filled="t" fillcolor="yellow">
            <v:imagedata r:id="rId552" o:title=""/>
          </v:shape>
          <o:OLEObject Type="Embed" ProgID="Equation.2" ShapeID="_x0000_i1320" DrawAspect="Content" ObjectID="_1618907966" r:id="rId553"/>
        </w:object>
      </w:r>
    </w:p>
    <w:p w:rsidR="003F4D34" w:rsidRDefault="009023DC" w:rsidP="009023DC">
      <w:pPr>
        <w:rPr>
          <w:color w:val="3366FF"/>
        </w:rPr>
      </w:pPr>
      <w:r>
        <w:rPr>
          <w:color w:val="3366FF"/>
        </w:rPr>
        <w:t>-Veljajo vsa tista pravila, ki veljajo za potence s celimi eksponenti</w:t>
      </w:r>
      <w:r w:rsidR="003F4D34">
        <w:rPr>
          <w:color w:val="3366FF"/>
        </w:rPr>
        <w:t>.</w:t>
      </w:r>
    </w:p>
    <w:p w:rsidR="009023DC" w:rsidRDefault="009023DC" w:rsidP="009023DC">
      <w:r>
        <w:rPr>
          <w:position w:val="-86"/>
        </w:rPr>
        <w:object w:dxaOrig="960" w:dyaOrig="1660">
          <v:shape id="_x0000_i1321" type="#_x0000_t75" style="width:48pt;height:83.25pt" o:ole="" filled="t" fillcolor="yellow">
            <v:imagedata r:id="rId244" o:title=""/>
          </v:shape>
          <o:OLEObject Type="Embed" ProgID="Equation.2" ShapeID="_x0000_i1321" DrawAspect="Content" ObjectID="_1618907967" r:id="rId554"/>
        </w:object>
      </w:r>
      <w:r>
        <w:tab/>
      </w:r>
      <w:r>
        <w:tab/>
      </w:r>
      <w:r>
        <w:rPr>
          <w:position w:val="-100"/>
        </w:rPr>
        <w:object w:dxaOrig="1420" w:dyaOrig="2200">
          <v:shape id="_x0000_i1322" type="#_x0000_t75" style="width:71.25pt;height:109.5pt" o:ole="" filled="t" fillcolor="yellow">
            <v:imagedata r:id="rId246" o:title=""/>
          </v:shape>
          <o:OLEObject Type="Embed" ProgID="Equation.2" ShapeID="_x0000_i1322" DrawAspect="Content" ObjectID="_1618907968" r:id="rId555"/>
        </w:object>
      </w:r>
      <w:r>
        <w:tab/>
      </w:r>
      <w:r>
        <w:tab/>
      </w:r>
      <w:r>
        <w:rPr>
          <w:position w:val="-88"/>
        </w:rPr>
        <w:object w:dxaOrig="1480" w:dyaOrig="1920">
          <v:shape id="_x0000_i1323" type="#_x0000_t75" style="width:73.5pt;height:96pt" o:ole="" filled="t" fillcolor="yellow">
            <v:imagedata r:id="rId54" o:title=""/>
          </v:shape>
          <o:OLEObject Type="Embed" ProgID="Equation.2" ShapeID="_x0000_i1323" DrawAspect="Content" ObjectID="_1618907969" r:id="rId556"/>
        </w:object>
      </w:r>
    </w:p>
    <w:p w:rsidR="009023DC" w:rsidRDefault="009023DC" w:rsidP="009023DC"/>
    <w:p w:rsidR="009023DC" w:rsidRDefault="009023DC" w:rsidP="009023DC">
      <w:pPr>
        <w:rPr>
          <w:color w:val="3366FF"/>
        </w:rPr>
      </w:pPr>
      <w:r>
        <w:rPr>
          <w:color w:val="3366FF"/>
        </w:rPr>
        <w:t>-</w:t>
      </w:r>
      <w:r>
        <w:rPr>
          <w:color w:val="3366FF"/>
          <w:position w:val="-4"/>
        </w:rPr>
        <w:object w:dxaOrig="280" w:dyaOrig="300">
          <v:shape id="_x0000_i1324" type="#_x0000_t75" style="width:13.5pt;height:15.75pt" o:ole="" filled="t" fillcolor="yellow">
            <v:imagedata r:id="rId248" o:title=""/>
          </v:shape>
          <o:OLEObject Type="Embed" ProgID="Equation.2" ShapeID="_x0000_i1324" DrawAspect="Content" ObjectID="_1618907970" r:id="rId557"/>
        </w:object>
      </w:r>
      <w:r>
        <w:rPr>
          <w:color w:val="3366FF"/>
        </w:rPr>
        <w:t xml:space="preserve"> ni definirano</w:t>
      </w:r>
    </w:p>
    <w:p w:rsidR="009023DC" w:rsidRDefault="009023DC" w:rsidP="009023DC"/>
    <w:p w:rsidR="009023DC" w:rsidRDefault="009023DC" w:rsidP="009023DC">
      <w:r>
        <w:t xml:space="preserve">  PAZI: </w:t>
      </w:r>
      <w:r>
        <w:rPr>
          <w:position w:val="-10"/>
        </w:rPr>
        <w:object w:dxaOrig="900" w:dyaOrig="360">
          <v:shape id="_x0000_i1325" type="#_x0000_t75" style="width:45pt;height:18.75pt" o:ole="">
            <v:imagedata r:id="rId558" o:title=""/>
          </v:shape>
          <o:OLEObject Type="Embed" ProgID="Equation.2" ShapeID="_x0000_i1325" DrawAspect="Content" ObjectID="_1618907971" r:id="rId559"/>
        </w:object>
      </w:r>
    </w:p>
    <w:p w:rsidR="009023DC" w:rsidRDefault="009023DC" w:rsidP="009023DC">
      <w:r>
        <w:tab/>
        <w:t xml:space="preserve"> </w:t>
      </w:r>
      <w:r>
        <w:rPr>
          <w:position w:val="-10"/>
        </w:rPr>
        <w:object w:dxaOrig="1140" w:dyaOrig="360">
          <v:shape id="_x0000_i1326" type="#_x0000_t75" style="width:57pt;height:18.75pt" o:ole="">
            <v:imagedata r:id="rId560" o:title=""/>
          </v:shape>
          <o:OLEObject Type="Embed" ProgID="Equation.2" ShapeID="_x0000_i1326" DrawAspect="Content" ObjectID="_1618907972" r:id="rId561"/>
        </w:object>
      </w:r>
    </w:p>
    <w:p w:rsidR="009023DC" w:rsidRDefault="009023DC" w:rsidP="009023DC">
      <w:pPr>
        <w:rPr>
          <w:rFonts w:ascii="PSTimes" w:hAnsi="PSTimes"/>
          <w:sz w:val="18"/>
        </w:rPr>
      </w:pPr>
    </w:p>
    <w:p w:rsidR="009023DC" w:rsidRDefault="009023DC" w:rsidP="009023DC">
      <w:pPr>
        <w:rPr>
          <w:rFonts w:ascii="PSTimes" w:hAnsi="PSTimes"/>
          <w:b/>
        </w:rPr>
      </w:pPr>
      <w:r>
        <w:rPr>
          <w:rFonts w:ascii="PSTimes" w:hAnsi="PSTimes"/>
          <w:sz w:val="18"/>
        </w:rPr>
        <w:t>PRIMER:</w:t>
      </w:r>
    </w:p>
    <w:p w:rsidR="009023DC" w:rsidRDefault="009023DC" w:rsidP="009023DC">
      <w:r>
        <w:t xml:space="preserve">Poenostavi izraz </w:t>
      </w:r>
      <w:r>
        <w:rPr>
          <w:position w:val="-10"/>
        </w:rPr>
        <w:object w:dxaOrig="780" w:dyaOrig="440">
          <v:shape id="_x0000_i1327" type="#_x0000_t75" style="width:39pt;height:21.75pt" o:ole="">
            <v:imagedata r:id="rId562" o:title=""/>
          </v:shape>
          <o:OLEObject Type="Embed" ProgID="Equation.3" ShapeID="_x0000_i1327" DrawAspect="Content" ObjectID="_1618907973" r:id="rId563"/>
        </w:object>
      </w:r>
    </w:p>
    <w:p w:rsidR="009023DC" w:rsidRDefault="009023DC" w:rsidP="009023DC"/>
    <w:p w:rsidR="009023DC" w:rsidRDefault="009E406B" w:rsidP="009E406B">
      <w:pPr>
        <w:ind w:left="1080"/>
      </w:pPr>
      <w:r>
        <w:t xml:space="preserve">+ </w:t>
      </w:r>
      <w:r w:rsidR="009023DC">
        <w:t>Kako rešujemo iracionalne enačbe (ustreznost rešitev)?</w:t>
      </w:r>
    </w:p>
    <w:p w:rsidR="009023DC" w:rsidRDefault="009023DC" w:rsidP="009023DC">
      <w:pPr>
        <w:pStyle w:val="Heading3"/>
        <w:rPr>
          <w:b w:val="0"/>
        </w:rPr>
      </w:pPr>
    </w:p>
    <w:p w:rsidR="009023DC" w:rsidRDefault="009023DC" w:rsidP="009023DC">
      <w:pPr>
        <w:pStyle w:val="Heading3"/>
        <w:rPr>
          <w:b w:val="0"/>
        </w:rPr>
      </w:pPr>
    </w:p>
    <w:p w:rsidR="009023DC" w:rsidRDefault="009023DC" w:rsidP="009023DC">
      <w:pPr>
        <w:pStyle w:val="Heading3"/>
        <w:rPr>
          <w:b w:val="0"/>
        </w:rPr>
      </w:pPr>
    </w:p>
    <w:p w:rsidR="009023DC" w:rsidRDefault="009023DC" w:rsidP="009023DC">
      <w:pPr>
        <w:pStyle w:val="Heading3"/>
      </w:pPr>
      <w:r>
        <w:br w:type="page"/>
        <w:t>REALNA FUNKCIJA REALNE SPREMENLJIVKE, POTENČNE FUNKCIJE</w:t>
      </w:r>
    </w:p>
    <w:p w:rsidR="009E406B" w:rsidRDefault="009E406B" w:rsidP="009E406B"/>
    <w:p w:rsidR="009E406B" w:rsidRDefault="009E406B" w:rsidP="00C0046D">
      <w:pPr>
        <w:numPr>
          <w:ilvl w:val="0"/>
          <w:numId w:val="13"/>
        </w:numPr>
        <w:rPr>
          <w:rFonts w:ascii="PSTimes" w:hAnsi="PSTimes"/>
          <w:b/>
        </w:rPr>
      </w:pPr>
      <w:r>
        <w:rPr>
          <w:rFonts w:ascii="PSTimes" w:hAnsi="PSTimes"/>
          <w:b/>
        </w:rPr>
        <w:t xml:space="preserve">Kdaj je realna funkcija realne spremenljivke naraščajoča, padajoča, omejena, neomejena (lahko </w:t>
      </w:r>
    </w:p>
    <w:p w:rsidR="009E406B" w:rsidRDefault="009E406B" w:rsidP="009E406B">
      <w:pPr>
        <w:ind w:left="720" w:firstLine="360"/>
        <w:rPr>
          <w:rFonts w:ascii="PSTimes" w:hAnsi="PSTimes"/>
          <w:b/>
        </w:rPr>
      </w:pPr>
      <w:r>
        <w:rPr>
          <w:rFonts w:ascii="PSTimes" w:hAnsi="PSTimes"/>
          <w:b/>
        </w:rPr>
        <w:t>razložite na primerih)</w:t>
      </w:r>
    </w:p>
    <w:p w:rsidR="009E406B" w:rsidRDefault="009E406B" w:rsidP="009E406B">
      <w:pPr>
        <w:rPr>
          <w:rFonts w:ascii="PSTimes" w:hAnsi="PSTimes"/>
          <w:b/>
        </w:rPr>
      </w:pPr>
    </w:p>
    <w:p w:rsidR="009E406B" w:rsidRDefault="009E406B" w:rsidP="009E406B">
      <w:pPr>
        <w:rPr>
          <w:rFonts w:ascii="PSTimes" w:hAnsi="PSTimes"/>
          <w:b/>
        </w:rPr>
      </w:pPr>
      <w:r>
        <w:rPr>
          <w:rFonts w:ascii="PSTimes" w:hAnsi="PSTimes"/>
          <w:sz w:val="18"/>
        </w:rPr>
        <w:t>PRIMER:</w:t>
      </w:r>
    </w:p>
    <w:p w:rsidR="009E406B" w:rsidRDefault="009E406B" w:rsidP="009E406B">
      <w:pPr>
        <w:rPr>
          <w:rFonts w:ascii="PSTimes" w:hAnsi="PSTimes"/>
        </w:rPr>
      </w:pPr>
      <w:r>
        <w:rPr>
          <w:rFonts w:ascii="PSTimes" w:hAnsi="PSTimes"/>
        </w:rPr>
        <w:t>Omenjene pojme razložite na primeru</w:t>
      </w:r>
      <w:r>
        <w:rPr>
          <w:rFonts w:ascii="PSTimes" w:hAnsi="PSTimes"/>
          <w:position w:val="-10"/>
        </w:rPr>
        <w:object w:dxaOrig="1340" w:dyaOrig="360">
          <v:shape id="_x0000_i1328" type="#_x0000_t75" style="width:66.75pt;height:18.75pt" o:ole="">
            <v:imagedata r:id="rId564" o:title=""/>
          </v:shape>
          <o:OLEObject Type="Embed" ProgID="Equation.3" ShapeID="_x0000_i1328" DrawAspect="Content" ObjectID="_1618907974" r:id="rId565"/>
        </w:object>
      </w:r>
      <w:r>
        <w:rPr>
          <w:rFonts w:ascii="PSTimes" w:hAnsi="PSTimes"/>
        </w:rPr>
        <w:t xml:space="preserve"> </w:t>
      </w:r>
    </w:p>
    <w:p w:rsidR="009023DC" w:rsidRDefault="009023DC" w:rsidP="009023DC">
      <w:pPr>
        <w:rPr>
          <w:b/>
        </w:rPr>
      </w:pPr>
    </w:p>
    <w:p w:rsidR="009E406B" w:rsidRDefault="009E406B" w:rsidP="00C0046D">
      <w:pPr>
        <w:numPr>
          <w:ilvl w:val="0"/>
          <w:numId w:val="13"/>
        </w:numPr>
        <w:rPr>
          <w:rFonts w:ascii="PSTimes" w:hAnsi="PSTimes"/>
          <w:b/>
        </w:rPr>
      </w:pPr>
      <w:r>
        <w:rPr>
          <w:rFonts w:ascii="PSTimes" w:hAnsi="PSTimes"/>
          <w:b/>
        </w:rPr>
        <w:t>Definirajte vodoravno asimptoto grafa funkcije realne spremenljivke in opišite obnašanje grafa daleč od izhodišča v primeru, da taka asimptota obstaja.</w:t>
      </w:r>
    </w:p>
    <w:p w:rsidR="009E406B" w:rsidRDefault="009E406B" w:rsidP="009E406B">
      <w:pPr>
        <w:rPr>
          <w:rFonts w:ascii="PSTimes" w:hAnsi="PSTimes"/>
          <w:b/>
        </w:rPr>
      </w:pPr>
      <w:r>
        <w:rPr>
          <w:rFonts w:ascii="PSTimes" w:hAnsi="PSTimes"/>
          <w:sz w:val="18"/>
        </w:rPr>
        <w:t>PRIMER:</w:t>
      </w:r>
    </w:p>
    <w:p w:rsidR="009E406B" w:rsidRDefault="009E406B" w:rsidP="009E406B">
      <w:pPr>
        <w:rPr>
          <w:rFonts w:ascii="PSTimes" w:hAnsi="PSTimes"/>
        </w:rPr>
      </w:pPr>
      <w:r>
        <w:rPr>
          <w:rFonts w:ascii="PSTimes" w:hAnsi="PSTimes"/>
        </w:rPr>
        <w:t xml:space="preserve">Poiščite vodoravno asimptoto grafa funkcije </w:t>
      </w:r>
      <w:r w:rsidRPr="00D4041F">
        <w:rPr>
          <w:rFonts w:ascii="PSTimes" w:hAnsi="PSTimes"/>
          <w:position w:val="-24"/>
        </w:rPr>
        <w:object w:dxaOrig="1300" w:dyaOrig="620">
          <v:shape id="_x0000_i1329" type="#_x0000_t75" style="width:65.25pt;height:30.75pt" o:ole="">
            <v:imagedata r:id="rId566" o:title=""/>
          </v:shape>
          <o:OLEObject Type="Embed" ProgID="Equation.3" ShapeID="_x0000_i1329" DrawAspect="Content" ObjectID="_1618907975" r:id="rId567"/>
        </w:object>
      </w:r>
      <w:r>
        <w:rPr>
          <w:rFonts w:ascii="PSTimes" w:hAnsi="PSTimes"/>
        </w:rPr>
        <w:t xml:space="preserve"> in graf tudi skicirajte.</w:t>
      </w:r>
    </w:p>
    <w:p w:rsidR="009E406B" w:rsidRDefault="009E406B" w:rsidP="00C0046D">
      <w:pPr>
        <w:numPr>
          <w:ilvl w:val="0"/>
          <w:numId w:val="13"/>
        </w:numPr>
        <w:rPr>
          <w:rFonts w:ascii="PSTimes" w:hAnsi="PSTimes"/>
          <w:b/>
        </w:rPr>
      </w:pPr>
      <w:r>
        <w:rPr>
          <w:rFonts w:ascii="PSTimes" w:hAnsi="PSTimes"/>
          <w:b/>
        </w:rPr>
        <w:t>Kaj je definicijsko območje in kaj  zalogo vrednosti funkcije?</w:t>
      </w:r>
    </w:p>
    <w:p w:rsidR="009E406B" w:rsidRDefault="009E406B" w:rsidP="009E406B">
      <w:pPr>
        <w:rPr>
          <w:rFonts w:ascii="PSTimes" w:hAnsi="PSTimes"/>
          <w:b/>
        </w:rPr>
      </w:pPr>
      <w:r>
        <w:rPr>
          <w:rFonts w:ascii="PSTimes" w:hAnsi="PSTimes"/>
          <w:sz w:val="18"/>
        </w:rPr>
        <w:t>PRIMER:</w:t>
      </w:r>
    </w:p>
    <w:p w:rsidR="009E406B" w:rsidRDefault="009E406B" w:rsidP="009E406B">
      <w:pPr>
        <w:rPr>
          <w:rFonts w:ascii="PSTimes" w:hAnsi="PSTimes"/>
        </w:rPr>
      </w:pPr>
      <w:r>
        <w:rPr>
          <w:rFonts w:ascii="PSTimes" w:hAnsi="PSTimes"/>
        </w:rPr>
        <w:t xml:space="preserve">Določite definicijsko območje in zalogo vrednosti funkcije </w:t>
      </w:r>
      <w:r w:rsidRPr="00D4041F">
        <w:rPr>
          <w:rFonts w:ascii="PSTimes" w:hAnsi="PSTimes"/>
          <w:position w:val="-10"/>
        </w:rPr>
        <w:object w:dxaOrig="1060" w:dyaOrig="360">
          <v:shape id="_x0000_i1330" type="#_x0000_t75" style="width:52.5pt;height:18.75pt" o:ole="">
            <v:imagedata r:id="rId568" o:title=""/>
          </v:shape>
          <o:OLEObject Type="Embed" ProgID="Equation.3" ShapeID="_x0000_i1330" DrawAspect="Content" ObjectID="_1618907976" r:id="rId569"/>
        </w:object>
      </w:r>
    </w:p>
    <w:p w:rsidR="009E406B" w:rsidRDefault="009E406B" w:rsidP="009E406B">
      <w:pPr>
        <w:rPr>
          <w:rFonts w:ascii="PSTimes" w:hAnsi="PSTimes"/>
        </w:rPr>
      </w:pPr>
    </w:p>
    <w:p w:rsidR="009E406B" w:rsidRPr="00BD0610" w:rsidRDefault="009E406B" w:rsidP="009023DC">
      <w:pPr>
        <w:rPr>
          <w:b/>
        </w:rPr>
      </w:pPr>
    </w:p>
    <w:p w:rsidR="00BD0610" w:rsidRPr="00BD0610" w:rsidRDefault="00BD0610" w:rsidP="00C0046D">
      <w:pPr>
        <w:numPr>
          <w:ilvl w:val="0"/>
          <w:numId w:val="13"/>
        </w:numPr>
        <w:rPr>
          <w:b/>
        </w:rPr>
      </w:pPr>
      <w:r w:rsidRPr="00BD0610">
        <w:rPr>
          <w:b/>
        </w:rPr>
        <w:t>Definiraj potenčno funkcijo z naravnim (sodim, lihim) eksponentom. Nariši grafa za n=2,3 in navedi njune osnovne lastnosti.</w:t>
      </w:r>
    </w:p>
    <w:p w:rsidR="00BD0610" w:rsidRPr="00867A44" w:rsidRDefault="00BD0610" w:rsidP="00BD0610">
      <w:pPr>
        <w:rPr>
          <w:color w:val="3366FF"/>
        </w:rPr>
      </w:pPr>
      <w:r w:rsidRPr="00BD0610">
        <w:t xml:space="preserve"> </w:t>
      </w:r>
      <w:r w:rsidRPr="00867A44">
        <w:rPr>
          <w:color w:val="3366FF"/>
        </w:rPr>
        <w:t>Potenčne funkcije s pozitivnimi eksponenti</w:t>
      </w:r>
    </w:p>
    <w:p w:rsidR="00BD0610" w:rsidRPr="00867A44" w:rsidRDefault="00BD0610" w:rsidP="00BD0610">
      <w:pPr>
        <w:ind w:left="1416"/>
        <w:rPr>
          <w:color w:val="3366FF"/>
        </w:rPr>
      </w:pPr>
      <w:r w:rsidRPr="00867A44">
        <w:rPr>
          <w:color w:val="3366FF"/>
        </w:rPr>
        <w:t xml:space="preserve">a) sodimi: </w:t>
      </w:r>
      <w:r w:rsidR="00867A44" w:rsidRPr="00867A44">
        <w:rPr>
          <w:color w:val="3366FF"/>
          <w:position w:val="-10"/>
        </w:rPr>
        <w:object w:dxaOrig="800" w:dyaOrig="360">
          <v:shape id="_x0000_i1331" type="#_x0000_t75" style="width:40.5pt;height:17.25pt" o:ole="" filled="t" fillcolor="yellow">
            <v:imagedata r:id="rId570" o:title=""/>
          </v:shape>
          <o:OLEObject Type="Embed" ProgID="Equation.2" ShapeID="_x0000_i1331" DrawAspect="Content" ObjectID="_1618907977" r:id="rId571"/>
        </w:object>
      </w:r>
      <w:r w:rsidRPr="00867A44">
        <w:rPr>
          <w:color w:val="3366FF"/>
        </w:rPr>
        <w:tab/>
      </w:r>
      <w:r w:rsidRPr="00867A44">
        <w:rPr>
          <w:color w:val="3366FF"/>
        </w:rPr>
        <w:tab/>
      </w:r>
      <w:r w:rsidRPr="00867A44">
        <w:rPr>
          <w:color w:val="3366FF"/>
        </w:rPr>
        <w:tab/>
      </w:r>
      <w:r w:rsidRPr="00867A44">
        <w:rPr>
          <w:color w:val="3366FF"/>
        </w:rPr>
        <w:tab/>
      </w:r>
      <w:r w:rsidRPr="00867A44">
        <w:rPr>
          <w:color w:val="3366FF"/>
        </w:rPr>
        <w:tab/>
      </w:r>
      <w:r w:rsidRPr="00867A44">
        <w:rPr>
          <w:color w:val="3366FF"/>
        </w:rPr>
        <w:tab/>
        <w:t xml:space="preserve">b) lihimi: </w:t>
      </w:r>
      <w:r w:rsidR="00867A44" w:rsidRPr="00867A44">
        <w:rPr>
          <w:color w:val="3366FF"/>
          <w:position w:val="-10"/>
        </w:rPr>
        <w:object w:dxaOrig="960" w:dyaOrig="360">
          <v:shape id="_x0000_i1332" type="#_x0000_t75" style="width:48.75pt;height:17.25pt" o:ole="" filled="t" fillcolor="yellow">
            <v:imagedata r:id="rId572" o:title=""/>
          </v:shape>
          <o:OLEObject Type="Embed" ProgID="Equation.2" ShapeID="_x0000_i1332" DrawAspect="Content" ObjectID="_1618907978" r:id="rId573"/>
        </w:object>
      </w:r>
    </w:p>
    <w:p w:rsidR="00BD0610" w:rsidRDefault="00BD0610" w:rsidP="00BD0610"/>
    <w:p w:rsidR="00BD0610" w:rsidRDefault="009E331D" w:rsidP="00BD0610">
      <w:r>
        <w:t xml:space="preserve">      </w:t>
      </w:r>
      <w:r w:rsidR="00303E4F">
        <w:pict>
          <v:shape id="_x0000_i1333" type="#_x0000_t75" style="width:222.75pt;height:243.75pt">
            <v:imagedata r:id="rId574" o:title="2"/>
          </v:shape>
        </w:pict>
      </w:r>
      <w:r w:rsidR="00BD0610">
        <w:tab/>
      </w:r>
      <w:r>
        <w:t xml:space="preserve">               </w:t>
      </w:r>
      <w:r w:rsidR="00303E4F">
        <w:pict>
          <v:shape id="_x0000_i1334" type="#_x0000_t75" style="width:240.75pt;height:272.25pt">
            <v:imagedata r:id="rId575" o:title="3"/>
          </v:shape>
        </w:pict>
      </w:r>
    </w:p>
    <w:p w:rsidR="00BD0610" w:rsidRPr="00BD0610" w:rsidRDefault="00BD0610" w:rsidP="00BD0610">
      <w:pPr>
        <w:rPr>
          <w:b/>
        </w:rPr>
      </w:pPr>
    </w:p>
    <w:p w:rsidR="00BD0610" w:rsidRPr="00BD0610" w:rsidRDefault="00BD0610" w:rsidP="00C0046D">
      <w:pPr>
        <w:numPr>
          <w:ilvl w:val="0"/>
          <w:numId w:val="13"/>
        </w:numPr>
        <w:rPr>
          <w:b/>
        </w:rPr>
      </w:pPr>
      <w:r w:rsidRPr="00BD0610">
        <w:rPr>
          <w:b/>
        </w:rPr>
        <w:t>Definiraj potenčno funkcijo s celim negativnim (sodim, lihim) eksponentom. Nariši grafa za n= -2,-3 in navedi njune osnovne lastnosti.</w:t>
      </w:r>
    </w:p>
    <w:p w:rsidR="00BD0610" w:rsidRPr="00867A44" w:rsidRDefault="00BD0610" w:rsidP="00BD0610">
      <w:pPr>
        <w:rPr>
          <w:color w:val="3366FF"/>
        </w:rPr>
      </w:pPr>
      <w:r w:rsidRPr="00867A44">
        <w:rPr>
          <w:color w:val="3366FF"/>
        </w:rPr>
        <w:t>Potenčne funkcije z negativnimi eksponenti</w:t>
      </w:r>
    </w:p>
    <w:p w:rsidR="00BD0610" w:rsidRPr="00867A44" w:rsidRDefault="00BD0610" w:rsidP="00BD0610">
      <w:pPr>
        <w:ind w:left="1416"/>
        <w:rPr>
          <w:color w:val="3366FF"/>
        </w:rPr>
      </w:pPr>
      <w:r w:rsidRPr="00867A44">
        <w:rPr>
          <w:color w:val="3366FF"/>
        </w:rPr>
        <w:t xml:space="preserve">a) sodimi: </w:t>
      </w:r>
      <w:r w:rsidR="00867A44" w:rsidRPr="00867A44">
        <w:rPr>
          <w:color w:val="3366FF"/>
          <w:position w:val="-10"/>
        </w:rPr>
        <w:object w:dxaOrig="880" w:dyaOrig="360">
          <v:shape id="_x0000_i1335" type="#_x0000_t75" style="width:44.25pt;height:17.25pt" o:ole="" filled="t" fillcolor="yellow">
            <v:imagedata r:id="rId576" o:title=""/>
          </v:shape>
          <o:OLEObject Type="Embed" ProgID="Equation.2" ShapeID="_x0000_i1335" DrawAspect="Content" ObjectID="_1618907979" r:id="rId577"/>
        </w:object>
      </w:r>
      <w:r w:rsidRPr="00867A44">
        <w:rPr>
          <w:color w:val="3366FF"/>
        </w:rPr>
        <w:tab/>
      </w:r>
      <w:r w:rsidRPr="00867A44">
        <w:rPr>
          <w:color w:val="3366FF"/>
        </w:rPr>
        <w:tab/>
      </w:r>
      <w:r w:rsidRPr="00867A44">
        <w:rPr>
          <w:color w:val="3366FF"/>
        </w:rPr>
        <w:tab/>
      </w:r>
      <w:r w:rsidRPr="00867A44">
        <w:rPr>
          <w:color w:val="3366FF"/>
        </w:rPr>
        <w:tab/>
      </w:r>
      <w:r w:rsidRPr="00867A44">
        <w:rPr>
          <w:color w:val="3366FF"/>
        </w:rPr>
        <w:tab/>
      </w:r>
      <w:r w:rsidRPr="00867A44">
        <w:rPr>
          <w:color w:val="3366FF"/>
        </w:rPr>
        <w:tab/>
        <w:t xml:space="preserve">b) lihimi: </w:t>
      </w:r>
      <w:r w:rsidR="00867A44" w:rsidRPr="00867A44">
        <w:rPr>
          <w:color w:val="3366FF"/>
          <w:position w:val="-10"/>
        </w:rPr>
        <w:object w:dxaOrig="1160" w:dyaOrig="360">
          <v:shape id="_x0000_i1336" type="#_x0000_t75" style="width:57.75pt;height:17.25pt" o:ole="" filled="t" fillcolor="yellow">
            <v:imagedata r:id="rId578" o:title=""/>
          </v:shape>
          <o:OLEObject Type="Embed" ProgID="Equation.2" ShapeID="_x0000_i1336" DrawAspect="Content" ObjectID="_1618907980" r:id="rId579"/>
        </w:object>
      </w:r>
    </w:p>
    <w:p w:rsidR="00BD0610" w:rsidRDefault="00303E4F" w:rsidP="00BD0610">
      <w:r>
        <w:pict>
          <v:shape id="_x0000_i1337" type="#_x0000_t75" style="width:244.5pt;height:272.25pt">
            <v:imagedata r:id="rId580" o:title="4"/>
          </v:shape>
        </w:pict>
      </w:r>
      <w:r w:rsidR="00BD0610">
        <w:tab/>
      </w:r>
      <w:r w:rsidR="00BD0610">
        <w:tab/>
      </w:r>
      <w:r>
        <w:pict>
          <v:shape id="_x0000_i1338" type="#_x0000_t75" style="width:212.25pt;height:240pt">
            <v:imagedata r:id="rId581" o:title="5"/>
          </v:shape>
        </w:pict>
      </w:r>
    </w:p>
    <w:p w:rsidR="009023DC" w:rsidRDefault="009023DC" w:rsidP="009023DC">
      <w:pPr>
        <w:rPr>
          <w:rFonts w:ascii="PSTimes" w:hAnsi="PSTimes"/>
        </w:rPr>
      </w:pPr>
    </w:p>
    <w:p w:rsidR="009023DC" w:rsidRDefault="009023DC" w:rsidP="009023DC">
      <w:pPr>
        <w:rPr>
          <w:rFonts w:ascii="PSTimes" w:hAnsi="PSTimes"/>
        </w:rPr>
      </w:pPr>
    </w:p>
    <w:p w:rsidR="009023DC" w:rsidRDefault="006814AF" w:rsidP="006814AF">
      <w:pPr>
        <w:ind w:left="993"/>
        <w:rPr>
          <w:rFonts w:ascii="PSTimes" w:hAnsi="PSTimes"/>
          <w:b/>
        </w:rPr>
      </w:pPr>
      <w:r>
        <w:rPr>
          <w:rFonts w:ascii="PSTimes" w:hAnsi="PSTimes"/>
          <w:b/>
        </w:rPr>
        <w:t xml:space="preserve">+ </w:t>
      </w:r>
      <w:r w:rsidR="009023DC">
        <w:rPr>
          <w:rFonts w:ascii="PSTimes" w:hAnsi="PSTimes"/>
          <w:b/>
        </w:rPr>
        <w:t>Definirajte vodoravno asimptoto grafa funkcije realne spremenljivke in opišite obnašanje grafa daleč od izhodišča v primeru, da taka asimptota obstaja.</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Poiščite vodoravno asimptoto grafa funkcije </w:t>
      </w:r>
      <w:r>
        <w:rPr>
          <w:rFonts w:ascii="PSTimes" w:hAnsi="PSTimes"/>
          <w:position w:val="-12"/>
        </w:rPr>
        <w:object w:dxaOrig="1260" w:dyaOrig="360">
          <v:shape id="_x0000_i1339" type="#_x0000_t75" style="width:63pt;height:18.75pt" o:ole="">
            <v:imagedata r:id="rId582" o:title=""/>
          </v:shape>
          <o:OLEObject Type="Embed" ProgID="Equation.3" ShapeID="_x0000_i1339" DrawAspect="Content" ObjectID="_1618907981" r:id="rId583"/>
        </w:object>
      </w:r>
      <w:r>
        <w:rPr>
          <w:rFonts w:ascii="PSTimes" w:hAnsi="PSTimes"/>
        </w:rPr>
        <w:t xml:space="preserve"> in graf tudi skicirajte.</w:t>
      </w:r>
    </w:p>
    <w:p w:rsidR="009023DC" w:rsidRDefault="009023DC" w:rsidP="009023DC">
      <w:pPr>
        <w:rPr>
          <w:rFonts w:ascii="PSTimes" w:hAnsi="PSTimes"/>
        </w:rPr>
      </w:pPr>
    </w:p>
    <w:p w:rsidR="009023DC" w:rsidRDefault="009023DC" w:rsidP="009023DC">
      <w:pPr>
        <w:rPr>
          <w:rFonts w:ascii="PSTimes" w:hAnsi="PSTimes"/>
        </w:rPr>
      </w:pPr>
    </w:p>
    <w:p w:rsidR="009023DC" w:rsidRDefault="006814AF" w:rsidP="006814AF">
      <w:pPr>
        <w:ind w:left="993"/>
        <w:rPr>
          <w:rFonts w:ascii="PSTimes" w:hAnsi="PSTimes"/>
          <w:b/>
        </w:rPr>
      </w:pPr>
      <w:r>
        <w:rPr>
          <w:rFonts w:ascii="PSTimes" w:hAnsi="PSTimes"/>
          <w:b/>
        </w:rPr>
        <w:t xml:space="preserve">+ </w:t>
      </w:r>
      <w:r w:rsidR="009023DC">
        <w:rPr>
          <w:rFonts w:ascii="PSTimes" w:hAnsi="PSTimes"/>
          <w:b/>
        </w:rPr>
        <w:t>Ugotovite sodost ali lihost realne funkcije realne spremenljivke (na primerih) in definirajte oba pojma.</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Ali je funkcija </w:t>
      </w:r>
      <w:r>
        <w:rPr>
          <w:rFonts w:ascii="PSTimes" w:hAnsi="PSTimes"/>
          <w:position w:val="-10"/>
        </w:rPr>
        <w:object w:dxaOrig="1600" w:dyaOrig="360">
          <v:shape id="_x0000_i1340" type="#_x0000_t75" style="width:80.25pt;height:18.75pt" o:ole="">
            <v:imagedata r:id="rId584" o:title=""/>
          </v:shape>
          <o:OLEObject Type="Embed" ProgID="Equation.3" ShapeID="_x0000_i1340" DrawAspect="Content" ObjectID="_1618907982" r:id="rId585"/>
        </w:object>
      </w:r>
      <w:r>
        <w:rPr>
          <w:rFonts w:ascii="PSTimes" w:hAnsi="PSTimes"/>
        </w:rPr>
        <w:t xml:space="preserve"> soda oziroma liha?</w:t>
      </w:r>
    </w:p>
    <w:p w:rsidR="009023DC" w:rsidRDefault="009023DC" w:rsidP="009023DC">
      <w:pPr>
        <w:rPr>
          <w:rFonts w:ascii="PSTimes" w:hAnsi="PSTimes"/>
        </w:rPr>
      </w:pPr>
    </w:p>
    <w:p w:rsidR="009023DC" w:rsidRDefault="009023DC" w:rsidP="009023DC">
      <w:pPr>
        <w:rPr>
          <w:rFonts w:ascii="PSTimes" w:hAnsi="PSTimes"/>
        </w:rPr>
      </w:pPr>
    </w:p>
    <w:p w:rsidR="009023DC" w:rsidRDefault="006814AF" w:rsidP="006814AF">
      <w:pPr>
        <w:ind w:left="993"/>
        <w:rPr>
          <w:rFonts w:ascii="PSTimes" w:hAnsi="PSTimes"/>
          <w:b/>
        </w:rPr>
      </w:pPr>
      <w:r>
        <w:rPr>
          <w:rFonts w:ascii="PSTimes" w:hAnsi="PSTimes"/>
          <w:b/>
        </w:rPr>
        <w:t xml:space="preserve">+ </w:t>
      </w:r>
      <w:r w:rsidR="009023DC">
        <w:rPr>
          <w:rFonts w:ascii="PSTimes" w:hAnsi="PSTimes"/>
          <w:b/>
        </w:rPr>
        <w:t xml:space="preserve">Definirajte pojem funkcije (preslikave, transformacije) </w:t>
      </w:r>
      <w:r w:rsidR="009023DC">
        <w:rPr>
          <w:position w:val="-8"/>
        </w:rPr>
        <w:object w:dxaOrig="820" w:dyaOrig="260">
          <v:shape id="_x0000_i1341" type="#_x0000_t75" style="width:41.25pt;height:12.75pt" o:ole="">
            <v:imagedata r:id="rId586" o:title=""/>
          </v:shape>
          <o:OLEObject Type="Embed" ProgID="Equation" ShapeID="_x0000_i1341" DrawAspect="Content" ObjectID="_1618907983" r:id="rId587"/>
        </w:object>
      </w:r>
      <w:r w:rsidR="009023DC">
        <w:rPr>
          <w:position w:val="-8"/>
        </w:rPr>
        <w:t xml:space="preserve"> </w:t>
      </w:r>
      <w:r w:rsidR="009023DC">
        <w:rPr>
          <w:rFonts w:ascii="PSTimes" w:hAnsi="PSTimes"/>
          <w:b/>
        </w:rPr>
        <w:t>ter njeno definicijsko območje in zalogo vrednosti.</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Določite definicijsko območje in zalogo vrednosti funkcije </w:t>
      </w:r>
      <w:r>
        <w:rPr>
          <w:rFonts w:ascii="PSTimes" w:hAnsi="PSTimes"/>
          <w:position w:val="-10"/>
        </w:rPr>
        <w:object w:dxaOrig="1559" w:dyaOrig="380">
          <v:shape id="_x0000_i1342" type="#_x0000_t75" style="width:78pt;height:18.75pt" o:ole="">
            <v:imagedata r:id="rId588" o:title=""/>
          </v:shape>
          <o:OLEObject Type="Embed" ProgID="Equation.3" ShapeID="_x0000_i1342" DrawAspect="Content" ObjectID="_1618907984" r:id="rId589"/>
        </w:object>
      </w:r>
    </w:p>
    <w:p w:rsidR="009023DC" w:rsidRDefault="009023DC" w:rsidP="009023DC">
      <w:pPr>
        <w:rPr>
          <w:rFonts w:ascii="PSTimes" w:hAnsi="PSTimes"/>
        </w:rPr>
      </w:pPr>
    </w:p>
    <w:p w:rsidR="009023DC" w:rsidRDefault="009023DC" w:rsidP="009023DC"/>
    <w:p w:rsidR="009023DC" w:rsidRDefault="009023DC" w:rsidP="009023DC">
      <w:pPr>
        <w:pStyle w:val="Heading3"/>
      </w:pPr>
    </w:p>
    <w:p w:rsidR="009023DC" w:rsidRDefault="009023DC" w:rsidP="009023DC">
      <w:pPr>
        <w:pStyle w:val="Heading3"/>
      </w:pPr>
    </w:p>
    <w:p w:rsidR="009023DC" w:rsidRDefault="009023DC" w:rsidP="009023DC">
      <w:pPr>
        <w:pStyle w:val="Heading3"/>
      </w:pPr>
    </w:p>
    <w:p w:rsidR="009023DC" w:rsidRPr="00707B06" w:rsidRDefault="009023DC" w:rsidP="009023DC">
      <w:pPr>
        <w:pStyle w:val="Heading3"/>
      </w:pPr>
      <w:r>
        <w:br w:type="page"/>
        <w:t xml:space="preserve">KVADRATNA FUNKCIJA, ENAČBA IN NEENAČBA </w:t>
      </w:r>
    </w:p>
    <w:p w:rsidR="009023DC" w:rsidRPr="00707B06" w:rsidRDefault="009023DC" w:rsidP="009023DC">
      <w:pPr>
        <w:ind w:left="720"/>
      </w:pPr>
    </w:p>
    <w:p w:rsidR="009023DC" w:rsidRPr="00707B06" w:rsidRDefault="00DE6474" w:rsidP="00C0046D">
      <w:pPr>
        <w:numPr>
          <w:ilvl w:val="0"/>
          <w:numId w:val="13"/>
        </w:numPr>
      </w:pPr>
      <w:r>
        <w:rPr>
          <w:b/>
        </w:rPr>
        <w:t>Opiši</w:t>
      </w:r>
      <w:r w:rsidR="00867A44">
        <w:rPr>
          <w:b/>
        </w:rPr>
        <w:t xml:space="preserve"> graf kvadratne funkcije? </w:t>
      </w:r>
      <w:r w:rsidR="009023DC">
        <w:rPr>
          <w:b/>
        </w:rPr>
        <w:t>Kako vpliva vodilni koeficient na obliko grafa?</w:t>
      </w:r>
    </w:p>
    <w:p w:rsidR="0055578D" w:rsidRPr="0055578D" w:rsidRDefault="0055578D" w:rsidP="0055578D">
      <w:pPr>
        <w:ind w:right="-993"/>
        <w:rPr>
          <w:color w:val="3366FF"/>
        </w:rPr>
      </w:pPr>
      <w:r w:rsidRPr="0055578D">
        <w:rPr>
          <w:color w:val="3366FF"/>
        </w:rPr>
        <w:t>Graf kvadratne funkcije je parabola</w:t>
      </w:r>
    </w:p>
    <w:p w:rsidR="0055578D" w:rsidRDefault="0055578D" w:rsidP="0055578D">
      <w:pPr>
        <w:ind w:left="284" w:right="-993"/>
        <w:jc w:val="center"/>
      </w:pPr>
    </w:p>
    <w:p w:rsidR="0055578D" w:rsidRDefault="00303E4F" w:rsidP="0055578D">
      <w:r>
        <w:rPr>
          <w:noProof/>
        </w:rPr>
        <w:pict>
          <v:line id="_x0000_s1465" style="position:absolute;flip:y;z-index:251660288" from="191.9pt,4.5pt" to="191.95pt,20.55pt" strokecolor="#191919">
            <v:stroke startarrowwidth="narrow" startarrowlength="short" endarrow="block" endarrowwidth="narrow" endarrowlength="short"/>
          </v:line>
        </w:pict>
      </w:r>
    </w:p>
    <w:p w:rsidR="009023DC" w:rsidRDefault="00303E4F" w:rsidP="0055578D">
      <w:pPr>
        <w:rPr>
          <w:b/>
        </w:rPr>
      </w:pPr>
      <w:r>
        <w:rPr>
          <w:noProof/>
        </w:rPr>
        <w:pict>
          <v:group id="_x0000_s1469" style="position:absolute;margin-left:54.25pt;margin-top:63.85pt;width:228.6pt;height:131.3pt;z-index:251661312" coordorigin="1159,5156" coordsize="8599,4404">
            <v:line id="_x0000_s1453" style="position:absolute" from="5399,6093" to="7560,6094" o:allowincell="f" strokecolor="#191919" strokeweight="4pt">
              <v:stroke startarrowwidth="narrow" startarrowlength="short" endarrowwidth="narrow" endarrowlength="short"/>
            </v:line>
            <v:line id="_x0000_s1454" style="position:absolute;flip:x" from="3099,6093" to="5240,6094" o:allowincell="f" strokecolor="#191919" strokeweight="4pt">
              <v:stroke startarrowwidth="narrow" startarrowlength="short" endarrowwidth="narrow" endarrowlength="short"/>
            </v:line>
            <v:line id="_x0000_s1455" style="position:absolute;flip:y" from="5319,6113" to="5320,8514" o:allowincell="f" strokecolor="#191919">
              <v:stroke startarrowwidth="narrow" startarrowlength="short" endarrow="block" endarrowwidth="narrow" endarrowlength="short"/>
            </v:line>
            <v:rect id="_x0000_s1456" style="position:absolute;left:4840;top:5156;width:1644;height:1038;mso-wrap-style:none" o:allowincell="f" filled="f" stroked="f" strokecolor="#191919" strokeweight="4pt">
              <v:textbox style="mso-next-textbox:#_x0000_s1456" inset="1pt,1pt,1pt,1pt">
                <w:txbxContent>
                  <w:p w:rsidR="00DA3462" w:rsidRDefault="00DA3462" w:rsidP="0055578D">
                    <w:r w:rsidRPr="0055578D">
                      <w:rPr>
                        <w:position w:val="-22"/>
                      </w:rPr>
                      <w:object w:dxaOrig="1040" w:dyaOrig="620">
                        <v:shape id="_x0000_i1343" type="#_x0000_t75" style="width:42pt;height:17.25pt" o:ole="">
                          <v:imagedata r:id="rId590" o:title=""/>
                        </v:shape>
                        <o:OLEObject Type="Embed" ProgID="Equation.2" ShapeID="_x0000_i1343" DrawAspect="Content" ObjectID="_1618908309" r:id="rId591"/>
                      </w:object>
                    </w:r>
                  </w:p>
                </w:txbxContent>
              </v:textbox>
            </v:rect>
            <v:line id="_x0000_s1457" style="position:absolute;flip:x y" from="7559,6113" to="7860,6594" o:allowincell="f" strokecolor="#191919">
              <v:stroke startarrowwidth="narrow" startarrowlength="short" endarrow="block" endarrowwidth="narrow" endarrowlength="short"/>
            </v:line>
            <v:line id="_x0000_s1458" style="position:absolute;flip:y" from="2799,6133" to="3060,6574" o:allowincell="f" strokecolor="#191919">
              <v:stroke startarrowwidth="narrow" startarrowlength="short" endarrow="block" endarrowwidth="narrow" endarrowlength="short"/>
            </v:line>
            <v:line id="_x0000_s1459" style="position:absolute" from="5319,8533" to="6260,8534" o:allowincell="f" strokecolor="#191919" strokeweight="1pt">
              <v:stroke startarrowwidth="narrow" startarrowlength="short" endarrowwidth="narrow" endarrowlength="short"/>
            </v:line>
            <v:rect id="_x0000_s1461" style="position:absolute;left:7900;top:6593;width:1858;height:1102;mso-wrap-style:none" o:allowincell="f" filled="f" stroked="f" strokecolor="#191919" strokeweight="1pt">
              <v:textbox style="mso-next-textbox:#_x0000_s1461" inset="1pt,1pt,1pt,1pt">
                <w:txbxContent>
                  <w:p w:rsidR="00DA3462" w:rsidRDefault="00DA3462" w:rsidP="0055578D">
                    <w:r w:rsidRPr="0055578D">
                      <w:rPr>
                        <w:position w:val="-22"/>
                      </w:rPr>
                      <w:object w:dxaOrig="1620" w:dyaOrig="680">
                        <v:shape id="_x0000_i1344" type="#_x0000_t75" style="width:48pt;height:20.25pt" o:ole="">
                          <v:imagedata r:id="rId592" o:title=""/>
                        </v:shape>
                        <o:OLEObject Type="Embed" ProgID="Equation.2" ShapeID="_x0000_i1344" DrawAspect="Content" ObjectID="_1618908310" r:id="rId593"/>
                      </w:object>
                    </w:r>
                  </w:p>
                </w:txbxContent>
              </v:textbox>
            </v:rect>
            <v:rect id="_x0000_s1463" style="position:absolute;left:1159;top:6576;width:1988;height:1138;mso-wrap-style:none" o:allowincell="f" filled="f" stroked="f" strokecolor="#191919" strokeweight="1pt">
              <v:textbox style="mso-next-textbox:#_x0000_s1463" inset="1pt,1pt,1pt,1pt">
                <w:txbxContent>
                  <w:p w:rsidR="00DA3462" w:rsidRDefault="00DA3462" w:rsidP="0055578D">
                    <w:r w:rsidRPr="0055578D">
                      <w:rPr>
                        <w:position w:val="-22"/>
                      </w:rPr>
                      <w:object w:dxaOrig="1640" w:dyaOrig="680">
                        <v:shape id="_x0000_i1345" type="#_x0000_t75" style="width:51pt;height:21pt" o:ole="">
                          <v:imagedata r:id="rId594" o:title=""/>
                        </v:shape>
                        <o:OLEObject Type="Embed" ProgID="Equation.2" ShapeID="_x0000_i1345" DrawAspect="Content" ObjectID="_1618908311" r:id="rId595"/>
                      </w:object>
                    </w:r>
                  </w:p>
                </w:txbxContent>
              </v:textbox>
            </v:rect>
            <v:rect id="_x0000_s1464" style="position:absolute;left:4900;top:8673;width:1480;height:887;mso-wrap-style:none" o:allowincell="f" filled="f" stroked="f" strokecolor="#191919" strokeweight="1pt">
              <v:textbox style="mso-next-textbox:#_x0000_s1464" inset="1pt,1pt,1pt,1pt">
                <w:txbxContent>
                  <w:p w:rsidR="00DA3462" w:rsidRDefault="00DA3462" w:rsidP="0055578D">
                    <w:r w:rsidRPr="0055578D">
                      <w:rPr>
                        <w:position w:val="-10"/>
                      </w:rPr>
                      <w:object w:dxaOrig="940" w:dyaOrig="320">
                        <v:shape id="_x0000_i1346" type="#_x0000_t75" style="width:37.5pt;height:12.75pt" o:ole="">
                          <v:imagedata r:id="rId596" o:title=""/>
                        </v:shape>
                        <o:OLEObject Type="Embed" ProgID="Equation.2" ShapeID="_x0000_i1346" DrawAspect="Content" ObjectID="_1618908312" r:id="rId597"/>
                      </w:object>
                    </w:r>
                  </w:p>
                </w:txbxContent>
              </v:textbox>
            </v:rect>
            <v:rect id="_x0000_s1466" style="position:absolute;left:6279;top:8354;width:1128;height:934;mso-wrap-style:none" o:allowincell="f" filled="f" stroked="f" strokecolor="#191919" strokeweight="1pt">
              <v:textbox style="mso-next-textbox:#_x0000_s1466" inset="1pt,1pt,1pt,1pt">
                <w:txbxContent>
                  <w:p w:rsidR="00DA3462" w:rsidRDefault="00DA3462" w:rsidP="0055578D">
                    <w:r w:rsidRPr="0055578D">
                      <w:rPr>
                        <w:position w:val="-10"/>
                      </w:rPr>
                      <w:object w:dxaOrig="639" w:dyaOrig="320">
                        <v:shape id="_x0000_i1347" type="#_x0000_t75" style="width:27.75pt;height:14.25pt" o:ole="">
                          <v:imagedata r:id="rId598" o:title=""/>
                        </v:shape>
                        <o:OLEObject Type="Embed" ProgID="Equation.2" ShapeID="_x0000_i1347" DrawAspect="Content" ObjectID="_1618908313" r:id="rId599"/>
                      </w:object>
                    </w:r>
                  </w:p>
                </w:txbxContent>
              </v:textbox>
            </v:rect>
            <v:rect id="_x0000_s1467" style="position:absolute;left:4180;top:5771;width:680;height:1245;mso-wrap-style:none" o:allowincell="f" stroked="f" strokecolor="#191919">
              <v:textbox style="mso-next-textbox:#_x0000_s1467" inset="1pt,1pt,1pt,1pt">
                <w:txbxContent>
                  <w:p w:rsidR="00DA3462" w:rsidRDefault="00DA3462" w:rsidP="0055578D">
                    <w:r w:rsidRPr="0055578D">
                      <w:rPr>
                        <w:position w:val="-22"/>
                      </w:rPr>
                      <w:object w:dxaOrig="480" w:dyaOrig="680">
                        <v:shape id="_x0000_i1348" type="#_x0000_t75" style="width:15.75pt;height:24pt" o:ole="">
                          <v:imagedata r:id="rId600" o:title=""/>
                        </v:shape>
                        <o:OLEObject Type="Embed" ProgID="Equation.2" ShapeID="_x0000_i1348" DrawAspect="Content" ObjectID="_1618908314" r:id="rId601"/>
                      </w:object>
                    </w:r>
                  </w:p>
                </w:txbxContent>
              </v:textbox>
            </v:rect>
            <v:rect id="_x0000_s1468" style="position:absolute;left:6339;top:5713;width:682;height:1236;mso-wrap-style:none" o:allowincell="f" stroked="f" strokecolor="#191919">
              <v:textbox style="mso-next-textbox:#_x0000_s1468" inset="1pt,1pt,1pt,1pt">
                <w:txbxContent>
                  <w:p w:rsidR="00DA3462" w:rsidRDefault="00DA3462" w:rsidP="0055578D">
                    <w:r w:rsidRPr="0055578D">
                      <w:rPr>
                        <w:position w:val="-22"/>
                      </w:rPr>
                      <w:object w:dxaOrig="480" w:dyaOrig="680">
                        <v:shape id="_x0000_i1349" type="#_x0000_t75" style="width:15.75pt;height:24pt" o:ole="">
                          <v:imagedata r:id="rId600" o:title=""/>
                        </v:shape>
                        <o:OLEObject Type="Embed" ProgID="Equation.2" ShapeID="_x0000_i1349" DrawAspect="Content" ObjectID="_1618908315" r:id="rId602"/>
                      </w:object>
                    </w:r>
                  </w:p>
                </w:txbxContent>
              </v:textbox>
            </v:rect>
          </v:group>
        </w:pict>
      </w:r>
      <w:r>
        <w:rPr>
          <w:noProof/>
        </w:rPr>
        <w:pict>
          <v:rect id="_x0000_s1460" style="position:absolute;margin-left:393.85pt;margin-top:201.8pt;width:103.05pt;height:35.05pt;z-index:251659264" o:allowincell="f" filled="f" stroked="f" strokecolor="#191919" strokeweight="1pt">
            <v:textbox style="mso-next-textbox:#_x0000_s1460" inset="1pt,1pt,1pt,1pt">
              <w:txbxContent>
                <w:p w:rsidR="00DA3462" w:rsidRDefault="00DA3462" w:rsidP="0055578D"/>
              </w:txbxContent>
            </v:textbox>
          </v:rect>
        </w:pict>
      </w:r>
      <w:r w:rsidR="0055578D">
        <w:tab/>
        <w:t xml:space="preserve">      </w:t>
      </w:r>
      <w:r w:rsidR="0055578D">
        <w:object w:dxaOrig="11023" w:dyaOrig="6643">
          <v:shape id="_x0000_i1350" type="#_x0000_t75" style="width:276pt;height:189.75pt" o:ole="">
            <v:imagedata r:id="rId603" o:title="" cropleft="2699f" cropright="2960f"/>
          </v:shape>
          <o:OLEObject Type="Embed" ProgID="Word.Document.8" ShapeID="_x0000_i1350" DrawAspect="Content" ObjectID="_1618907985" r:id="rId604"/>
        </w:object>
      </w:r>
    </w:p>
    <w:p w:rsidR="0055578D" w:rsidRDefault="0055578D" w:rsidP="009023DC">
      <w:pPr>
        <w:rPr>
          <w:rFonts w:ascii="PSTimes" w:hAnsi="PSTimes"/>
          <w:sz w:val="18"/>
        </w:rPr>
      </w:pPr>
    </w:p>
    <w:p w:rsidR="0055578D" w:rsidRDefault="0055578D" w:rsidP="009023DC">
      <w:pPr>
        <w:rPr>
          <w:rFonts w:ascii="PSTimes" w:hAnsi="PSTimes"/>
          <w:sz w:val="18"/>
        </w:rPr>
      </w:pPr>
    </w:p>
    <w:p w:rsidR="0055578D" w:rsidRDefault="0055578D" w:rsidP="0055578D">
      <w:pPr>
        <w:ind w:left="142"/>
        <w:rPr>
          <w:color w:val="3366FF"/>
        </w:rPr>
      </w:pPr>
      <w:r w:rsidRPr="0055578D">
        <w:rPr>
          <w:color w:val="3366FF"/>
        </w:rPr>
        <w:t>Pomen vodiln</w:t>
      </w:r>
      <w:r>
        <w:rPr>
          <w:color w:val="3366FF"/>
        </w:rPr>
        <w:t xml:space="preserve">ega </w:t>
      </w:r>
      <w:r w:rsidRPr="0055578D">
        <w:rPr>
          <w:color w:val="3366FF"/>
        </w:rPr>
        <w:t>koeficient</w:t>
      </w:r>
      <w:r>
        <w:rPr>
          <w:color w:val="3366FF"/>
        </w:rPr>
        <w:t xml:space="preserve">a </w:t>
      </w:r>
      <w:r w:rsidRPr="0055578D">
        <w:rPr>
          <w:color w:val="3366FF"/>
          <w:position w:val="-4"/>
        </w:rPr>
        <w:object w:dxaOrig="200" w:dyaOrig="180">
          <v:shape id="_x0000_i1351" type="#_x0000_t75" style="width:18.75pt;height:16.5pt" o:ole="">
            <v:imagedata r:id="rId605" o:title=""/>
          </v:shape>
          <o:OLEObject Type="Embed" ProgID="Equation.2" ShapeID="_x0000_i1351" DrawAspect="Content" ObjectID="_1618907986" r:id="rId606"/>
        </w:object>
      </w:r>
      <w:r w:rsidRPr="0055578D">
        <w:rPr>
          <w:color w:val="3366FF"/>
        </w:rPr>
        <w:t>...</w:t>
      </w:r>
    </w:p>
    <w:p w:rsidR="00867A44" w:rsidRPr="0055578D" w:rsidRDefault="00867A44" w:rsidP="0055578D">
      <w:pPr>
        <w:ind w:left="142"/>
        <w:rPr>
          <w:color w:val="3366FF"/>
        </w:rPr>
      </w:pPr>
    </w:p>
    <w:p w:rsidR="0055578D" w:rsidRDefault="0055578D" w:rsidP="0055578D">
      <w:pPr>
        <w:rPr>
          <w:b/>
        </w:rPr>
      </w:pPr>
      <w:r>
        <w:rPr>
          <w:b/>
        </w:rPr>
        <w:tab/>
        <w:t xml:space="preserve">   </w:t>
      </w:r>
      <w:r>
        <w:rPr>
          <w:b/>
        </w:rPr>
        <w:tab/>
      </w:r>
      <w:r>
        <w:rPr>
          <w:b/>
        </w:rPr>
        <w:tab/>
        <w:t xml:space="preserve">   </w:t>
      </w:r>
      <w:r>
        <w:rPr>
          <w:b/>
          <w:position w:val="-4"/>
        </w:rPr>
        <w:object w:dxaOrig="560" w:dyaOrig="240">
          <v:shape id="_x0000_i1352" type="#_x0000_t75" style="width:47.25pt;height:20.25pt" o:ole="">
            <v:imagedata r:id="rId607" o:title=""/>
          </v:shape>
          <o:OLEObject Type="Embed" ProgID="Equation.2" ShapeID="_x0000_i1352" DrawAspect="Content" ObjectID="_1618907987" r:id="rId608"/>
        </w:object>
      </w:r>
      <w:r>
        <w:rPr>
          <w:b/>
        </w:rPr>
        <w:tab/>
      </w:r>
      <w:r>
        <w:rPr>
          <w:b/>
        </w:rPr>
        <w:tab/>
      </w:r>
      <w:r>
        <w:rPr>
          <w:b/>
        </w:rPr>
        <w:tab/>
      </w:r>
      <w:r>
        <w:rPr>
          <w:b/>
        </w:rPr>
        <w:tab/>
      </w:r>
      <w:r>
        <w:rPr>
          <w:b/>
        </w:rPr>
        <w:tab/>
      </w:r>
      <w:r>
        <w:rPr>
          <w:b/>
        </w:rPr>
        <w:tab/>
        <w:t xml:space="preserve">      </w:t>
      </w:r>
      <w:r>
        <w:rPr>
          <w:b/>
          <w:position w:val="-4"/>
        </w:rPr>
        <w:object w:dxaOrig="560" w:dyaOrig="240">
          <v:shape id="_x0000_i1353" type="#_x0000_t75" style="width:47.25pt;height:20.25pt" o:ole="">
            <v:imagedata r:id="rId609" o:title=""/>
          </v:shape>
          <o:OLEObject Type="Embed" ProgID="Equation.2" ShapeID="_x0000_i1353" DrawAspect="Content" ObjectID="_1618907988" r:id="rId610"/>
        </w:object>
      </w:r>
    </w:p>
    <w:p w:rsidR="0055578D" w:rsidRDefault="00303E4F" w:rsidP="0055578D">
      <w:r>
        <w:rPr>
          <w:noProof/>
        </w:rPr>
        <w:pict>
          <v:rect id="_x0000_s1472" style="position:absolute;margin-left:196.55pt;margin-top:44.8pt;width:23.75pt;height:21.2pt;z-index:251664384" o:allowincell="f" filled="f" stroked="f" strokecolor="blue" strokeweight="1pt">
            <v:textbox inset="1pt,1pt,1pt,1pt">
              <w:txbxContent>
                <w:p w:rsidR="00DA3462" w:rsidRDefault="00DA3462" w:rsidP="0055578D">
                  <w:r>
                    <w:rPr>
                      <w:position w:val="-10"/>
                    </w:rPr>
                    <w:object w:dxaOrig="420" w:dyaOrig="360">
                      <v:shape id="_x0000_i1354" type="#_x0000_t75" style="width:21.75pt;height:19.5pt" o:ole="">
                        <v:imagedata r:id="rId611" o:title=""/>
                      </v:shape>
                      <o:OLEObject Type="Embed" ProgID="Equation.2" ShapeID="_x0000_i1354" DrawAspect="Content" ObjectID="_1618908316" r:id="rId612"/>
                    </w:object>
                  </w:r>
                </w:p>
              </w:txbxContent>
            </v:textbox>
          </v:rect>
        </w:pict>
      </w:r>
      <w:r>
        <w:rPr>
          <w:noProof/>
        </w:rPr>
        <w:pict>
          <v:rect id="_x0000_s1470" style="position:absolute;margin-left:187.15pt;margin-top:23.9pt;width:14.2pt;height:15.55pt;z-index:251662336" o:allowincell="f" filled="f" stroked="f" strokecolor="blue" strokeweight="1pt">
            <v:textbox inset="1pt,1pt,1pt,1pt">
              <w:txbxContent>
                <w:p w:rsidR="00DA3462" w:rsidRDefault="00DA3462" w:rsidP="0055578D">
                  <w:r>
                    <w:rPr>
                      <w:position w:val="-4"/>
                    </w:rPr>
                    <w:object w:dxaOrig="279" w:dyaOrig="300">
                      <v:shape id="_x0000_i1355" type="#_x0000_t75" style="width:14.25pt;height:15.75pt" o:ole="">
                        <v:imagedata r:id="rId613" o:title=""/>
                      </v:shape>
                      <o:OLEObject Type="Embed" ProgID="Equation.2" ShapeID="_x0000_i1355" DrawAspect="Content" ObjectID="_1618908317" r:id="rId614"/>
                    </w:object>
                  </w:r>
                </w:p>
              </w:txbxContent>
            </v:textbox>
          </v:rect>
        </w:pict>
      </w:r>
      <w:r>
        <w:rPr>
          <w:noProof/>
        </w:rPr>
        <w:pict>
          <v:rect id="_x0000_s1471" style="position:absolute;margin-left:171.05pt;margin-top:4.1pt;width:23pt;height:17pt;z-index:251663360" o:allowincell="f" filled="f" stroked="f" strokecolor="blue" strokeweight="1pt">
            <v:textbox inset="1pt,1pt,1pt,1pt">
              <w:txbxContent>
                <w:p w:rsidR="00DA3462" w:rsidRDefault="00DA3462" w:rsidP="0055578D">
                  <w:r>
                    <w:rPr>
                      <w:position w:val="-4"/>
                    </w:rPr>
                    <w:object w:dxaOrig="420" w:dyaOrig="300">
                      <v:shape id="_x0000_i1356" type="#_x0000_t75" style="width:21pt;height:15pt" o:ole="">
                        <v:imagedata r:id="rId615" o:title=""/>
                      </v:shape>
                      <o:OLEObject Type="Embed" ProgID="Equation.2" ShapeID="_x0000_i1356" DrawAspect="Content" ObjectID="_1618908318" r:id="rId616"/>
                    </w:object>
                  </w:r>
                </w:p>
              </w:txbxContent>
            </v:textbox>
          </v:rect>
        </w:pict>
      </w:r>
      <w:r>
        <w:rPr>
          <w:noProof/>
        </w:rPr>
        <w:pict>
          <v:rect id="_x0000_s1473" style="position:absolute;margin-left:515.45pt;margin-top:142.7pt;width:34.1pt;height:21.2pt;z-index:251665408;mso-wrap-style:none" o:allowincell="f" filled="f" stroked="f" strokecolor="blue" strokeweight="1pt">
            <v:textbox style="mso-fit-shape-to-text:t" inset="1pt,1pt,1pt,1pt">
              <w:txbxContent>
                <w:p w:rsidR="00DA3462" w:rsidRDefault="00DA3462" w:rsidP="0055578D">
                  <w:r w:rsidRPr="00867A44">
                    <w:rPr>
                      <w:position w:val="-10"/>
                    </w:rPr>
                    <w:object w:dxaOrig="620" w:dyaOrig="360">
                      <v:shape id="_x0000_i1357" type="#_x0000_t75" style="width:27pt;height:15.75pt" o:ole="">
                        <v:imagedata r:id="rId617" o:title=""/>
                      </v:shape>
                      <o:OLEObject Type="Embed" ProgID="Equation.2" ShapeID="_x0000_i1357" DrawAspect="Content" ObjectID="_1618908319" r:id="rId618"/>
                    </w:object>
                  </w:r>
                </w:p>
              </w:txbxContent>
            </v:textbox>
          </v:rect>
        </w:pict>
      </w:r>
      <w:r>
        <w:rPr>
          <w:noProof/>
        </w:rPr>
        <w:pict>
          <v:rect id="_x0000_s1474" style="position:absolute;margin-left:476.85pt;margin-top:126.95pt;width:16.75pt;height:12.6pt;z-index:251666432;mso-wrap-style:none" o:allowincell="f" filled="f" stroked="f" strokecolor="blue" strokeweight="1pt">
            <v:textbox style="mso-next-textbox:#_x0000_s1474;mso-fit-shape-to-text:t" inset="1pt,1pt,1pt,1pt">
              <w:txbxContent>
                <w:p w:rsidR="00DA3462" w:rsidRDefault="00DA3462" w:rsidP="0055578D">
                  <w:r w:rsidRPr="00867A44">
                    <w:rPr>
                      <w:position w:val="-4"/>
                    </w:rPr>
                    <w:object w:dxaOrig="460" w:dyaOrig="300">
                      <v:shape id="_x0000_i1358" type="#_x0000_t75" style="width:18.75pt;height:15pt" o:ole="">
                        <v:imagedata r:id="rId619" o:title=""/>
                      </v:shape>
                      <o:OLEObject Type="Embed" ProgID="Equation.2" ShapeID="_x0000_i1358" DrawAspect="Content" ObjectID="_1618908320" r:id="rId620"/>
                    </w:object>
                  </w:r>
                </w:p>
              </w:txbxContent>
            </v:textbox>
          </v:rect>
        </w:pict>
      </w:r>
      <w:r>
        <w:rPr>
          <w:noProof/>
        </w:rPr>
        <w:pict>
          <v:rect id="_x0000_s1475" style="position:absolute;margin-left:439.9pt;margin-top:111.55pt;width:29.35pt;height:11.75pt;z-index:251667456;mso-wrap-style:none" o:allowincell="f" filled="f" stroked="f" strokecolor="blue" strokeweight="1pt">
            <v:textbox style="mso-next-textbox:#_x0000_s1475;mso-fit-shape-to-text:t" inset="1pt,1pt,1pt,1pt">
              <w:txbxContent>
                <w:p w:rsidR="00DA3462" w:rsidRDefault="00DA3462" w:rsidP="0055578D">
                  <w:r w:rsidRPr="00867A44">
                    <w:rPr>
                      <w:position w:val="-4"/>
                    </w:rPr>
                    <w:object w:dxaOrig="600" w:dyaOrig="300">
                      <v:shape id="_x0000_i1359" type="#_x0000_t75" style="width:31.5pt;height:13.5pt" o:ole="">
                        <v:imagedata r:id="rId621" o:title=""/>
                      </v:shape>
                      <o:OLEObject Type="Embed" ProgID="Equation.2" ShapeID="_x0000_i1359" DrawAspect="Content" ObjectID="_1618908321" r:id="rId622"/>
                    </w:object>
                  </w:r>
                </w:p>
              </w:txbxContent>
            </v:textbox>
          </v:rect>
        </w:pict>
      </w:r>
      <w:r>
        <w:pict>
          <v:shape id="_x0000_i1360" type="#_x0000_t75" style="width:265.5pt;height:159.75pt" fillcolor="window">
            <v:imagedata r:id="rId623" o:title="" cropleft="13809f" cropright="13809f"/>
          </v:shape>
        </w:pict>
      </w:r>
      <w:r w:rsidR="0055578D">
        <w:t xml:space="preserve">     </w:t>
      </w:r>
      <w:r w:rsidR="0055578D">
        <w:tab/>
        <w:t xml:space="preserve"> </w:t>
      </w:r>
      <w:r>
        <w:pict>
          <v:shape id="_x0000_i1361" type="#_x0000_t75" style="width:267pt;height:161.25pt" fillcolor="window">
            <v:imagedata r:id="rId624" o:title="" cropleft="13809f" cropright="13568f"/>
          </v:shape>
        </w:pict>
      </w:r>
    </w:p>
    <w:p w:rsidR="00402F77" w:rsidRDefault="00402F77" w:rsidP="00402F77">
      <w:pPr>
        <w:rPr>
          <w:color w:val="3366FF"/>
        </w:rPr>
      </w:pPr>
    </w:p>
    <w:p w:rsidR="0055578D" w:rsidRDefault="0055578D" w:rsidP="009023DC">
      <w:pPr>
        <w:rPr>
          <w:rFonts w:ascii="PSTimes" w:hAnsi="PSTimes"/>
          <w:sz w:val="18"/>
        </w:rPr>
      </w:pPr>
    </w:p>
    <w:p w:rsidR="00526123" w:rsidRDefault="00526123" w:rsidP="00526123">
      <w:pPr>
        <w:rPr>
          <w:rFonts w:ascii="PSTimes" w:hAnsi="PSTimes"/>
          <w:b/>
        </w:rPr>
      </w:pPr>
      <w:r>
        <w:rPr>
          <w:rFonts w:ascii="PSTimes" w:hAnsi="PSTimes"/>
          <w:sz w:val="18"/>
        </w:rPr>
        <w:t>PRIMER:</w:t>
      </w:r>
    </w:p>
    <w:p w:rsidR="00526123" w:rsidRDefault="00526123" w:rsidP="00526123">
      <w:pPr>
        <w:rPr>
          <w:rFonts w:ascii="PSTimes" w:hAnsi="PSTimes"/>
        </w:rPr>
      </w:pPr>
      <w:r>
        <w:rPr>
          <w:rFonts w:ascii="PSTimes" w:hAnsi="PSTimes"/>
        </w:rPr>
        <w:t xml:space="preserve">Narišite funkcije </w:t>
      </w:r>
      <w:r w:rsidRPr="00633657">
        <w:rPr>
          <w:rFonts w:ascii="PSTimes" w:hAnsi="PSTimes"/>
          <w:position w:val="-10"/>
        </w:rPr>
        <w:object w:dxaOrig="1120" w:dyaOrig="360">
          <v:shape id="_x0000_i1362" type="#_x0000_t75" style="width:56.25pt;height:18.75pt" o:ole="">
            <v:imagedata r:id="rId625" o:title=""/>
          </v:shape>
          <o:OLEObject Type="Embed" ProgID="Equation.3" ShapeID="_x0000_i1362" DrawAspect="Content" ObjectID="_1618907989" r:id="rId626"/>
        </w:object>
      </w:r>
      <w:r>
        <w:rPr>
          <w:rFonts w:ascii="PSTimes" w:hAnsi="PSTimes"/>
        </w:rPr>
        <w:t xml:space="preserve">, </w:t>
      </w:r>
      <w:r w:rsidRPr="00633657">
        <w:rPr>
          <w:rFonts w:ascii="PSTimes" w:hAnsi="PSTimes"/>
          <w:position w:val="-10"/>
        </w:rPr>
        <w:object w:dxaOrig="1240" w:dyaOrig="360">
          <v:shape id="_x0000_i1363" type="#_x0000_t75" style="width:62.25pt;height:18.75pt" o:ole="">
            <v:imagedata r:id="rId627" o:title=""/>
          </v:shape>
          <o:OLEObject Type="Embed" ProgID="Equation.3" ShapeID="_x0000_i1363" DrawAspect="Content" ObjectID="_1618907990" r:id="rId628"/>
        </w:object>
      </w:r>
      <w:r>
        <w:rPr>
          <w:rFonts w:ascii="PSTimes" w:hAnsi="PSTimes"/>
        </w:rPr>
        <w:t xml:space="preserve"> in </w:t>
      </w:r>
      <w:r w:rsidRPr="00633657">
        <w:rPr>
          <w:rFonts w:ascii="PSTimes" w:hAnsi="PSTimes"/>
          <w:position w:val="-12"/>
        </w:rPr>
        <w:object w:dxaOrig="1140" w:dyaOrig="380">
          <v:shape id="_x0000_i1364" type="#_x0000_t75" style="width:57pt;height:19.5pt" o:ole="">
            <v:imagedata r:id="rId629" o:title=""/>
          </v:shape>
          <o:OLEObject Type="Embed" ProgID="Equation.3" ShapeID="_x0000_i1364" DrawAspect="Content" ObjectID="_1618907991" r:id="rId630"/>
        </w:object>
      </w:r>
    </w:p>
    <w:p w:rsidR="00526123" w:rsidRDefault="00526123" w:rsidP="00526123">
      <w:pPr>
        <w:rPr>
          <w:rFonts w:ascii="PSTimes" w:hAnsi="PSTimes"/>
        </w:rPr>
      </w:pPr>
      <w:r>
        <w:rPr>
          <w:rFonts w:ascii="PSTimes" w:hAnsi="PSTimes"/>
        </w:rPr>
        <w:t xml:space="preserve">Načrtaj graf funkcije </w:t>
      </w:r>
      <w:r w:rsidRPr="00783879">
        <w:rPr>
          <w:rFonts w:ascii="PSTimes" w:hAnsi="PSTimes"/>
          <w:position w:val="-10"/>
        </w:rPr>
        <w:object w:dxaOrig="1540" w:dyaOrig="360">
          <v:shape id="_x0000_i1365" type="#_x0000_t75" style="width:77.25pt;height:18.75pt" o:ole="">
            <v:imagedata r:id="rId631" o:title=""/>
          </v:shape>
          <o:OLEObject Type="Embed" ProgID="Equation.3" ShapeID="_x0000_i1365" DrawAspect="Content" ObjectID="_1618907992" r:id="rId632"/>
        </w:object>
      </w:r>
    </w:p>
    <w:p w:rsidR="00526123" w:rsidRDefault="00526123" w:rsidP="00526123">
      <w:pPr>
        <w:rPr>
          <w:rFonts w:ascii="PSTimes" w:hAnsi="PSTimes"/>
        </w:rPr>
      </w:pPr>
    </w:p>
    <w:p w:rsidR="009023DC" w:rsidRDefault="009023DC" w:rsidP="009023DC">
      <w:pPr>
        <w:rPr>
          <w:rFonts w:ascii="PSTimes" w:hAnsi="PSTimes"/>
        </w:rPr>
      </w:pPr>
    </w:p>
    <w:p w:rsidR="009023DC" w:rsidRPr="00941DA8" w:rsidRDefault="009023DC" w:rsidP="00C0046D">
      <w:pPr>
        <w:numPr>
          <w:ilvl w:val="0"/>
          <w:numId w:val="13"/>
        </w:numPr>
        <w:rPr>
          <w:b/>
        </w:rPr>
      </w:pPr>
      <w:r w:rsidRPr="00941DA8">
        <w:rPr>
          <w:b/>
        </w:rPr>
        <w:t xml:space="preserve">Kaj je kvadratna funkcija? Kaj je teme </w:t>
      </w:r>
      <w:r w:rsidR="00DE6474">
        <w:rPr>
          <w:b/>
        </w:rPr>
        <w:t xml:space="preserve">in kaj ničla </w:t>
      </w:r>
      <w:r w:rsidRPr="00941DA8">
        <w:rPr>
          <w:b/>
        </w:rPr>
        <w:t>kvadratne funkcije?</w:t>
      </w:r>
    </w:p>
    <w:p w:rsidR="00867A44" w:rsidRPr="00867A44" w:rsidRDefault="00867A44" w:rsidP="00867A44">
      <w:pPr>
        <w:rPr>
          <w:snapToGrid w:val="0"/>
          <w:color w:val="3366FF"/>
        </w:rPr>
      </w:pPr>
      <w:r w:rsidRPr="00867A44">
        <w:rPr>
          <w:snapToGrid w:val="0"/>
          <w:color w:val="3366FF"/>
        </w:rPr>
        <w:t xml:space="preserve">Kvadratna funkcija je preslikava. f : R </w:t>
      </w:r>
      <w:r w:rsidRPr="00867A44">
        <w:rPr>
          <w:color w:val="3366FF"/>
        </w:rPr>
        <w:sym w:font="Symbol" w:char="F0AE"/>
      </w:r>
      <w:r w:rsidRPr="00867A44">
        <w:rPr>
          <w:snapToGrid w:val="0"/>
          <w:color w:val="3366FF"/>
        </w:rPr>
        <w:t xml:space="preserve"> R; f : x </w:t>
      </w:r>
      <w:r w:rsidRPr="00867A44">
        <w:rPr>
          <w:color w:val="3366FF"/>
        </w:rPr>
        <w:sym w:font="Symbol" w:char="F0AE"/>
      </w:r>
      <w:r w:rsidRPr="00867A44">
        <w:rPr>
          <w:snapToGrid w:val="0"/>
          <w:color w:val="3366FF"/>
        </w:rPr>
        <w:t xml:space="preserve"> ax</w:t>
      </w:r>
      <w:r w:rsidRPr="00867A44">
        <w:rPr>
          <w:snapToGrid w:val="0"/>
          <w:color w:val="3366FF"/>
          <w:vertAlign w:val="superscript"/>
        </w:rPr>
        <w:t>2</w:t>
      </w:r>
      <w:r w:rsidRPr="00867A44">
        <w:rPr>
          <w:snapToGrid w:val="0"/>
          <w:color w:val="3366FF"/>
        </w:rPr>
        <w:t xml:space="preserve"> + bx + c ; a,b,c ; a </w:t>
      </w:r>
      <w:r w:rsidRPr="00867A44">
        <w:rPr>
          <w:color w:val="3366FF"/>
        </w:rPr>
        <w:sym w:font="Symbol" w:char="F0B9"/>
      </w:r>
      <w:r w:rsidRPr="00867A44">
        <w:rPr>
          <w:snapToGrid w:val="0"/>
          <w:color w:val="3366FF"/>
        </w:rPr>
        <w:t xml:space="preserve"> 0</w:t>
      </w:r>
    </w:p>
    <w:p w:rsidR="00526123" w:rsidRDefault="00526123" w:rsidP="00402F77">
      <w:pPr>
        <w:rPr>
          <w:color w:val="3366FF"/>
        </w:rPr>
      </w:pPr>
    </w:p>
    <w:p w:rsidR="00526123" w:rsidRDefault="00402F77" w:rsidP="00402F77">
      <w:pPr>
        <w:rPr>
          <w:color w:val="3366FF"/>
        </w:rPr>
      </w:pPr>
      <w:r w:rsidRPr="00402F77">
        <w:rPr>
          <w:color w:val="3366FF"/>
          <w:position w:val="-10"/>
        </w:rPr>
        <w:object w:dxaOrig="580" w:dyaOrig="320">
          <v:shape id="_x0000_i1366" type="#_x0000_t75" style="width:43.5pt;height:23.25pt" o:ole="" filled="t" fillcolor="yellow">
            <v:imagedata r:id="rId633" o:title=""/>
          </v:shape>
          <o:OLEObject Type="Embed" ProgID="Equation.2" ShapeID="_x0000_i1366" DrawAspect="Content" ObjectID="_1618907993" r:id="rId634"/>
        </w:object>
      </w:r>
      <w:r w:rsidRPr="00402F77">
        <w:rPr>
          <w:color w:val="3366FF"/>
        </w:rPr>
        <w:t xml:space="preserve">..ničli </w:t>
      </w:r>
      <w:r w:rsidR="00526123">
        <w:rPr>
          <w:color w:val="3366FF"/>
        </w:rPr>
        <w:t>kvadratne funkcije sta točki, kjer graf funkcije seče x os.</w:t>
      </w:r>
      <w:r w:rsidRPr="00402F77">
        <w:rPr>
          <w:color w:val="3366FF"/>
        </w:rPr>
        <w:t xml:space="preserve"> </w:t>
      </w:r>
    </w:p>
    <w:p w:rsidR="00402F77" w:rsidRPr="00402F77" w:rsidRDefault="00526123" w:rsidP="00526123">
      <w:pPr>
        <w:rPr>
          <w:color w:val="3366FF"/>
        </w:rPr>
      </w:pPr>
      <w:r>
        <w:rPr>
          <w:color w:val="3366FF"/>
        </w:rPr>
        <w:t>L</w:t>
      </w:r>
      <w:r w:rsidR="00402F77" w:rsidRPr="00402F77">
        <w:rPr>
          <w:color w:val="3366FF"/>
        </w:rPr>
        <w:t>ahko</w:t>
      </w:r>
      <w:r>
        <w:rPr>
          <w:color w:val="3366FF"/>
        </w:rPr>
        <w:t xml:space="preserve"> ju iz</w:t>
      </w:r>
      <w:r w:rsidR="00402F77" w:rsidRPr="00402F77">
        <w:rPr>
          <w:color w:val="3366FF"/>
        </w:rPr>
        <w:t xml:space="preserve">računamo po formuli </w:t>
      </w:r>
      <w:r w:rsidR="00402F77" w:rsidRPr="00402F77">
        <w:rPr>
          <w:color w:val="3366FF"/>
          <w:position w:val="-22"/>
        </w:rPr>
        <w:object w:dxaOrig="1600" w:dyaOrig="680">
          <v:shape id="_x0000_i1367" type="#_x0000_t75" style="width:79.5pt;height:33.75pt" o:ole="" filled="t" fillcolor="yellow">
            <v:imagedata r:id="rId635" o:title=""/>
          </v:shape>
          <o:OLEObject Type="Embed" ProgID="Equation.2" ShapeID="_x0000_i1367" DrawAspect="Content" ObjectID="_1618907994" r:id="rId636"/>
        </w:object>
      </w:r>
      <w:r w:rsidR="00402F77" w:rsidRPr="00402F77">
        <w:rPr>
          <w:color w:val="3366FF"/>
        </w:rPr>
        <w:t xml:space="preserve">, pri čemer je diskriminanta  </w:t>
      </w:r>
      <w:r w:rsidR="00402F77" w:rsidRPr="00402F77">
        <w:rPr>
          <w:color w:val="3366FF"/>
          <w:position w:val="-4"/>
        </w:rPr>
        <w:object w:dxaOrig="1340" w:dyaOrig="300">
          <v:shape id="_x0000_i1368" type="#_x0000_t75" style="width:66.75pt;height:15pt" o:ole="" filled="t" fillcolor="yellow">
            <v:imagedata r:id="rId637" o:title=""/>
          </v:shape>
          <o:OLEObject Type="Embed" ProgID="Equation.2" ShapeID="_x0000_i1368" DrawAspect="Content" ObjectID="_1618907995" r:id="rId638"/>
        </w:object>
      </w:r>
    </w:p>
    <w:p w:rsidR="00526123" w:rsidRDefault="00526123" w:rsidP="00402F77">
      <w:pPr>
        <w:rPr>
          <w:color w:val="3366FF"/>
        </w:rPr>
      </w:pPr>
      <w:r>
        <w:rPr>
          <w:color w:val="3366FF"/>
        </w:rPr>
        <w:t>Teme je točka, kjer graf kvadratne funkcije doseže ekstrem.</w:t>
      </w:r>
    </w:p>
    <w:p w:rsidR="00526123" w:rsidRDefault="00402F77" w:rsidP="00402F77">
      <w:pPr>
        <w:rPr>
          <w:color w:val="3366FF"/>
        </w:rPr>
      </w:pPr>
      <w:r w:rsidRPr="00402F77">
        <w:rPr>
          <w:color w:val="3366FF"/>
          <w:position w:val="-10"/>
        </w:rPr>
        <w:object w:dxaOrig="639" w:dyaOrig="320">
          <v:shape id="_x0000_i1369" type="#_x0000_t75" style="width:49.5pt;height:24pt" o:ole="" filled="t" fillcolor="yellow">
            <v:imagedata r:id="rId639" o:title=""/>
          </v:shape>
          <o:OLEObject Type="Embed" ProgID="Equation.2" ShapeID="_x0000_i1369" DrawAspect="Content" ObjectID="_1618907996" r:id="rId640"/>
        </w:object>
      </w:r>
      <w:r w:rsidRPr="00402F77">
        <w:rPr>
          <w:color w:val="3366FF"/>
        </w:rPr>
        <w:t xml:space="preserve">..sta koordinati temena </w:t>
      </w:r>
      <w:r w:rsidRPr="00402F77">
        <w:rPr>
          <w:color w:val="3366FF"/>
          <w:position w:val="-10"/>
        </w:rPr>
        <w:object w:dxaOrig="1020" w:dyaOrig="320">
          <v:shape id="_x0000_i1370" type="#_x0000_t75" style="width:51pt;height:15.75pt" o:ole="" filled="t" fillcolor="yellow">
            <v:imagedata r:id="rId641" o:title=""/>
          </v:shape>
          <o:OLEObject Type="Embed" ProgID="Equation.2" ShapeID="_x0000_i1370" DrawAspect="Content" ObjectID="_1618907997" r:id="rId642"/>
        </w:object>
      </w:r>
      <w:r w:rsidR="00526123">
        <w:rPr>
          <w:color w:val="3366FF"/>
        </w:rPr>
        <w:t xml:space="preserve"> </w:t>
      </w:r>
    </w:p>
    <w:p w:rsidR="00402F77" w:rsidRPr="00402F77" w:rsidRDefault="00526123" w:rsidP="00402F77">
      <w:pPr>
        <w:rPr>
          <w:color w:val="3366FF"/>
        </w:rPr>
      </w:pPr>
      <w:r>
        <w:rPr>
          <w:color w:val="3366FF"/>
        </w:rPr>
        <w:t xml:space="preserve"> Koordinati temena lahko izračunamo</w:t>
      </w:r>
      <w:r w:rsidR="00402F77" w:rsidRPr="00402F77">
        <w:rPr>
          <w:color w:val="3366FF"/>
        </w:rPr>
        <w:t xml:space="preserve"> tako: </w:t>
      </w:r>
      <w:r w:rsidR="00402F77" w:rsidRPr="00402F77">
        <w:rPr>
          <w:color w:val="3366FF"/>
          <w:position w:val="-22"/>
        </w:rPr>
        <w:object w:dxaOrig="1040" w:dyaOrig="620">
          <v:shape id="_x0000_i1371" type="#_x0000_t75" style="width:51.75pt;height:30.75pt" o:ole="" filled="t" fillcolor="yellow">
            <v:imagedata r:id="rId643" o:title=""/>
          </v:shape>
          <o:OLEObject Type="Embed" ProgID="Equation.2" ShapeID="_x0000_i1371" DrawAspect="Content" ObjectID="_1618907998" r:id="rId644"/>
        </w:object>
      </w:r>
      <w:r w:rsidR="00402F77" w:rsidRPr="00402F77">
        <w:rPr>
          <w:color w:val="3366FF"/>
        </w:rPr>
        <w:t xml:space="preserve">, </w:t>
      </w:r>
      <w:r w:rsidR="00402F77" w:rsidRPr="00402F77">
        <w:rPr>
          <w:color w:val="3366FF"/>
          <w:position w:val="-10"/>
        </w:rPr>
        <w:object w:dxaOrig="1180" w:dyaOrig="320">
          <v:shape id="_x0000_i1372" type="#_x0000_t75" style="width:59.25pt;height:15.75pt" o:ole="" filled="t" fillcolor="yellow">
            <v:imagedata r:id="rId645" o:title=""/>
          </v:shape>
          <o:OLEObject Type="Embed" ProgID="Equation.2" ShapeID="_x0000_i1372" DrawAspect="Content" ObjectID="_1618907999" r:id="rId646"/>
        </w:object>
      </w:r>
    </w:p>
    <w:p w:rsidR="009023DC" w:rsidRDefault="009023DC" w:rsidP="009023DC">
      <w:pPr>
        <w:rPr>
          <w:rFonts w:ascii="PSTimes" w:hAnsi="PSTimes"/>
          <w:b/>
        </w:rPr>
      </w:pPr>
    </w:p>
    <w:p w:rsidR="00526123" w:rsidRDefault="00526123" w:rsidP="00526123">
      <w:pPr>
        <w:rPr>
          <w:rFonts w:ascii="PSTimes" w:hAnsi="PSTimes"/>
          <w:b/>
        </w:rPr>
      </w:pPr>
      <w:r>
        <w:rPr>
          <w:rFonts w:ascii="PSTimes" w:hAnsi="PSTimes"/>
          <w:sz w:val="18"/>
        </w:rPr>
        <w:t>PRIMER:</w:t>
      </w:r>
    </w:p>
    <w:p w:rsidR="00526123" w:rsidRDefault="00526123" w:rsidP="00526123">
      <w:r w:rsidRPr="00707B06">
        <w:t>P</w:t>
      </w:r>
      <w:r>
        <w:t xml:space="preserve">oišči teme in ničli funkcije </w:t>
      </w:r>
      <w:r w:rsidRPr="00783879">
        <w:rPr>
          <w:position w:val="-10"/>
        </w:rPr>
        <w:object w:dxaOrig="2100" w:dyaOrig="340">
          <v:shape id="_x0000_i1373" type="#_x0000_t75" style="width:105pt;height:16.5pt" o:ole="">
            <v:imagedata r:id="rId647" o:title=""/>
          </v:shape>
          <o:OLEObject Type="Embed" ProgID="Equation.3" ShapeID="_x0000_i1373" DrawAspect="Content" ObjectID="_1618908000" r:id="rId648"/>
        </w:object>
      </w:r>
    </w:p>
    <w:p w:rsidR="00526123" w:rsidRPr="00941DA8" w:rsidRDefault="00526123" w:rsidP="00526123">
      <w:pPr>
        <w:rPr>
          <w:b/>
        </w:rPr>
      </w:pPr>
    </w:p>
    <w:p w:rsidR="00DE6474" w:rsidRDefault="00DE6474" w:rsidP="00C0046D">
      <w:pPr>
        <w:numPr>
          <w:ilvl w:val="0"/>
          <w:numId w:val="13"/>
        </w:numPr>
        <w:rPr>
          <w:b/>
        </w:rPr>
      </w:pPr>
      <w:r w:rsidRPr="00941DA8">
        <w:rPr>
          <w:b/>
        </w:rPr>
        <w:t>Naštej tri najpogostejšo oblike za enačbo kvadratne funkcije in opiši pomen parametrov. Kaj je teme kvadratne funkcije?</w:t>
      </w:r>
    </w:p>
    <w:p w:rsidR="00526123" w:rsidRPr="00874B68" w:rsidRDefault="00526123" w:rsidP="00526123">
      <w:pPr>
        <w:rPr>
          <w:color w:val="3366FF"/>
        </w:rPr>
      </w:pPr>
      <w:r w:rsidRPr="00874B68">
        <w:rPr>
          <w:color w:val="3366FF"/>
        </w:rPr>
        <w:t>Različne oblike zapisa enačbe kvadratne funkcije:</w:t>
      </w:r>
    </w:p>
    <w:p w:rsidR="00526123" w:rsidRPr="00DE6474" w:rsidRDefault="00874B68" w:rsidP="00526123">
      <w:pPr>
        <w:rPr>
          <w:color w:val="339966"/>
        </w:rPr>
      </w:pPr>
      <w:r w:rsidRPr="00DE6474">
        <w:rPr>
          <w:color w:val="339966"/>
          <w:position w:val="-50"/>
        </w:rPr>
        <w:object w:dxaOrig="4280" w:dyaOrig="1120">
          <v:shape id="_x0000_i1374" type="#_x0000_t75" style="width:222pt;height:57.75pt" o:ole="" filled="t" fillcolor="yellow">
            <v:imagedata r:id="rId649" o:title=""/>
          </v:shape>
          <o:OLEObject Type="Embed" ProgID="Equation.2" ShapeID="_x0000_i1374" DrawAspect="Content" ObjectID="_1618908001" r:id="rId650"/>
        </w:object>
      </w:r>
    </w:p>
    <w:p w:rsidR="00526123" w:rsidRPr="00874B68" w:rsidRDefault="00526123" w:rsidP="00526123">
      <w:pPr>
        <w:rPr>
          <w:color w:val="3366FF"/>
        </w:rPr>
      </w:pPr>
      <w:r w:rsidRPr="00874B68">
        <w:rPr>
          <w:color w:val="3366FF"/>
        </w:rPr>
        <w:t>Pomen koeficientov:</w:t>
      </w:r>
    </w:p>
    <w:p w:rsidR="00526123" w:rsidRPr="00874B68" w:rsidRDefault="00874B68" w:rsidP="00526123">
      <w:pPr>
        <w:rPr>
          <w:color w:val="3366FF"/>
        </w:rPr>
      </w:pPr>
      <w:r w:rsidRPr="00874B68">
        <w:rPr>
          <w:color w:val="3366FF"/>
          <w:position w:val="-4"/>
        </w:rPr>
        <w:object w:dxaOrig="200" w:dyaOrig="180">
          <v:shape id="_x0000_i1375" type="#_x0000_t75" style="width:19.5pt;height:15.75pt" o:ole="" filled="t" fillcolor="yellow">
            <v:imagedata r:id="rId605" o:title=""/>
          </v:shape>
          <o:OLEObject Type="Embed" ProgID="Equation.2" ShapeID="_x0000_i1375" DrawAspect="Content" ObjectID="_1618908002" r:id="rId651"/>
        </w:object>
      </w:r>
      <w:r w:rsidR="00526123" w:rsidRPr="00874B68">
        <w:rPr>
          <w:color w:val="3366FF"/>
        </w:rPr>
        <w:t>...vodilni koeficient</w:t>
      </w:r>
    </w:p>
    <w:p w:rsidR="00526123" w:rsidRDefault="00526123" w:rsidP="00526123">
      <w:pPr>
        <w:rPr>
          <w:b/>
        </w:rPr>
      </w:pPr>
      <w:r>
        <w:rPr>
          <w:b/>
        </w:rPr>
        <w:tab/>
        <w:t xml:space="preserve">   </w:t>
      </w:r>
      <w:r>
        <w:rPr>
          <w:b/>
        </w:rPr>
        <w:tab/>
      </w:r>
      <w:r>
        <w:rPr>
          <w:b/>
        </w:rPr>
        <w:tab/>
        <w:t xml:space="preserve">   </w:t>
      </w:r>
      <w:r w:rsidR="00874B68" w:rsidRPr="00874B68">
        <w:rPr>
          <w:b/>
          <w:position w:val="-4"/>
        </w:rPr>
        <w:object w:dxaOrig="560" w:dyaOrig="240">
          <v:shape id="_x0000_i1376" type="#_x0000_t75" style="width:47.25pt;height:20.25pt" o:ole="" filled="t" fillcolor="yellow">
            <v:imagedata r:id="rId607" o:title=""/>
          </v:shape>
          <o:OLEObject Type="Embed" ProgID="Equation.2" ShapeID="_x0000_i1376" DrawAspect="Content" ObjectID="_1618908003" r:id="rId652"/>
        </w:object>
      </w:r>
      <w:r>
        <w:rPr>
          <w:b/>
        </w:rPr>
        <w:tab/>
      </w:r>
      <w:r>
        <w:rPr>
          <w:b/>
        </w:rPr>
        <w:tab/>
      </w:r>
      <w:r>
        <w:rPr>
          <w:b/>
        </w:rPr>
        <w:tab/>
      </w:r>
      <w:r>
        <w:rPr>
          <w:b/>
        </w:rPr>
        <w:tab/>
      </w:r>
      <w:r>
        <w:rPr>
          <w:b/>
        </w:rPr>
        <w:tab/>
      </w:r>
      <w:r>
        <w:rPr>
          <w:b/>
        </w:rPr>
        <w:tab/>
        <w:t xml:space="preserve">      </w:t>
      </w:r>
      <w:r w:rsidR="00874B68" w:rsidRPr="00874B68">
        <w:rPr>
          <w:b/>
          <w:position w:val="-4"/>
        </w:rPr>
        <w:object w:dxaOrig="560" w:dyaOrig="240">
          <v:shape id="_x0000_i1377" type="#_x0000_t75" style="width:47.25pt;height:20.25pt" o:ole="" filled="t" fillcolor="yellow">
            <v:imagedata r:id="rId609" o:title=""/>
          </v:shape>
          <o:OLEObject Type="Embed" ProgID="Equation.2" ShapeID="_x0000_i1377" DrawAspect="Content" ObjectID="_1618908004" r:id="rId653"/>
        </w:object>
      </w:r>
    </w:p>
    <w:p w:rsidR="00526123" w:rsidRDefault="00303E4F" w:rsidP="00526123">
      <w:r>
        <w:rPr>
          <w:noProof/>
        </w:rPr>
        <w:pict>
          <v:rect id="_x0000_s1709" style="position:absolute;margin-left:196.55pt;margin-top:44.8pt;width:23.75pt;height:21.2pt;z-index:251726848" o:allowincell="f" filled="f" stroked="f" strokecolor="blue" strokeweight="1pt">
            <v:textbox inset="1pt,1pt,1pt,1pt">
              <w:txbxContent>
                <w:p w:rsidR="00526123" w:rsidRDefault="00526123" w:rsidP="00526123">
                  <w:r>
                    <w:rPr>
                      <w:position w:val="-10"/>
                    </w:rPr>
                    <w:object w:dxaOrig="420" w:dyaOrig="360">
                      <v:shape id="_x0000_i1378" type="#_x0000_t75" style="width:21.75pt;height:19.5pt" o:ole="">
                        <v:imagedata r:id="rId611" o:title=""/>
                      </v:shape>
                      <o:OLEObject Type="Embed" ProgID="Equation.2" ShapeID="_x0000_i1378" DrawAspect="Content" ObjectID="_1618908322" r:id="rId654"/>
                    </w:object>
                  </w:r>
                </w:p>
              </w:txbxContent>
            </v:textbox>
          </v:rect>
        </w:pict>
      </w:r>
      <w:r>
        <w:rPr>
          <w:noProof/>
        </w:rPr>
        <w:pict>
          <v:rect id="_x0000_s1707" style="position:absolute;margin-left:187.15pt;margin-top:23.9pt;width:14.2pt;height:15.55pt;z-index:251724800" o:allowincell="f" filled="f" stroked="f" strokecolor="blue" strokeweight="1pt">
            <v:textbox inset="1pt,1pt,1pt,1pt">
              <w:txbxContent>
                <w:p w:rsidR="00526123" w:rsidRDefault="00526123" w:rsidP="00526123">
                  <w:r>
                    <w:rPr>
                      <w:position w:val="-4"/>
                    </w:rPr>
                    <w:object w:dxaOrig="279" w:dyaOrig="300">
                      <v:shape id="_x0000_i1379" type="#_x0000_t75" style="width:14.25pt;height:15.75pt" o:ole="">
                        <v:imagedata r:id="rId613" o:title=""/>
                      </v:shape>
                      <o:OLEObject Type="Embed" ProgID="Equation.2" ShapeID="_x0000_i1379" DrawAspect="Content" ObjectID="_1618908323" r:id="rId655"/>
                    </w:object>
                  </w:r>
                </w:p>
              </w:txbxContent>
            </v:textbox>
          </v:rect>
        </w:pict>
      </w:r>
      <w:r>
        <w:rPr>
          <w:noProof/>
        </w:rPr>
        <w:pict>
          <v:rect id="_x0000_s1708" style="position:absolute;margin-left:171.05pt;margin-top:4.1pt;width:23pt;height:17pt;z-index:251725824" o:allowincell="f" filled="f" stroked="f" strokecolor="blue" strokeweight="1pt">
            <v:textbox inset="1pt,1pt,1pt,1pt">
              <w:txbxContent>
                <w:p w:rsidR="00526123" w:rsidRDefault="00526123" w:rsidP="00526123">
                  <w:r>
                    <w:rPr>
                      <w:position w:val="-4"/>
                    </w:rPr>
                    <w:object w:dxaOrig="420" w:dyaOrig="300">
                      <v:shape id="_x0000_i1380" type="#_x0000_t75" style="width:21pt;height:15pt" o:ole="">
                        <v:imagedata r:id="rId615" o:title=""/>
                      </v:shape>
                      <o:OLEObject Type="Embed" ProgID="Equation.2" ShapeID="_x0000_i1380" DrawAspect="Content" ObjectID="_1618908324" r:id="rId656"/>
                    </w:object>
                  </w:r>
                </w:p>
              </w:txbxContent>
            </v:textbox>
          </v:rect>
        </w:pict>
      </w:r>
      <w:r>
        <w:rPr>
          <w:noProof/>
        </w:rPr>
        <w:pict>
          <v:rect id="_x0000_s1710" style="position:absolute;margin-left:515.45pt;margin-top:142.7pt;width:34.1pt;height:21.2pt;z-index:251727872" o:allowincell="f" filled="f" stroked="f" strokecolor="blue" strokeweight="1pt">
            <v:textbox inset="1pt,1pt,1pt,1pt">
              <w:txbxContent>
                <w:p w:rsidR="00526123" w:rsidRDefault="00526123" w:rsidP="00526123">
                  <w:r>
                    <w:rPr>
                      <w:position w:val="-10"/>
                    </w:rPr>
                    <w:object w:dxaOrig="620" w:dyaOrig="360">
                      <v:shape id="_x0000_i1381" type="#_x0000_t75" style="width:31.5pt;height:19.5pt" o:ole="">
                        <v:imagedata r:id="rId617" o:title=""/>
                      </v:shape>
                      <o:OLEObject Type="Embed" ProgID="Equation.2" ShapeID="_x0000_i1381" DrawAspect="Content" ObjectID="_1618908325" r:id="rId657"/>
                    </w:object>
                  </w:r>
                </w:p>
              </w:txbxContent>
            </v:textbox>
          </v:rect>
        </w:pict>
      </w:r>
      <w:r>
        <w:rPr>
          <w:noProof/>
        </w:rPr>
        <w:pict>
          <v:rect id="_x0000_s1711" style="position:absolute;margin-left:476.85pt;margin-top:126.95pt;width:16.75pt;height:12.6pt;z-index:251728896" o:allowincell="f" filled="f" stroked="f" strokecolor="blue" strokeweight="1pt">
            <v:textbox style="mso-next-textbox:#_x0000_s1711" inset="1pt,1pt,1pt,1pt">
              <w:txbxContent>
                <w:p w:rsidR="00526123" w:rsidRDefault="00526123" w:rsidP="00526123">
                  <w:r>
                    <w:rPr>
                      <w:position w:val="-4"/>
                    </w:rPr>
                    <w:object w:dxaOrig="460" w:dyaOrig="300">
                      <v:shape id="_x0000_i1382" type="#_x0000_t75" style="width:17.25pt;height:13.5pt" o:ole="">
                        <v:imagedata r:id="rId619" o:title=""/>
                      </v:shape>
                      <o:OLEObject Type="Embed" ProgID="Equation.2" ShapeID="_x0000_i1382" DrawAspect="Content" ObjectID="_1618908326" r:id="rId658"/>
                    </w:object>
                  </w:r>
                </w:p>
              </w:txbxContent>
            </v:textbox>
          </v:rect>
        </w:pict>
      </w:r>
      <w:r>
        <w:rPr>
          <w:noProof/>
        </w:rPr>
        <w:pict>
          <v:rect id="_x0000_s1712" style="position:absolute;margin-left:439.9pt;margin-top:111.55pt;width:29.35pt;height:11.75pt;z-index:251729920" o:allowincell="f" filled="f" stroked="f" strokecolor="blue" strokeweight="1pt">
            <v:textbox style="mso-next-textbox:#_x0000_s1712" inset="1pt,1pt,1pt,1pt">
              <w:txbxContent>
                <w:p w:rsidR="00526123" w:rsidRDefault="00526123" w:rsidP="00526123">
                  <w:r>
                    <w:rPr>
                      <w:position w:val="-4"/>
                    </w:rPr>
                    <w:object w:dxaOrig="600" w:dyaOrig="300">
                      <v:shape id="_x0000_i1383" type="#_x0000_t75" style="width:30pt;height:12.75pt" o:ole="">
                        <v:imagedata r:id="rId621" o:title=""/>
                      </v:shape>
                      <o:OLEObject Type="Embed" ProgID="Equation.2" ShapeID="_x0000_i1383" DrawAspect="Content" ObjectID="_1618908327" r:id="rId659"/>
                    </w:object>
                  </w:r>
                </w:p>
              </w:txbxContent>
            </v:textbox>
          </v:rect>
        </w:pict>
      </w:r>
      <w:r>
        <w:pict>
          <v:shape id="_x0000_i1384" type="#_x0000_t75" style="width:265.5pt;height:159.75pt" fillcolor="window">
            <v:imagedata r:id="rId623" o:title="" cropleft="13809f" cropright="13809f"/>
          </v:shape>
        </w:pict>
      </w:r>
      <w:r w:rsidR="00526123">
        <w:t xml:space="preserve">     </w:t>
      </w:r>
      <w:r w:rsidR="00526123">
        <w:tab/>
        <w:t xml:space="preserve"> </w:t>
      </w:r>
      <w:r>
        <w:pict>
          <v:shape id="_x0000_i1385" type="#_x0000_t75" style="width:267pt;height:161.25pt" fillcolor="window">
            <v:imagedata r:id="rId624" o:title="" cropleft="13809f" cropright="13568f"/>
          </v:shape>
        </w:pict>
      </w:r>
    </w:p>
    <w:p w:rsidR="00526123" w:rsidRDefault="00526123" w:rsidP="00526123"/>
    <w:p w:rsidR="00526123" w:rsidRDefault="00526123" w:rsidP="00526123"/>
    <w:p w:rsidR="00526123" w:rsidRPr="00874B68" w:rsidRDefault="00874B68" w:rsidP="00526123">
      <w:pPr>
        <w:rPr>
          <w:color w:val="3366FF"/>
        </w:rPr>
      </w:pPr>
      <w:r w:rsidRPr="00DE6474">
        <w:rPr>
          <w:color w:val="339966"/>
          <w:position w:val="-4"/>
        </w:rPr>
        <w:object w:dxaOrig="180" w:dyaOrig="240">
          <v:shape id="_x0000_i1386" type="#_x0000_t75" style="width:15pt;height:20.25pt" o:ole="" filled="t" fillcolor="yellow">
            <v:imagedata r:id="rId660" o:title=""/>
          </v:shape>
          <o:OLEObject Type="Embed" ProgID="Equation.2" ShapeID="_x0000_i1386" DrawAspect="Content" ObjectID="_1618908005" r:id="rId661"/>
        </w:object>
      </w:r>
      <w:r w:rsidR="00526123" w:rsidRPr="00DE6474">
        <w:rPr>
          <w:color w:val="339966"/>
        </w:rPr>
        <w:t xml:space="preserve"> </w:t>
      </w:r>
      <w:r w:rsidR="00526123" w:rsidRPr="00874B68">
        <w:rPr>
          <w:color w:val="3366FF"/>
        </w:rPr>
        <w:t>........koeficient linearnega člena upliva na premik v smeri x osi</w:t>
      </w:r>
    </w:p>
    <w:p w:rsidR="00526123" w:rsidRPr="00874B68" w:rsidRDefault="00526123" w:rsidP="00526123">
      <w:pPr>
        <w:jc w:val="center"/>
        <w:rPr>
          <w:color w:val="3366FF"/>
        </w:rPr>
      </w:pPr>
    </w:p>
    <w:p w:rsidR="00526123" w:rsidRDefault="00874B68" w:rsidP="00526123">
      <w:pPr>
        <w:rPr>
          <w:color w:val="3366FF"/>
        </w:rPr>
      </w:pPr>
      <w:r w:rsidRPr="00874B68">
        <w:rPr>
          <w:color w:val="3366FF"/>
          <w:position w:val="-4"/>
        </w:rPr>
        <w:object w:dxaOrig="180" w:dyaOrig="180">
          <v:shape id="_x0000_i1387" type="#_x0000_t75" style="width:20.25pt;height:20.25pt" o:ole="" filled="t" fillcolor="yellow">
            <v:imagedata r:id="rId662" o:title=""/>
          </v:shape>
          <o:OLEObject Type="Embed" ProgID="Equation.2" ShapeID="_x0000_i1387" DrawAspect="Content" ObjectID="_1618908006" r:id="rId663"/>
        </w:object>
      </w:r>
      <w:r w:rsidR="00526123" w:rsidRPr="00874B68">
        <w:rPr>
          <w:color w:val="3366FF"/>
        </w:rPr>
        <w:t xml:space="preserve"> ........prosti člen določa presek grafa z y osjo</w:t>
      </w:r>
    </w:p>
    <w:p w:rsidR="00874B68" w:rsidRPr="00874B68" w:rsidRDefault="00874B68" w:rsidP="00526123">
      <w:pPr>
        <w:rPr>
          <w:color w:val="3366FF"/>
        </w:rPr>
      </w:pPr>
    </w:p>
    <w:p w:rsidR="00526123" w:rsidRPr="00402F77" w:rsidRDefault="00526123" w:rsidP="00526123">
      <w:pPr>
        <w:rPr>
          <w:color w:val="3366FF"/>
        </w:rPr>
      </w:pPr>
      <w:r w:rsidRPr="00402F77">
        <w:rPr>
          <w:color w:val="3366FF"/>
          <w:position w:val="-10"/>
        </w:rPr>
        <w:object w:dxaOrig="580" w:dyaOrig="320">
          <v:shape id="_x0000_i1388" type="#_x0000_t75" style="width:43.5pt;height:23.25pt" o:ole="" filled="t" fillcolor="yellow">
            <v:imagedata r:id="rId633" o:title=""/>
          </v:shape>
          <o:OLEObject Type="Embed" ProgID="Equation.2" ShapeID="_x0000_i1388" DrawAspect="Content" ObjectID="_1618908007" r:id="rId664"/>
        </w:object>
      </w:r>
      <w:r w:rsidRPr="00402F77">
        <w:rPr>
          <w:color w:val="3366FF"/>
        </w:rPr>
        <w:t xml:space="preserve">..ničli </w:t>
      </w:r>
      <w:r>
        <w:rPr>
          <w:color w:val="3366FF"/>
        </w:rPr>
        <w:t>kvadratne funkcije (točki, kjer graf funkcije seče x os)</w:t>
      </w:r>
      <w:r w:rsidRPr="00402F77">
        <w:rPr>
          <w:color w:val="3366FF"/>
        </w:rPr>
        <w:t xml:space="preserve"> lahko računamo po formuli </w:t>
      </w:r>
      <w:r w:rsidRPr="00402F77">
        <w:rPr>
          <w:color w:val="3366FF"/>
          <w:position w:val="-22"/>
        </w:rPr>
        <w:object w:dxaOrig="1600" w:dyaOrig="680">
          <v:shape id="_x0000_i1389" type="#_x0000_t75" style="width:79.5pt;height:33.75pt" o:ole="" filled="t" fillcolor="yellow">
            <v:imagedata r:id="rId635" o:title=""/>
          </v:shape>
          <o:OLEObject Type="Embed" ProgID="Equation.2" ShapeID="_x0000_i1389" DrawAspect="Content" ObjectID="_1618908008" r:id="rId665"/>
        </w:object>
      </w:r>
      <w:r w:rsidRPr="00402F77">
        <w:rPr>
          <w:color w:val="3366FF"/>
        </w:rPr>
        <w:t xml:space="preserve">, </w:t>
      </w:r>
    </w:p>
    <w:p w:rsidR="00526123" w:rsidRDefault="00526123" w:rsidP="00874B68">
      <w:pPr>
        <w:rPr>
          <w:color w:val="3366FF"/>
        </w:rPr>
      </w:pPr>
      <w:r w:rsidRPr="00402F77">
        <w:rPr>
          <w:color w:val="3366FF"/>
        </w:rPr>
        <w:t xml:space="preserve">pri čemer je diskriminanta  </w:t>
      </w:r>
      <w:r w:rsidRPr="00402F77">
        <w:rPr>
          <w:color w:val="3366FF"/>
          <w:position w:val="-4"/>
        </w:rPr>
        <w:object w:dxaOrig="1340" w:dyaOrig="300">
          <v:shape id="_x0000_i1390" type="#_x0000_t75" style="width:66.75pt;height:15pt" o:ole="" filled="t" fillcolor="yellow">
            <v:imagedata r:id="rId637" o:title=""/>
          </v:shape>
          <o:OLEObject Type="Embed" ProgID="Equation.2" ShapeID="_x0000_i1390" DrawAspect="Content" ObjectID="_1618908009" r:id="rId666"/>
        </w:object>
      </w:r>
    </w:p>
    <w:p w:rsidR="00874B68" w:rsidRPr="00402F77" w:rsidRDefault="00874B68" w:rsidP="00874B68">
      <w:pPr>
        <w:jc w:val="center"/>
        <w:rPr>
          <w:color w:val="3366FF"/>
        </w:rPr>
      </w:pPr>
    </w:p>
    <w:p w:rsidR="00874B68" w:rsidRPr="00526123" w:rsidRDefault="00874B68" w:rsidP="00874B68">
      <w:pPr>
        <w:rPr>
          <w:color w:val="339966"/>
        </w:rPr>
      </w:pPr>
      <w:r w:rsidRPr="00526123">
        <w:rPr>
          <w:color w:val="339966"/>
          <w:position w:val="-4"/>
        </w:rPr>
        <w:object w:dxaOrig="240" w:dyaOrig="240">
          <v:shape id="_x0000_i1391" type="#_x0000_t75" style="width:18.75pt;height:18.75pt" o:ole="" filled="t" fillcolor="#396">
            <v:imagedata r:id="rId667" o:title=""/>
          </v:shape>
          <o:OLEObject Type="Embed" ProgID="Equation.2" ShapeID="_x0000_i1391" DrawAspect="Content" ObjectID="_1618908010" r:id="rId668"/>
        </w:object>
      </w:r>
      <w:r w:rsidRPr="00526123">
        <w:rPr>
          <w:color w:val="339966"/>
        </w:rPr>
        <w:t xml:space="preserve"> .......diskriminanta odloča o tem, ali bo imela funkcija: </w:t>
      </w:r>
    </w:p>
    <w:p w:rsidR="00874B68" w:rsidRPr="00526123" w:rsidRDefault="00874B68" w:rsidP="00874B68">
      <w:pPr>
        <w:ind w:right="-1417"/>
        <w:rPr>
          <w:color w:val="339966"/>
        </w:rPr>
      </w:pPr>
      <w:r w:rsidRPr="00526123">
        <w:rPr>
          <w:color w:val="339966"/>
        </w:rPr>
        <w:t xml:space="preserve">    a) dve različni realni ničli</w:t>
      </w:r>
      <w:r w:rsidRPr="00526123">
        <w:rPr>
          <w:color w:val="339966"/>
        </w:rPr>
        <w:tab/>
      </w:r>
      <w:r w:rsidRPr="00526123">
        <w:rPr>
          <w:color w:val="339966"/>
        </w:rPr>
        <w:tab/>
        <w:t xml:space="preserve"> </w:t>
      </w:r>
      <w:r w:rsidRPr="00526123">
        <w:rPr>
          <w:color w:val="339966"/>
        </w:rPr>
        <w:tab/>
        <w:t>b) eno dvojno ničlo</w:t>
      </w:r>
      <w:r w:rsidRPr="00526123">
        <w:rPr>
          <w:color w:val="339966"/>
        </w:rPr>
        <w:tab/>
      </w:r>
      <w:r w:rsidRPr="00526123">
        <w:rPr>
          <w:color w:val="339966"/>
        </w:rPr>
        <w:tab/>
      </w:r>
      <w:r w:rsidRPr="00526123">
        <w:rPr>
          <w:color w:val="339966"/>
        </w:rPr>
        <w:tab/>
        <w:t xml:space="preserve">     c) nobene realne ničle</w:t>
      </w:r>
    </w:p>
    <w:p w:rsidR="00874B68" w:rsidRPr="00526123" w:rsidRDefault="00874B68" w:rsidP="00874B68">
      <w:pPr>
        <w:ind w:right="-1417"/>
        <w:rPr>
          <w:color w:val="339966"/>
        </w:rPr>
      </w:pPr>
      <w:r w:rsidRPr="00526123">
        <w:rPr>
          <w:color w:val="339966"/>
        </w:rPr>
        <w:t xml:space="preserve">        graf funkcije seče x-os</w:t>
      </w:r>
      <w:r w:rsidRPr="00526123">
        <w:rPr>
          <w:color w:val="339966"/>
        </w:rPr>
        <w:tab/>
      </w:r>
      <w:r w:rsidRPr="00526123">
        <w:rPr>
          <w:color w:val="339966"/>
        </w:rPr>
        <w:tab/>
        <w:t xml:space="preserve">      </w:t>
      </w:r>
      <w:r w:rsidRPr="00526123">
        <w:rPr>
          <w:color w:val="339966"/>
        </w:rPr>
        <w:tab/>
        <w:t xml:space="preserve">     graf funkcije se le dotakne x-osi</w:t>
      </w:r>
      <w:r w:rsidRPr="00526123">
        <w:rPr>
          <w:color w:val="339966"/>
        </w:rPr>
        <w:tab/>
        <w:t xml:space="preserve">         graf funkcije ne seče x-osi</w:t>
      </w:r>
    </w:p>
    <w:p w:rsidR="00874B68" w:rsidRPr="00526123" w:rsidRDefault="00874B68" w:rsidP="00874B68">
      <w:pPr>
        <w:ind w:right="-1417"/>
        <w:rPr>
          <w:color w:val="339966"/>
        </w:rPr>
      </w:pPr>
      <w:r w:rsidRPr="00526123">
        <w:rPr>
          <w:color w:val="339966"/>
        </w:rPr>
        <w:t xml:space="preserve">        dveh različnih točkah </w:t>
      </w:r>
    </w:p>
    <w:p w:rsidR="00874B68" w:rsidRPr="00526123" w:rsidRDefault="00874B68" w:rsidP="00874B68">
      <w:pPr>
        <w:ind w:left="-567" w:right="-1417"/>
        <w:rPr>
          <w:color w:val="339966"/>
        </w:rPr>
      </w:pPr>
      <w:r w:rsidRPr="00526123">
        <w:rPr>
          <w:color w:val="339966"/>
        </w:rPr>
        <w:tab/>
        <w:t xml:space="preserve">                 </w:t>
      </w:r>
      <w:r w:rsidRPr="00526123">
        <w:rPr>
          <w:color w:val="339966"/>
          <w:position w:val="-4"/>
        </w:rPr>
        <w:object w:dxaOrig="600" w:dyaOrig="240">
          <v:shape id="_x0000_i1392" type="#_x0000_t75" style="width:51.75pt;height:20.25pt" o:ole="" filled="t" fillcolor="#396">
            <v:imagedata r:id="rId669" o:title=""/>
          </v:shape>
          <o:OLEObject Type="Embed" ProgID="Equation.2" ShapeID="_x0000_i1392" DrawAspect="Content" ObjectID="_1618908011" r:id="rId670"/>
        </w:object>
      </w:r>
      <w:r w:rsidRPr="00526123">
        <w:rPr>
          <w:color w:val="339966"/>
        </w:rPr>
        <w:tab/>
      </w:r>
      <w:r w:rsidRPr="00526123">
        <w:rPr>
          <w:color w:val="339966"/>
        </w:rPr>
        <w:tab/>
      </w:r>
      <w:r w:rsidRPr="00526123">
        <w:rPr>
          <w:color w:val="339966"/>
        </w:rPr>
        <w:tab/>
      </w:r>
      <w:r w:rsidRPr="00526123">
        <w:rPr>
          <w:color w:val="339966"/>
        </w:rPr>
        <w:tab/>
        <w:t xml:space="preserve">          </w:t>
      </w:r>
      <w:r w:rsidRPr="00526123">
        <w:rPr>
          <w:color w:val="339966"/>
          <w:position w:val="-4"/>
        </w:rPr>
        <w:object w:dxaOrig="600" w:dyaOrig="240">
          <v:shape id="_x0000_i1393" type="#_x0000_t75" style="width:48pt;height:19.5pt" o:ole="" filled="t" fillcolor="#396">
            <v:imagedata r:id="rId671" o:title=""/>
          </v:shape>
          <o:OLEObject Type="Embed" ProgID="Equation.2" ShapeID="_x0000_i1393" DrawAspect="Content" ObjectID="_1618908012" r:id="rId672"/>
        </w:object>
      </w:r>
      <w:r w:rsidRPr="00526123">
        <w:rPr>
          <w:color w:val="339966"/>
        </w:rPr>
        <w:tab/>
      </w:r>
      <w:r w:rsidRPr="00526123">
        <w:rPr>
          <w:color w:val="339966"/>
        </w:rPr>
        <w:tab/>
      </w:r>
      <w:r w:rsidRPr="00526123">
        <w:rPr>
          <w:color w:val="339966"/>
        </w:rPr>
        <w:tab/>
      </w:r>
      <w:r w:rsidRPr="00526123">
        <w:rPr>
          <w:color w:val="339966"/>
        </w:rPr>
        <w:tab/>
        <w:t xml:space="preserve">     </w:t>
      </w:r>
      <w:r w:rsidRPr="00526123">
        <w:rPr>
          <w:color w:val="339966"/>
          <w:position w:val="-4"/>
        </w:rPr>
        <w:object w:dxaOrig="600" w:dyaOrig="240">
          <v:shape id="_x0000_i1394" type="#_x0000_t75" style="width:45.75pt;height:18.75pt" o:ole="" filled="t" fillcolor="#396">
            <v:imagedata r:id="rId673" o:title=""/>
          </v:shape>
          <o:OLEObject Type="Embed" ProgID="Equation.2" ShapeID="_x0000_i1394" DrawAspect="Content" ObjectID="_1618908013" r:id="rId674"/>
        </w:object>
      </w:r>
    </w:p>
    <w:p w:rsidR="00874B68" w:rsidRDefault="00874B68" w:rsidP="00874B68">
      <w:pPr>
        <w:ind w:left="-567" w:right="-1417"/>
      </w:pPr>
      <w:r>
        <w:t xml:space="preserve">            </w:t>
      </w:r>
    </w:p>
    <w:p w:rsidR="00874B68" w:rsidRDefault="00303E4F" w:rsidP="00874B68">
      <w:pPr>
        <w:ind w:left="-567" w:right="-1417"/>
      </w:pPr>
      <w:r>
        <w:rPr>
          <w:noProof/>
        </w:rPr>
        <w:pict>
          <v:rect id="_x0000_s1724" style="position:absolute;left:0;text-align:left;margin-left:467.15pt;margin-top:100.4pt;width:30pt;height:14pt;z-index:251736064" filled="f" stroked="f" strokecolor="blue" strokeweight="1pt">
            <v:textbox style="mso-next-textbox:#_x0000_s1724" inset="1pt,1pt,1pt,1pt">
              <w:txbxContent>
                <w:p w:rsidR="00874B68" w:rsidRDefault="00874B68" w:rsidP="00874B68">
                  <w:r>
                    <w:rPr>
                      <w:position w:val="-4"/>
                    </w:rPr>
                    <w:object w:dxaOrig="560" w:dyaOrig="240">
                      <v:shape id="_x0000_i1395" type="#_x0000_t75" style="width:27.75pt;height:12pt" o:ole="">
                        <v:imagedata r:id="rId675" o:title=""/>
                      </v:shape>
                      <o:OLEObject Type="Embed" ProgID="Equation.2" ShapeID="_x0000_i1395" DrawAspect="Content" ObjectID="_1618908328" r:id="rId676"/>
                    </w:object>
                  </w:r>
                </w:p>
                <w:p w:rsidR="00874B68" w:rsidRDefault="00874B68" w:rsidP="00874B68">
                  <w:r>
                    <w:rPr>
                      <w:position w:val="-4"/>
                    </w:rPr>
                    <w:object w:dxaOrig="560" w:dyaOrig="240">
                      <v:shape id="_x0000_i1396" type="#_x0000_t75" style="width:27.75pt;height:12pt" o:ole="">
                        <v:imagedata r:id="rId675" o:title=""/>
                      </v:shape>
                      <o:OLEObject Type="Embed" ProgID="Equation.2" ShapeID="_x0000_i1396" DrawAspect="Content" ObjectID="_1618908329" r:id="rId677"/>
                    </w:object>
                  </w:r>
                </w:p>
              </w:txbxContent>
            </v:textbox>
          </v:rect>
        </w:pict>
      </w:r>
      <w:r>
        <w:rPr>
          <w:noProof/>
        </w:rPr>
        <w:pict>
          <v:rect id="_x0000_s1722" style="position:absolute;left:0;text-align:left;margin-left:509.7pt;margin-top:3.75pt;width:30.9pt;height:17.45pt;z-index:251734016" filled="f" stroked="f" strokecolor="blue" strokeweight="1pt">
            <v:textbox style="mso-next-textbox:#_x0000_s1722" inset="1pt,1pt,1pt,1pt">
              <w:txbxContent>
                <w:p w:rsidR="00874B68" w:rsidRDefault="00874B68" w:rsidP="00874B68">
                  <w:r>
                    <w:rPr>
                      <w:position w:val="-4"/>
                    </w:rPr>
                    <w:object w:dxaOrig="560" w:dyaOrig="240">
                      <v:shape id="_x0000_i1397" type="#_x0000_t75" style="width:27.75pt;height:12pt" o:ole="">
                        <v:imagedata r:id="rId678" o:title=""/>
                      </v:shape>
                      <o:OLEObject Type="Embed" ProgID="Equation.2" ShapeID="_x0000_i1397" DrawAspect="Content" ObjectID="_1618908330" r:id="rId679"/>
                    </w:object>
                  </w:r>
                </w:p>
              </w:txbxContent>
            </v:textbox>
          </v:rect>
        </w:pict>
      </w:r>
      <w:r>
        <w:rPr>
          <w:noProof/>
        </w:rPr>
        <w:pict>
          <v:rect id="_x0000_s1723" style="position:absolute;left:0;text-align:left;margin-left:293.8pt;margin-top:101.3pt;width:30pt;height:14pt;z-index:251735040" filled="f" stroked="f" strokecolor="blue" strokeweight="1pt">
            <v:textbox style="mso-next-textbox:#_x0000_s1723" inset="1pt,1pt,1pt,1pt">
              <w:txbxContent>
                <w:p w:rsidR="00874B68" w:rsidRDefault="00874B68" w:rsidP="00874B68">
                  <w:r>
                    <w:rPr>
                      <w:position w:val="-4"/>
                    </w:rPr>
                    <w:object w:dxaOrig="560" w:dyaOrig="240">
                      <v:shape id="_x0000_i1398" type="#_x0000_t75" style="width:27.75pt;height:12pt" o:ole="">
                        <v:imagedata r:id="rId675" o:title=""/>
                      </v:shape>
                      <o:OLEObject Type="Embed" ProgID="Equation.2" ShapeID="_x0000_i1398" DrawAspect="Content" ObjectID="_1618908331" r:id="rId680"/>
                    </w:object>
                  </w:r>
                </w:p>
                <w:p w:rsidR="00874B68" w:rsidRDefault="00874B68" w:rsidP="00874B68">
                  <w:r>
                    <w:rPr>
                      <w:position w:val="-4"/>
                    </w:rPr>
                    <w:object w:dxaOrig="560" w:dyaOrig="240">
                      <v:shape id="_x0000_i1399" type="#_x0000_t75" style="width:27.75pt;height:12pt" o:ole="">
                        <v:imagedata r:id="rId675" o:title=""/>
                      </v:shape>
                      <o:OLEObject Type="Embed" ProgID="Equation.2" ShapeID="_x0000_i1399" DrawAspect="Content" ObjectID="_1618908332" r:id="rId681"/>
                    </w:object>
                  </w:r>
                </w:p>
              </w:txbxContent>
            </v:textbox>
          </v:rect>
        </w:pict>
      </w:r>
      <w:r>
        <w:rPr>
          <w:noProof/>
        </w:rPr>
        <w:pict>
          <v:rect id="_x0000_s1721" style="position:absolute;left:0;text-align:left;margin-left:328.9pt;margin-top:5.05pt;width:30pt;height:14pt;z-index:251732992" filled="f" stroked="f" strokecolor="blue" strokeweight="1pt">
            <v:textbox style="mso-next-textbox:#_x0000_s1721" inset="1pt,1pt,1pt,1pt">
              <w:txbxContent>
                <w:p w:rsidR="00874B68" w:rsidRDefault="00874B68" w:rsidP="00874B68">
                  <w:r>
                    <w:rPr>
                      <w:position w:val="-4"/>
                    </w:rPr>
                    <w:object w:dxaOrig="560" w:dyaOrig="240">
                      <v:shape id="_x0000_i1400" type="#_x0000_t75" style="width:27.75pt;height:12pt" o:ole="">
                        <v:imagedata r:id="rId678" o:title=""/>
                      </v:shape>
                      <o:OLEObject Type="Embed" ProgID="Equation.2" ShapeID="_x0000_i1400" DrawAspect="Content" ObjectID="_1618908333" r:id="rId682"/>
                    </w:object>
                  </w:r>
                </w:p>
              </w:txbxContent>
            </v:textbox>
          </v:rect>
        </w:pict>
      </w:r>
      <w:r>
        <w:rPr>
          <w:noProof/>
        </w:rPr>
        <w:pict>
          <v:rect id="_x0000_s1719" style="position:absolute;left:0;text-align:left;margin-left:104.95pt;margin-top:1.75pt;width:30pt;height:14pt;z-index:251730944" filled="f" stroked="f" strokecolor="blue" strokeweight="1pt">
            <v:textbox style="mso-next-textbox:#_x0000_s1719" inset="1pt,1pt,1pt,1pt">
              <w:txbxContent>
                <w:p w:rsidR="00874B68" w:rsidRDefault="00874B68" w:rsidP="00874B68">
                  <w:r>
                    <w:rPr>
                      <w:position w:val="-4"/>
                    </w:rPr>
                    <w:object w:dxaOrig="560" w:dyaOrig="240">
                      <v:shape id="_x0000_i1401" type="#_x0000_t75" style="width:27.75pt;height:12pt" o:ole="">
                        <v:imagedata r:id="rId678" o:title=""/>
                      </v:shape>
                      <o:OLEObject Type="Embed" ProgID="Equation.2" ShapeID="_x0000_i1401" DrawAspect="Content" ObjectID="_1618908334" r:id="rId683"/>
                    </w:object>
                  </w:r>
                </w:p>
              </w:txbxContent>
            </v:textbox>
          </v:rect>
        </w:pict>
      </w:r>
      <w:r>
        <w:rPr>
          <w:noProof/>
        </w:rPr>
        <w:pict>
          <v:rect id="_x0000_s1720" style="position:absolute;left:0;text-align:left;margin-left:119pt;margin-top:100.9pt;width:32.6pt;height:19.2pt;z-index:251731968" filled="f" stroked="f" strokecolor="blue" strokeweight="1pt">
            <v:textbox style="mso-next-textbox:#_x0000_s1720" inset="1pt,1pt,1pt,1pt">
              <w:txbxContent>
                <w:p w:rsidR="00874B68" w:rsidRDefault="00874B68" w:rsidP="00874B68">
                  <w:r>
                    <w:rPr>
                      <w:position w:val="-4"/>
                    </w:rPr>
                    <w:object w:dxaOrig="560" w:dyaOrig="240">
                      <v:shape id="_x0000_i1402" type="#_x0000_t75" style="width:27.75pt;height:12pt" o:ole="">
                        <v:imagedata r:id="rId675" o:title=""/>
                      </v:shape>
                      <o:OLEObject Type="Embed" ProgID="Equation.2" ShapeID="_x0000_i1402" DrawAspect="Content" ObjectID="_1618908335" r:id="rId684"/>
                    </w:object>
                  </w:r>
                </w:p>
              </w:txbxContent>
            </v:textbox>
          </v:rect>
        </w:pict>
      </w:r>
      <w:r w:rsidR="00874B68">
        <w:tab/>
      </w:r>
      <w:r>
        <w:pict>
          <v:shape id="_x0000_i1403" type="#_x0000_t75" style="width:149.25pt;height:114.75pt" fillcolor="window">
            <v:imagedata r:id="rId685" o:title="" croptop="273f" cropbottom="1083f" cropleft="14523f" cropright="14331f"/>
          </v:shape>
        </w:pict>
      </w:r>
      <w:r w:rsidR="00874B68">
        <w:tab/>
      </w:r>
      <w:r w:rsidR="00874B68">
        <w:tab/>
      </w:r>
      <w:r>
        <w:pict>
          <v:shape id="_x0000_i1404" type="#_x0000_t75" style="width:138pt;height:117pt" fillcolor="window">
            <v:imagedata r:id="rId686" o:title="" cropleft="13189f" cropright="13189f"/>
          </v:shape>
        </w:pict>
      </w:r>
      <w:r w:rsidR="00874B68">
        <w:tab/>
      </w:r>
      <w:r w:rsidR="00874B68">
        <w:tab/>
        <w:t xml:space="preserve"> </w:t>
      </w:r>
      <w:r>
        <w:pict>
          <v:shape id="_x0000_i1405" type="#_x0000_t75" style="width:128.25pt;height:118.5pt" fillcolor="window">
            <v:imagedata r:id="rId687" o:title="" cropleft="13557f" cropright="12942f"/>
          </v:shape>
        </w:pict>
      </w:r>
      <w:r w:rsidR="00874B68">
        <w:t xml:space="preserve">           </w:t>
      </w:r>
    </w:p>
    <w:p w:rsidR="00874B68" w:rsidRDefault="00874B68" w:rsidP="00874B68">
      <w:pPr>
        <w:ind w:left="-567" w:right="-1417"/>
      </w:pPr>
    </w:p>
    <w:p w:rsidR="00874B68" w:rsidRDefault="00874B68" w:rsidP="00874B68">
      <w:pPr>
        <w:ind w:left="-567" w:right="-1417"/>
      </w:pPr>
    </w:p>
    <w:p w:rsidR="00874B68" w:rsidRPr="00867A44" w:rsidRDefault="00874B68" w:rsidP="00874B68">
      <w:pPr>
        <w:rPr>
          <w:snapToGrid w:val="0"/>
        </w:rPr>
      </w:pPr>
    </w:p>
    <w:p w:rsidR="00874B68" w:rsidRDefault="00874B68" w:rsidP="00874B68">
      <w:pPr>
        <w:rPr>
          <w:color w:val="3366FF"/>
        </w:rPr>
      </w:pPr>
    </w:p>
    <w:p w:rsidR="00874B68" w:rsidRPr="00402F77" w:rsidRDefault="00874B68" w:rsidP="00874B68">
      <w:pPr>
        <w:rPr>
          <w:color w:val="3366FF"/>
        </w:rPr>
      </w:pPr>
    </w:p>
    <w:p w:rsidR="00526123" w:rsidRDefault="00526123" w:rsidP="00526123">
      <w:pPr>
        <w:rPr>
          <w:color w:val="3366FF"/>
        </w:rPr>
      </w:pPr>
      <w:r w:rsidRPr="00402F77">
        <w:rPr>
          <w:color w:val="3366FF"/>
          <w:position w:val="-10"/>
        </w:rPr>
        <w:object w:dxaOrig="639" w:dyaOrig="320">
          <v:shape id="_x0000_i1406" type="#_x0000_t75" style="width:49.5pt;height:24pt" o:ole="" filled="t" fillcolor="yellow">
            <v:imagedata r:id="rId639" o:title=""/>
          </v:shape>
          <o:OLEObject Type="Embed" ProgID="Equation.2" ShapeID="_x0000_i1406" DrawAspect="Content" ObjectID="_1618908014" r:id="rId688"/>
        </w:object>
      </w:r>
      <w:r w:rsidRPr="00402F77">
        <w:rPr>
          <w:color w:val="3366FF"/>
        </w:rPr>
        <w:t xml:space="preserve">..sta koordinati temena </w:t>
      </w:r>
      <w:r w:rsidRPr="00402F77">
        <w:rPr>
          <w:color w:val="3366FF"/>
          <w:position w:val="-10"/>
        </w:rPr>
        <w:object w:dxaOrig="1020" w:dyaOrig="320">
          <v:shape id="_x0000_i1407" type="#_x0000_t75" style="width:51pt;height:15.75pt" o:ole="" filled="t" fillcolor="yellow">
            <v:imagedata r:id="rId641" o:title=""/>
          </v:shape>
          <o:OLEObject Type="Embed" ProgID="Equation.2" ShapeID="_x0000_i1407" DrawAspect="Content" ObjectID="_1618908015" r:id="rId689"/>
        </w:object>
      </w:r>
      <w:r>
        <w:rPr>
          <w:color w:val="3366FF"/>
        </w:rPr>
        <w:t xml:space="preserve"> (Teme je točka, kjer graf kvadratne funkcije doseže ekstrem.)</w:t>
      </w:r>
    </w:p>
    <w:p w:rsidR="00526123" w:rsidRPr="00402F77" w:rsidRDefault="00526123" w:rsidP="00526123">
      <w:pPr>
        <w:rPr>
          <w:color w:val="3366FF"/>
        </w:rPr>
      </w:pPr>
      <w:r>
        <w:rPr>
          <w:color w:val="3366FF"/>
        </w:rPr>
        <w:t xml:space="preserve"> Koordinati temena lahko izračunamo</w:t>
      </w:r>
      <w:r w:rsidRPr="00402F77">
        <w:rPr>
          <w:color w:val="3366FF"/>
        </w:rPr>
        <w:t xml:space="preserve"> tako: </w:t>
      </w:r>
      <w:r w:rsidRPr="00402F77">
        <w:rPr>
          <w:color w:val="3366FF"/>
          <w:position w:val="-22"/>
        </w:rPr>
        <w:object w:dxaOrig="1040" w:dyaOrig="620">
          <v:shape id="_x0000_i1408" type="#_x0000_t75" style="width:51.75pt;height:30.75pt" o:ole="" filled="t" fillcolor="yellow">
            <v:imagedata r:id="rId643" o:title=""/>
          </v:shape>
          <o:OLEObject Type="Embed" ProgID="Equation.2" ShapeID="_x0000_i1408" DrawAspect="Content" ObjectID="_1618908016" r:id="rId690"/>
        </w:object>
      </w:r>
      <w:r w:rsidRPr="00402F77">
        <w:rPr>
          <w:color w:val="3366FF"/>
        </w:rPr>
        <w:t xml:space="preserve">, </w:t>
      </w:r>
      <w:r w:rsidRPr="00402F77">
        <w:rPr>
          <w:color w:val="3366FF"/>
          <w:position w:val="-10"/>
        </w:rPr>
        <w:object w:dxaOrig="1180" w:dyaOrig="320">
          <v:shape id="_x0000_i1409" type="#_x0000_t75" style="width:59.25pt;height:15.75pt" o:ole="" filled="t" fillcolor="yellow">
            <v:imagedata r:id="rId645" o:title=""/>
          </v:shape>
          <o:OLEObject Type="Embed" ProgID="Equation.2" ShapeID="_x0000_i1409" DrawAspect="Content" ObjectID="_1618908017" r:id="rId691"/>
        </w:object>
      </w:r>
    </w:p>
    <w:p w:rsidR="00526123" w:rsidRPr="00526123" w:rsidRDefault="00526123" w:rsidP="00526123"/>
    <w:p w:rsidR="00DE6474" w:rsidRDefault="00DE6474" w:rsidP="00DE6474">
      <w:pPr>
        <w:rPr>
          <w:rFonts w:ascii="PSTimes" w:hAnsi="PSTimes"/>
          <w:b/>
        </w:rPr>
      </w:pPr>
      <w:r>
        <w:rPr>
          <w:rFonts w:ascii="PSTimes" w:hAnsi="PSTimes"/>
          <w:sz w:val="18"/>
        </w:rPr>
        <w:t>PRIMER:</w:t>
      </w:r>
    </w:p>
    <w:p w:rsidR="00DE6474" w:rsidRDefault="00DE6474" w:rsidP="00DE6474">
      <w:r>
        <w:rPr>
          <w:rFonts w:ascii="PSTimes" w:hAnsi="PSTimes"/>
        </w:rPr>
        <w:t xml:space="preserve">Zapišite predpis za kvadratno funkcijo </w:t>
      </w:r>
      <w:r w:rsidRPr="00633657">
        <w:rPr>
          <w:rFonts w:ascii="PSTimes" w:hAnsi="PSTimes"/>
          <w:position w:val="-10"/>
        </w:rPr>
        <w:object w:dxaOrig="240" w:dyaOrig="320">
          <v:shape id="_x0000_i1410" type="#_x0000_t75" style="width:12pt;height:15.75pt" o:ole="">
            <v:imagedata r:id="rId692" o:title=""/>
          </v:shape>
          <o:OLEObject Type="Embed" ProgID="Equation.3" ShapeID="_x0000_i1410" DrawAspect="Content" ObjectID="_1618908018" r:id="rId693"/>
        </w:object>
      </w:r>
      <w:r>
        <w:rPr>
          <w:rFonts w:ascii="PSTimes" w:hAnsi="PSTimes"/>
        </w:rPr>
        <w:t xml:space="preserve"> če ima njen graf teme v </w:t>
      </w:r>
      <w:r w:rsidRPr="00633657">
        <w:rPr>
          <w:rFonts w:ascii="PSTimes" w:hAnsi="PSTimes"/>
          <w:position w:val="-10"/>
        </w:rPr>
        <w:object w:dxaOrig="800" w:dyaOrig="320">
          <v:shape id="_x0000_i1411" type="#_x0000_t75" style="width:40.5pt;height:15.75pt" o:ole="">
            <v:imagedata r:id="rId694" o:title=""/>
          </v:shape>
          <o:OLEObject Type="Embed" ProgID="Equation.3" ShapeID="_x0000_i1411" DrawAspect="Content" ObjectID="_1618908019" r:id="rId695"/>
        </w:object>
      </w:r>
      <w:r>
        <w:rPr>
          <w:rFonts w:ascii="PSTimes" w:hAnsi="PSTimes"/>
        </w:rPr>
        <w:t xml:space="preserve"> in je </w:t>
      </w:r>
      <w:r w:rsidRPr="00633657">
        <w:rPr>
          <w:rFonts w:ascii="PSTimes" w:hAnsi="PSTimes"/>
          <w:position w:val="-10"/>
        </w:rPr>
        <w:object w:dxaOrig="840" w:dyaOrig="320">
          <v:shape id="_x0000_i1412" type="#_x0000_t75" style="width:42pt;height:15.75pt" o:ole="">
            <v:imagedata r:id="rId696" o:title=""/>
          </v:shape>
          <o:OLEObject Type="Embed" ProgID="Equation.3" ShapeID="_x0000_i1412" DrawAspect="Content" ObjectID="_1618908020" r:id="rId697"/>
        </w:object>
      </w:r>
    </w:p>
    <w:p w:rsidR="00DE6474" w:rsidRDefault="00DE6474" w:rsidP="00DE6474"/>
    <w:p w:rsidR="009023DC" w:rsidRDefault="009023DC" w:rsidP="009023DC"/>
    <w:p w:rsidR="009023DC" w:rsidRDefault="009023DC" w:rsidP="009023DC"/>
    <w:p w:rsidR="009023DC" w:rsidRDefault="009023DC" w:rsidP="00C0046D">
      <w:pPr>
        <w:numPr>
          <w:ilvl w:val="0"/>
          <w:numId w:val="13"/>
        </w:numPr>
        <w:rPr>
          <w:rFonts w:ascii="PSTimes" w:hAnsi="PSTimes"/>
          <w:b/>
        </w:rPr>
      </w:pPr>
      <w:r>
        <w:rPr>
          <w:rFonts w:ascii="PSTimes" w:hAnsi="PSTimes"/>
          <w:b/>
        </w:rPr>
        <w:t>Kako rešujemo kvadratne neenačbe? Kaj je množica rešitev? Pomagajte si s sliko.</w:t>
      </w:r>
    </w:p>
    <w:p w:rsidR="00D40E35" w:rsidRPr="00D40E35" w:rsidRDefault="00D40E35" w:rsidP="00D40E35">
      <w:pPr>
        <w:pStyle w:val="BodyText2"/>
        <w:spacing w:after="100" w:afterAutospacing="1" w:line="240" w:lineRule="auto"/>
        <w:rPr>
          <w:color w:val="3366FF"/>
        </w:rPr>
      </w:pPr>
      <w:r w:rsidRPr="00D40E35">
        <w:rPr>
          <w:color w:val="3366FF"/>
        </w:rPr>
        <w:t xml:space="preserve">Rešitve kvadratne neenačbe dobimo tako, da poiščemo interval, na katerem je ustrezna kvadratna funkcija pozitivna oziroma negativna. O rešitvah odločajo vodilni </w:t>
      </w:r>
      <w:r w:rsidR="00D73071">
        <w:rPr>
          <w:color w:val="3366FF"/>
        </w:rPr>
        <w:t>koeficient a in diskriminanta D.</w:t>
      </w:r>
      <w:r w:rsidRPr="00D40E35">
        <w:rPr>
          <w:color w:val="3366FF"/>
        </w:rPr>
        <w:t xml:space="preserve"> </w:t>
      </w:r>
      <w:r w:rsidR="00D73071">
        <w:rPr>
          <w:color w:val="3366FF"/>
        </w:rPr>
        <w:t>V</w:t>
      </w:r>
      <w:r w:rsidRPr="00D40E35">
        <w:rPr>
          <w:color w:val="3366FF"/>
        </w:rPr>
        <w:t xml:space="preserve"> primeru </w:t>
      </w:r>
      <w:r w:rsidR="00D73071">
        <w:rPr>
          <w:color w:val="3366FF"/>
        </w:rPr>
        <w:t>da je D</w:t>
      </w:r>
      <w:r w:rsidRPr="00D40E35">
        <w:rPr>
          <w:color w:val="3366FF"/>
        </w:rPr>
        <w:sym w:font="Symbol" w:char="F0B3"/>
      </w:r>
      <w:r w:rsidR="00D73071">
        <w:rPr>
          <w:color w:val="3366FF"/>
        </w:rPr>
        <w:t xml:space="preserve"> 0, o rešitvah neenačbe odločajo </w:t>
      </w:r>
      <w:r w:rsidRPr="00D40E35">
        <w:rPr>
          <w:color w:val="3366FF"/>
        </w:rPr>
        <w:t>tudi ničle funkcije.</w:t>
      </w:r>
    </w:p>
    <w:p w:rsidR="009023DC" w:rsidRDefault="009023DC" w:rsidP="009023DC">
      <w:pPr>
        <w:rPr>
          <w:rFonts w:ascii="PSTimes" w:hAnsi="PSTimes"/>
          <w:b/>
        </w:rPr>
      </w:pPr>
      <w:r>
        <w:rPr>
          <w:rFonts w:ascii="PSTimes" w:hAnsi="PSTimes"/>
          <w:sz w:val="18"/>
        </w:rPr>
        <w:t>PRIMER:</w:t>
      </w:r>
    </w:p>
    <w:p w:rsidR="009023DC" w:rsidRDefault="009023DC" w:rsidP="009023DC">
      <w:r>
        <w:rPr>
          <w:rFonts w:ascii="PSTimes" w:hAnsi="PSTimes"/>
        </w:rPr>
        <w:t xml:space="preserve">Rešite neenačbo </w:t>
      </w:r>
      <w:r>
        <w:rPr>
          <w:position w:val="-2"/>
        </w:rPr>
        <w:object w:dxaOrig="720" w:dyaOrig="260">
          <v:shape id="_x0000_i1413" type="#_x0000_t75" style="width:36pt;height:12.75pt" o:ole="">
            <v:imagedata r:id="rId698" o:title=""/>
          </v:shape>
          <o:OLEObject Type="Embed" ProgID="Equation" ShapeID="_x0000_i1413" DrawAspect="Content" ObjectID="_1618908021" r:id="rId699"/>
        </w:object>
      </w:r>
    </w:p>
    <w:p w:rsidR="009023DC" w:rsidRDefault="009023DC" w:rsidP="009023DC">
      <w:pPr>
        <w:rPr>
          <w:rFonts w:ascii="PSTimes" w:hAnsi="PSTimes"/>
        </w:rPr>
      </w:pPr>
      <w:r>
        <w:rPr>
          <w:rFonts w:ascii="PSTimes" w:hAnsi="PSTimes"/>
        </w:rPr>
        <w:t xml:space="preserve">Rešite neenačbo </w:t>
      </w:r>
      <w:r w:rsidRPr="00707B06">
        <w:rPr>
          <w:rFonts w:ascii="PSTimes" w:hAnsi="PSTimes"/>
          <w:position w:val="-6"/>
        </w:rPr>
        <w:object w:dxaOrig="1460" w:dyaOrig="320">
          <v:shape id="_x0000_i1414" type="#_x0000_t75" style="width:72.75pt;height:15.75pt" o:ole="">
            <v:imagedata r:id="rId700" o:title=""/>
          </v:shape>
          <o:OLEObject Type="Embed" ProgID="Equation.3" ShapeID="_x0000_i1414" DrawAspect="Content" ObjectID="_1618908022" r:id="rId701"/>
        </w:object>
      </w:r>
    </w:p>
    <w:p w:rsidR="009023DC" w:rsidRDefault="009023DC" w:rsidP="009023DC">
      <w:pPr>
        <w:rPr>
          <w:rFonts w:ascii="PSTimes" w:hAnsi="PSTimes"/>
        </w:rPr>
      </w:pPr>
    </w:p>
    <w:p w:rsidR="00A715BB" w:rsidRDefault="00A715BB" w:rsidP="00A715BB">
      <w:pPr>
        <w:rPr>
          <w:rFonts w:ascii="PSTimes" w:hAnsi="PSTimes"/>
        </w:rPr>
      </w:pPr>
    </w:p>
    <w:p w:rsidR="00A715BB" w:rsidRPr="00A715BB" w:rsidRDefault="00A715BB" w:rsidP="00C0046D">
      <w:pPr>
        <w:numPr>
          <w:ilvl w:val="0"/>
          <w:numId w:val="13"/>
        </w:numPr>
        <w:rPr>
          <w:b/>
        </w:rPr>
      </w:pPr>
      <w:r w:rsidRPr="00941DA8">
        <w:rPr>
          <w:b/>
        </w:rPr>
        <w:t>Opiši odvisnost grafa kvadratne funkcije glede na diskriminanto funkcije.</w:t>
      </w:r>
      <w:r>
        <w:rPr>
          <w:b/>
        </w:rPr>
        <w:t xml:space="preserve"> </w:t>
      </w:r>
      <w:r>
        <w:rPr>
          <w:rFonts w:ascii="PSTimes" w:hAnsi="PSTimes"/>
          <w:b/>
        </w:rPr>
        <w:t>Opišite pomen prostega člena.</w:t>
      </w:r>
    </w:p>
    <w:p w:rsidR="00A715BB" w:rsidRPr="00874B68" w:rsidRDefault="00A715BB" w:rsidP="00A715BB">
      <w:pPr>
        <w:jc w:val="center"/>
        <w:rPr>
          <w:color w:val="3366FF"/>
        </w:rPr>
      </w:pPr>
    </w:p>
    <w:p w:rsidR="00A715BB" w:rsidRDefault="00A715BB" w:rsidP="00A715BB">
      <w:pPr>
        <w:rPr>
          <w:color w:val="3366FF"/>
        </w:rPr>
      </w:pPr>
      <w:r w:rsidRPr="00874B68">
        <w:rPr>
          <w:color w:val="3366FF"/>
          <w:position w:val="-4"/>
        </w:rPr>
        <w:object w:dxaOrig="180" w:dyaOrig="180">
          <v:shape id="_x0000_i1415" type="#_x0000_t75" style="width:20.25pt;height:20.25pt" o:ole="" filled="t" fillcolor="yellow">
            <v:imagedata r:id="rId662" o:title=""/>
          </v:shape>
          <o:OLEObject Type="Embed" ProgID="Equation.2" ShapeID="_x0000_i1415" DrawAspect="Content" ObjectID="_1618908023" r:id="rId702"/>
        </w:object>
      </w:r>
      <w:r w:rsidRPr="00874B68">
        <w:rPr>
          <w:color w:val="3366FF"/>
        </w:rPr>
        <w:t xml:space="preserve"> ........prosti člen določa presek grafa z y osjo</w:t>
      </w:r>
    </w:p>
    <w:p w:rsidR="00A715BB" w:rsidRPr="00874B68" w:rsidRDefault="00A715BB" w:rsidP="00A715BB">
      <w:pPr>
        <w:rPr>
          <w:color w:val="3366FF"/>
        </w:rPr>
      </w:pPr>
    </w:p>
    <w:p w:rsidR="00A715BB" w:rsidRPr="00402F77" w:rsidRDefault="00A715BB" w:rsidP="00A715BB">
      <w:pPr>
        <w:rPr>
          <w:color w:val="3366FF"/>
        </w:rPr>
      </w:pPr>
      <w:r w:rsidRPr="00402F77">
        <w:rPr>
          <w:color w:val="3366FF"/>
          <w:position w:val="-10"/>
        </w:rPr>
        <w:object w:dxaOrig="580" w:dyaOrig="320">
          <v:shape id="_x0000_i1416" type="#_x0000_t75" style="width:43.5pt;height:23.25pt" o:ole="" filled="t" fillcolor="yellow">
            <v:imagedata r:id="rId633" o:title=""/>
          </v:shape>
          <o:OLEObject Type="Embed" ProgID="Equation.2" ShapeID="_x0000_i1416" DrawAspect="Content" ObjectID="_1618908024" r:id="rId703"/>
        </w:object>
      </w:r>
      <w:r w:rsidRPr="00402F77">
        <w:rPr>
          <w:color w:val="3366FF"/>
        </w:rPr>
        <w:t xml:space="preserve">..ničli </w:t>
      </w:r>
      <w:r>
        <w:rPr>
          <w:color w:val="3366FF"/>
        </w:rPr>
        <w:t>kvadratne funkcije (točki, kjer graf funkcije seče x os)</w:t>
      </w:r>
      <w:r w:rsidRPr="00402F77">
        <w:rPr>
          <w:color w:val="3366FF"/>
        </w:rPr>
        <w:t xml:space="preserve"> lahko računamo po formuli </w:t>
      </w:r>
      <w:r w:rsidRPr="00402F77">
        <w:rPr>
          <w:color w:val="3366FF"/>
          <w:position w:val="-22"/>
        </w:rPr>
        <w:object w:dxaOrig="1600" w:dyaOrig="680">
          <v:shape id="_x0000_i1417" type="#_x0000_t75" style="width:79.5pt;height:33.75pt" o:ole="" filled="t" fillcolor="yellow">
            <v:imagedata r:id="rId635" o:title=""/>
          </v:shape>
          <o:OLEObject Type="Embed" ProgID="Equation.2" ShapeID="_x0000_i1417" DrawAspect="Content" ObjectID="_1618908025" r:id="rId704"/>
        </w:object>
      </w:r>
      <w:r w:rsidRPr="00402F77">
        <w:rPr>
          <w:color w:val="3366FF"/>
        </w:rPr>
        <w:t xml:space="preserve">, </w:t>
      </w:r>
    </w:p>
    <w:p w:rsidR="00A715BB" w:rsidRDefault="00A715BB" w:rsidP="00A715BB">
      <w:pPr>
        <w:rPr>
          <w:color w:val="3366FF"/>
        </w:rPr>
      </w:pPr>
      <w:r w:rsidRPr="00402F77">
        <w:rPr>
          <w:color w:val="3366FF"/>
        </w:rPr>
        <w:t xml:space="preserve">pri čemer je diskriminanta  </w:t>
      </w:r>
      <w:r w:rsidRPr="00402F77">
        <w:rPr>
          <w:color w:val="3366FF"/>
          <w:position w:val="-4"/>
        </w:rPr>
        <w:object w:dxaOrig="1340" w:dyaOrig="300">
          <v:shape id="_x0000_i1418" type="#_x0000_t75" style="width:66.75pt;height:15pt" o:ole="" filled="t" fillcolor="yellow">
            <v:imagedata r:id="rId637" o:title=""/>
          </v:shape>
          <o:OLEObject Type="Embed" ProgID="Equation.2" ShapeID="_x0000_i1418" DrawAspect="Content" ObjectID="_1618908026" r:id="rId705"/>
        </w:object>
      </w:r>
    </w:p>
    <w:p w:rsidR="00A715BB" w:rsidRPr="00402F77" w:rsidRDefault="00A715BB" w:rsidP="00A715BB">
      <w:pPr>
        <w:jc w:val="center"/>
        <w:rPr>
          <w:color w:val="3366FF"/>
        </w:rPr>
      </w:pPr>
    </w:p>
    <w:p w:rsidR="00A715BB" w:rsidRPr="00A715BB" w:rsidRDefault="00A715BB" w:rsidP="00A715BB">
      <w:pPr>
        <w:rPr>
          <w:color w:val="3366FF"/>
        </w:rPr>
      </w:pPr>
      <w:r w:rsidRPr="00A715BB">
        <w:rPr>
          <w:color w:val="3366FF"/>
          <w:position w:val="-4"/>
        </w:rPr>
        <w:object w:dxaOrig="240" w:dyaOrig="240">
          <v:shape id="_x0000_i1419" type="#_x0000_t75" style="width:18.75pt;height:18.75pt" o:ole="" filled="t" fillcolor="yellow">
            <v:imagedata r:id="rId667" o:title=""/>
          </v:shape>
          <o:OLEObject Type="Embed" ProgID="Equation.2" ShapeID="_x0000_i1419" DrawAspect="Content" ObjectID="_1618908027" r:id="rId706"/>
        </w:object>
      </w:r>
      <w:r w:rsidRPr="00A715BB">
        <w:rPr>
          <w:color w:val="3366FF"/>
        </w:rPr>
        <w:t xml:space="preserve"> .......diskriminanta odloča o tem, ali bo imela funkcija: </w:t>
      </w:r>
    </w:p>
    <w:p w:rsidR="00A715BB" w:rsidRPr="00A715BB" w:rsidRDefault="00A715BB" w:rsidP="00A715BB">
      <w:pPr>
        <w:ind w:right="-1417"/>
        <w:rPr>
          <w:color w:val="3366FF"/>
        </w:rPr>
      </w:pPr>
      <w:r w:rsidRPr="00A715BB">
        <w:rPr>
          <w:color w:val="3366FF"/>
        </w:rPr>
        <w:t xml:space="preserve">    a) dve različni realni ničli</w:t>
      </w:r>
      <w:r w:rsidRPr="00A715BB">
        <w:rPr>
          <w:color w:val="3366FF"/>
        </w:rPr>
        <w:tab/>
      </w:r>
      <w:r w:rsidRPr="00A715BB">
        <w:rPr>
          <w:color w:val="3366FF"/>
        </w:rPr>
        <w:tab/>
        <w:t xml:space="preserve"> </w:t>
      </w:r>
      <w:r w:rsidRPr="00A715BB">
        <w:rPr>
          <w:color w:val="3366FF"/>
        </w:rPr>
        <w:tab/>
        <w:t>b) eno dvojno ničlo</w:t>
      </w:r>
      <w:r w:rsidRPr="00A715BB">
        <w:rPr>
          <w:color w:val="3366FF"/>
        </w:rPr>
        <w:tab/>
      </w:r>
      <w:r w:rsidRPr="00A715BB">
        <w:rPr>
          <w:color w:val="3366FF"/>
        </w:rPr>
        <w:tab/>
      </w:r>
      <w:r w:rsidRPr="00A715BB">
        <w:rPr>
          <w:color w:val="3366FF"/>
        </w:rPr>
        <w:tab/>
        <w:t xml:space="preserve">     c) nobene realne ničle</w:t>
      </w:r>
    </w:p>
    <w:p w:rsidR="00A715BB" w:rsidRPr="00A715BB" w:rsidRDefault="00A715BB" w:rsidP="00A715BB">
      <w:pPr>
        <w:ind w:right="-1417"/>
        <w:rPr>
          <w:color w:val="3366FF"/>
        </w:rPr>
      </w:pPr>
      <w:r w:rsidRPr="00A715BB">
        <w:rPr>
          <w:color w:val="3366FF"/>
        </w:rPr>
        <w:t xml:space="preserve">        graf funkcije seče x-os</w:t>
      </w:r>
      <w:r w:rsidRPr="00A715BB">
        <w:rPr>
          <w:color w:val="3366FF"/>
        </w:rPr>
        <w:tab/>
      </w:r>
      <w:r w:rsidRPr="00A715BB">
        <w:rPr>
          <w:color w:val="3366FF"/>
        </w:rPr>
        <w:tab/>
        <w:t xml:space="preserve">      </w:t>
      </w:r>
      <w:r w:rsidRPr="00A715BB">
        <w:rPr>
          <w:color w:val="3366FF"/>
        </w:rPr>
        <w:tab/>
        <w:t xml:space="preserve">     graf funkcije se le dotakne x-osi</w:t>
      </w:r>
      <w:r w:rsidRPr="00A715BB">
        <w:rPr>
          <w:color w:val="3366FF"/>
        </w:rPr>
        <w:tab/>
        <w:t xml:space="preserve">         graf funkcije ne seče x-osi</w:t>
      </w:r>
    </w:p>
    <w:p w:rsidR="00A715BB" w:rsidRPr="00A715BB" w:rsidRDefault="00A715BB" w:rsidP="00A715BB">
      <w:pPr>
        <w:ind w:right="-1417"/>
        <w:rPr>
          <w:color w:val="3366FF"/>
        </w:rPr>
      </w:pPr>
      <w:r w:rsidRPr="00A715BB">
        <w:rPr>
          <w:color w:val="3366FF"/>
        </w:rPr>
        <w:t xml:space="preserve">        dveh različnih točkah </w:t>
      </w:r>
    </w:p>
    <w:p w:rsidR="00A715BB" w:rsidRPr="00A715BB" w:rsidRDefault="00A715BB" w:rsidP="00A715BB">
      <w:pPr>
        <w:ind w:left="-567" w:right="-1417"/>
        <w:rPr>
          <w:color w:val="3366FF"/>
        </w:rPr>
      </w:pPr>
      <w:r w:rsidRPr="00A715BB">
        <w:rPr>
          <w:color w:val="3366FF"/>
        </w:rPr>
        <w:tab/>
        <w:t xml:space="preserve">                 </w:t>
      </w:r>
      <w:r w:rsidRPr="00A715BB">
        <w:rPr>
          <w:color w:val="3366FF"/>
          <w:position w:val="-4"/>
        </w:rPr>
        <w:object w:dxaOrig="600" w:dyaOrig="240">
          <v:shape id="_x0000_i1420" type="#_x0000_t75" style="width:51.75pt;height:20.25pt" o:ole="" filled="t" fillcolor="yellow">
            <v:imagedata r:id="rId669" o:title=""/>
          </v:shape>
          <o:OLEObject Type="Embed" ProgID="Equation.2" ShapeID="_x0000_i1420" DrawAspect="Content" ObjectID="_1618908028" r:id="rId707"/>
        </w:object>
      </w:r>
      <w:r w:rsidRPr="00A715BB">
        <w:rPr>
          <w:color w:val="3366FF"/>
        </w:rPr>
        <w:tab/>
      </w:r>
      <w:r w:rsidRPr="00A715BB">
        <w:rPr>
          <w:color w:val="3366FF"/>
        </w:rPr>
        <w:tab/>
      </w:r>
      <w:r w:rsidRPr="00A715BB">
        <w:rPr>
          <w:color w:val="3366FF"/>
        </w:rPr>
        <w:tab/>
      </w:r>
      <w:r w:rsidRPr="00A715BB">
        <w:rPr>
          <w:color w:val="3366FF"/>
        </w:rPr>
        <w:tab/>
        <w:t xml:space="preserve">          </w:t>
      </w:r>
      <w:r w:rsidRPr="00A715BB">
        <w:rPr>
          <w:color w:val="3366FF"/>
          <w:position w:val="-4"/>
        </w:rPr>
        <w:object w:dxaOrig="600" w:dyaOrig="240">
          <v:shape id="_x0000_i1421" type="#_x0000_t75" style="width:48pt;height:19.5pt" o:ole="" filled="t" fillcolor="yellow">
            <v:imagedata r:id="rId671" o:title=""/>
          </v:shape>
          <o:OLEObject Type="Embed" ProgID="Equation.2" ShapeID="_x0000_i1421" DrawAspect="Content" ObjectID="_1618908029" r:id="rId708"/>
        </w:object>
      </w:r>
      <w:r w:rsidRPr="00A715BB">
        <w:rPr>
          <w:color w:val="3366FF"/>
        </w:rPr>
        <w:tab/>
      </w:r>
      <w:r w:rsidRPr="00A715BB">
        <w:rPr>
          <w:color w:val="3366FF"/>
        </w:rPr>
        <w:tab/>
      </w:r>
      <w:r w:rsidRPr="00A715BB">
        <w:rPr>
          <w:color w:val="3366FF"/>
        </w:rPr>
        <w:tab/>
      </w:r>
      <w:r w:rsidRPr="00A715BB">
        <w:rPr>
          <w:color w:val="3366FF"/>
        </w:rPr>
        <w:tab/>
        <w:t xml:space="preserve">     </w:t>
      </w:r>
      <w:r w:rsidRPr="00A715BB">
        <w:rPr>
          <w:color w:val="3366FF"/>
          <w:position w:val="-4"/>
        </w:rPr>
        <w:object w:dxaOrig="600" w:dyaOrig="240">
          <v:shape id="_x0000_i1422" type="#_x0000_t75" style="width:45.75pt;height:18.75pt" o:ole="" filled="t" fillcolor="yellow">
            <v:imagedata r:id="rId673" o:title=""/>
          </v:shape>
          <o:OLEObject Type="Embed" ProgID="Equation.2" ShapeID="_x0000_i1422" DrawAspect="Content" ObjectID="_1618908030" r:id="rId709"/>
        </w:object>
      </w:r>
    </w:p>
    <w:p w:rsidR="00A715BB" w:rsidRPr="00A715BB" w:rsidRDefault="00A715BB" w:rsidP="00A715BB">
      <w:pPr>
        <w:ind w:left="-567" w:right="-1417"/>
        <w:rPr>
          <w:color w:val="3366FF"/>
        </w:rPr>
      </w:pPr>
      <w:r w:rsidRPr="00A715BB">
        <w:rPr>
          <w:color w:val="3366FF"/>
        </w:rPr>
        <w:t xml:space="preserve">            </w:t>
      </w:r>
    </w:p>
    <w:p w:rsidR="00A715BB" w:rsidRPr="00A715BB" w:rsidRDefault="00303E4F" w:rsidP="00A715BB">
      <w:pPr>
        <w:ind w:left="-567" w:right="-1417"/>
        <w:rPr>
          <w:color w:val="3366FF"/>
        </w:rPr>
      </w:pPr>
      <w:r>
        <w:rPr>
          <w:noProof/>
          <w:color w:val="3366FF"/>
        </w:rPr>
        <w:pict>
          <v:rect id="_x0000_s1730" style="position:absolute;left:0;text-align:left;margin-left:467.15pt;margin-top:100.4pt;width:30pt;height:14pt;z-index:251742208" filled="f" stroked="f" strokecolor="blue" strokeweight="1pt">
            <v:textbox style="mso-next-textbox:#_x0000_s1730" inset="1pt,1pt,1pt,1pt">
              <w:txbxContent>
                <w:p w:rsidR="00A715BB" w:rsidRDefault="00A715BB" w:rsidP="00A715BB">
                  <w:r>
                    <w:rPr>
                      <w:position w:val="-4"/>
                    </w:rPr>
                    <w:object w:dxaOrig="560" w:dyaOrig="240">
                      <v:shape id="_x0000_i1423" type="#_x0000_t75" style="width:27.75pt;height:12pt" o:ole="">
                        <v:imagedata r:id="rId675" o:title=""/>
                      </v:shape>
                      <o:OLEObject Type="Embed" ProgID="Equation.2" ShapeID="_x0000_i1423" DrawAspect="Content" ObjectID="_1618908336" r:id="rId710"/>
                    </w:object>
                  </w:r>
                </w:p>
                <w:p w:rsidR="00A715BB" w:rsidRDefault="00A715BB" w:rsidP="00A715BB">
                  <w:r>
                    <w:rPr>
                      <w:position w:val="-4"/>
                    </w:rPr>
                    <w:object w:dxaOrig="560" w:dyaOrig="240">
                      <v:shape id="_x0000_i1424" type="#_x0000_t75" style="width:27.75pt;height:12pt" o:ole="">
                        <v:imagedata r:id="rId675" o:title=""/>
                      </v:shape>
                      <o:OLEObject Type="Embed" ProgID="Equation.2" ShapeID="_x0000_i1424" DrawAspect="Content" ObjectID="_1618908337" r:id="rId711"/>
                    </w:object>
                  </w:r>
                </w:p>
              </w:txbxContent>
            </v:textbox>
          </v:rect>
        </w:pict>
      </w:r>
      <w:r>
        <w:rPr>
          <w:noProof/>
          <w:color w:val="3366FF"/>
        </w:rPr>
        <w:pict>
          <v:rect id="_x0000_s1728" style="position:absolute;left:0;text-align:left;margin-left:509.7pt;margin-top:3.75pt;width:30.9pt;height:17.45pt;z-index:251740160" filled="f" stroked="f" strokecolor="blue" strokeweight="1pt">
            <v:textbox style="mso-next-textbox:#_x0000_s1728" inset="1pt,1pt,1pt,1pt">
              <w:txbxContent>
                <w:p w:rsidR="00A715BB" w:rsidRDefault="00A715BB" w:rsidP="00A715BB">
                  <w:r>
                    <w:rPr>
                      <w:position w:val="-4"/>
                    </w:rPr>
                    <w:object w:dxaOrig="560" w:dyaOrig="240">
                      <v:shape id="_x0000_i1425" type="#_x0000_t75" style="width:27.75pt;height:12pt" o:ole="">
                        <v:imagedata r:id="rId678" o:title=""/>
                      </v:shape>
                      <o:OLEObject Type="Embed" ProgID="Equation.2" ShapeID="_x0000_i1425" DrawAspect="Content" ObjectID="_1618908338" r:id="rId712"/>
                    </w:object>
                  </w:r>
                </w:p>
              </w:txbxContent>
            </v:textbox>
          </v:rect>
        </w:pict>
      </w:r>
      <w:r>
        <w:rPr>
          <w:noProof/>
          <w:color w:val="3366FF"/>
        </w:rPr>
        <w:pict>
          <v:rect id="_x0000_s1729" style="position:absolute;left:0;text-align:left;margin-left:293.8pt;margin-top:101.3pt;width:30pt;height:14pt;z-index:251741184" filled="f" stroked="f" strokecolor="blue" strokeweight="1pt">
            <v:textbox style="mso-next-textbox:#_x0000_s1729" inset="1pt,1pt,1pt,1pt">
              <w:txbxContent>
                <w:p w:rsidR="00A715BB" w:rsidRDefault="00A715BB" w:rsidP="00A715BB">
                  <w:r>
                    <w:rPr>
                      <w:position w:val="-4"/>
                    </w:rPr>
                    <w:object w:dxaOrig="560" w:dyaOrig="240">
                      <v:shape id="_x0000_i1426" type="#_x0000_t75" style="width:27.75pt;height:12pt" o:ole="">
                        <v:imagedata r:id="rId675" o:title=""/>
                      </v:shape>
                      <o:OLEObject Type="Embed" ProgID="Equation.2" ShapeID="_x0000_i1426" DrawAspect="Content" ObjectID="_1618908339" r:id="rId713"/>
                    </w:object>
                  </w:r>
                </w:p>
                <w:p w:rsidR="00A715BB" w:rsidRDefault="00A715BB" w:rsidP="00A715BB">
                  <w:r>
                    <w:rPr>
                      <w:position w:val="-4"/>
                    </w:rPr>
                    <w:object w:dxaOrig="560" w:dyaOrig="240">
                      <v:shape id="_x0000_i1427" type="#_x0000_t75" style="width:27.75pt;height:12pt" o:ole="">
                        <v:imagedata r:id="rId675" o:title=""/>
                      </v:shape>
                      <o:OLEObject Type="Embed" ProgID="Equation.2" ShapeID="_x0000_i1427" DrawAspect="Content" ObjectID="_1618908340" r:id="rId714"/>
                    </w:object>
                  </w:r>
                </w:p>
              </w:txbxContent>
            </v:textbox>
          </v:rect>
        </w:pict>
      </w:r>
      <w:r>
        <w:rPr>
          <w:noProof/>
          <w:color w:val="3366FF"/>
        </w:rPr>
        <w:pict>
          <v:rect id="_x0000_s1727" style="position:absolute;left:0;text-align:left;margin-left:328.9pt;margin-top:5.05pt;width:30pt;height:14pt;z-index:251739136" filled="f" stroked="f" strokecolor="blue" strokeweight="1pt">
            <v:textbox style="mso-next-textbox:#_x0000_s1727" inset="1pt,1pt,1pt,1pt">
              <w:txbxContent>
                <w:p w:rsidR="00A715BB" w:rsidRDefault="00A715BB" w:rsidP="00A715BB">
                  <w:r>
                    <w:rPr>
                      <w:position w:val="-4"/>
                    </w:rPr>
                    <w:object w:dxaOrig="560" w:dyaOrig="240">
                      <v:shape id="_x0000_i1428" type="#_x0000_t75" style="width:27.75pt;height:12pt" o:ole="">
                        <v:imagedata r:id="rId678" o:title=""/>
                      </v:shape>
                      <o:OLEObject Type="Embed" ProgID="Equation.2" ShapeID="_x0000_i1428" DrawAspect="Content" ObjectID="_1618908341" r:id="rId715"/>
                    </w:object>
                  </w:r>
                </w:p>
              </w:txbxContent>
            </v:textbox>
          </v:rect>
        </w:pict>
      </w:r>
      <w:r>
        <w:rPr>
          <w:noProof/>
          <w:color w:val="3366FF"/>
        </w:rPr>
        <w:pict>
          <v:rect id="_x0000_s1725" style="position:absolute;left:0;text-align:left;margin-left:104.95pt;margin-top:1.75pt;width:30pt;height:14pt;z-index:251737088" filled="f" stroked="f" strokecolor="blue" strokeweight="1pt">
            <v:textbox style="mso-next-textbox:#_x0000_s1725" inset="1pt,1pt,1pt,1pt">
              <w:txbxContent>
                <w:p w:rsidR="00A715BB" w:rsidRDefault="00A715BB" w:rsidP="00A715BB">
                  <w:r>
                    <w:rPr>
                      <w:position w:val="-4"/>
                    </w:rPr>
                    <w:object w:dxaOrig="560" w:dyaOrig="240">
                      <v:shape id="_x0000_i1430" type="#_x0000_t75" style="width:27.75pt;height:12pt" o:ole="">
                        <v:imagedata r:id="rId678" o:title=""/>
                      </v:shape>
                      <o:OLEObject Type="Embed" ProgID="Equation.2" ShapeID="_x0000_i1430" DrawAspect="Content" ObjectID="_1618908342" r:id="rId716"/>
                    </w:object>
                  </w:r>
                </w:p>
              </w:txbxContent>
            </v:textbox>
          </v:rect>
        </w:pict>
      </w:r>
      <w:r>
        <w:rPr>
          <w:noProof/>
          <w:color w:val="3366FF"/>
        </w:rPr>
        <w:pict>
          <v:rect id="_x0000_s1726" style="position:absolute;left:0;text-align:left;margin-left:119pt;margin-top:100.9pt;width:32.6pt;height:19.2pt;z-index:251738112" filled="f" stroked="f" strokecolor="blue" strokeweight="1pt">
            <v:textbox style="mso-next-textbox:#_x0000_s1726" inset="1pt,1pt,1pt,1pt">
              <w:txbxContent>
                <w:p w:rsidR="00A715BB" w:rsidRDefault="00A715BB" w:rsidP="00A715BB">
                  <w:r>
                    <w:rPr>
                      <w:position w:val="-4"/>
                    </w:rPr>
                    <w:object w:dxaOrig="560" w:dyaOrig="240">
                      <v:shape id="_x0000_i1432" type="#_x0000_t75" style="width:27.75pt;height:12pt" o:ole="">
                        <v:imagedata r:id="rId675" o:title=""/>
                      </v:shape>
                      <o:OLEObject Type="Embed" ProgID="Equation.2" ShapeID="_x0000_i1432" DrawAspect="Content" ObjectID="_1618908343" r:id="rId717"/>
                    </w:object>
                  </w:r>
                </w:p>
              </w:txbxContent>
            </v:textbox>
          </v:rect>
        </w:pict>
      </w:r>
      <w:r w:rsidR="00A715BB" w:rsidRPr="00A715BB">
        <w:rPr>
          <w:color w:val="3366FF"/>
        </w:rPr>
        <w:tab/>
      </w:r>
      <w:r>
        <w:rPr>
          <w:color w:val="3366FF"/>
        </w:rPr>
        <w:pict>
          <v:shape id="_x0000_i1433" type="#_x0000_t75" style="width:149.25pt;height:114.75pt" fillcolor="window">
            <v:imagedata r:id="rId685" o:title="" croptop="273f" cropbottom="1083f" cropleft="14523f" cropright="14331f"/>
          </v:shape>
        </w:pict>
      </w:r>
      <w:r w:rsidR="00A715BB" w:rsidRPr="00A715BB">
        <w:rPr>
          <w:color w:val="3366FF"/>
        </w:rPr>
        <w:tab/>
      </w:r>
      <w:r w:rsidR="00A715BB" w:rsidRPr="00A715BB">
        <w:rPr>
          <w:color w:val="3366FF"/>
        </w:rPr>
        <w:tab/>
      </w:r>
      <w:r>
        <w:rPr>
          <w:color w:val="3366FF"/>
        </w:rPr>
        <w:pict>
          <v:shape id="_x0000_i1434" type="#_x0000_t75" style="width:138pt;height:117pt" fillcolor="window">
            <v:imagedata r:id="rId686" o:title="" cropleft="13189f" cropright="13189f"/>
          </v:shape>
        </w:pict>
      </w:r>
      <w:r w:rsidR="00A715BB" w:rsidRPr="00A715BB">
        <w:rPr>
          <w:color w:val="3366FF"/>
        </w:rPr>
        <w:tab/>
      </w:r>
      <w:r w:rsidR="00A715BB" w:rsidRPr="00A715BB">
        <w:rPr>
          <w:color w:val="3366FF"/>
        </w:rPr>
        <w:tab/>
        <w:t xml:space="preserve"> </w:t>
      </w:r>
      <w:r>
        <w:rPr>
          <w:color w:val="3366FF"/>
        </w:rPr>
        <w:pict>
          <v:shape id="_x0000_i1435" type="#_x0000_t75" style="width:128.25pt;height:118.5pt" fillcolor="window">
            <v:imagedata r:id="rId687" o:title="" cropleft="13557f" cropright="12942f"/>
          </v:shape>
        </w:pict>
      </w:r>
      <w:r w:rsidR="00A715BB" w:rsidRPr="00A715BB">
        <w:rPr>
          <w:color w:val="3366FF"/>
        </w:rPr>
        <w:t xml:space="preserve">           </w:t>
      </w:r>
    </w:p>
    <w:p w:rsidR="00A715BB" w:rsidRPr="00A715BB" w:rsidRDefault="00A715BB" w:rsidP="00A715BB">
      <w:pPr>
        <w:ind w:left="-567" w:right="-1417"/>
        <w:rPr>
          <w:color w:val="3366FF"/>
        </w:rPr>
      </w:pPr>
    </w:p>
    <w:p w:rsidR="00A715BB" w:rsidRPr="00A715BB" w:rsidRDefault="00A715BB" w:rsidP="00A715BB">
      <w:pPr>
        <w:ind w:left="-567" w:right="-1417"/>
        <w:rPr>
          <w:color w:val="3366FF"/>
        </w:rPr>
      </w:pPr>
    </w:p>
    <w:p w:rsidR="00A715BB" w:rsidRPr="00A715BB" w:rsidRDefault="00A715BB" w:rsidP="00A715BB">
      <w:pPr>
        <w:rPr>
          <w:snapToGrid w:val="0"/>
          <w:color w:val="3366FF"/>
        </w:rPr>
      </w:pPr>
    </w:p>
    <w:p w:rsidR="00A715BB" w:rsidRPr="00A715BB" w:rsidRDefault="00A715BB" w:rsidP="00A715BB">
      <w:pPr>
        <w:rPr>
          <w:color w:val="3366FF"/>
        </w:rPr>
      </w:pPr>
    </w:p>
    <w:p w:rsidR="00A715BB" w:rsidRPr="00941DA8" w:rsidRDefault="00A715BB" w:rsidP="00A715BB">
      <w:pPr>
        <w:rPr>
          <w:b/>
        </w:rPr>
      </w:pPr>
    </w:p>
    <w:p w:rsidR="00A715BB" w:rsidRDefault="00A715BB" w:rsidP="00A715BB">
      <w:pPr>
        <w:rPr>
          <w:rFonts w:ascii="PSTimes" w:hAnsi="PSTimes"/>
          <w:b/>
        </w:rPr>
      </w:pPr>
      <w:r>
        <w:rPr>
          <w:rFonts w:ascii="PSTimes" w:hAnsi="PSTimes"/>
          <w:sz w:val="18"/>
        </w:rPr>
        <w:t>PRIMER:</w:t>
      </w:r>
    </w:p>
    <w:p w:rsidR="00A715BB" w:rsidRDefault="00A715BB" w:rsidP="00A715BB">
      <w:pPr>
        <w:rPr>
          <w:rFonts w:ascii="PSTimes" w:hAnsi="PSTimes"/>
        </w:rPr>
      </w:pPr>
      <w:r>
        <w:rPr>
          <w:rFonts w:ascii="PSTimes" w:hAnsi="PSTimes"/>
        </w:rPr>
        <w:t>Zapišite kvadratno funkcijo, ki ima vodilni koeficient</w:t>
      </w:r>
      <w:r>
        <w:t xml:space="preserve"> -2,</w:t>
      </w:r>
      <w:r>
        <w:rPr>
          <w:rFonts w:ascii="PSTimes" w:hAnsi="PSTimes"/>
        </w:rPr>
        <w:t xml:space="preserve"> diskriminanto enako 0 in prosti člen</w:t>
      </w:r>
      <w:r>
        <w:t xml:space="preserve"> -2</w:t>
      </w:r>
      <w:r>
        <w:rPr>
          <w:rFonts w:ascii="PSTimes" w:hAnsi="PSTimes"/>
        </w:rPr>
        <w:t>.</w:t>
      </w:r>
    </w:p>
    <w:p w:rsidR="00A715BB" w:rsidRDefault="00A715BB" w:rsidP="00A715BB">
      <w:pPr>
        <w:rPr>
          <w:rFonts w:ascii="PSTimes" w:hAnsi="PSTimes"/>
        </w:rPr>
      </w:pPr>
    </w:p>
    <w:p w:rsidR="006D441A" w:rsidRDefault="006D441A" w:rsidP="006D441A">
      <w:pPr>
        <w:rPr>
          <w:rFonts w:ascii="PSTimes" w:hAnsi="PSTimes"/>
        </w:rPr>
      </w:pPr>
    </w:p>
    <w:p w:rsidR="006D441A" w:rsidRPr="006D441A" w:rsidRDefault="006D441A" w:rsidP="00C0046D">
      <w:pPr>
        <w:numPr>
          <w:ilvl w:val="0"/>
          <w:numId w:val="13"/>
        </w:numPr>
        <w:rPr>
          <w:rFonts w:ascii="PSTimes" w:hAnsi="PSTimes"/>
          <w:b/>
        </w:rPr>
      </w:pPr>
      <w:r w:rsidRPr="00941DA8">
        <w:rPr>
          <w:b/>
        </w:rPr>
        <w:t>Zapiši kvadratno enačbo. Kako jo rešimo</w:t>
      </w:r>
      <w:r>
        <w:rPr>
          <w:b/>
        </w:rPr>
        <w:t xml:space="preserve"> (zapiši formulo)</w:t>
      </w:r>
      <w:r w:rsidRPr="00941DA8">
        <w:rPr>
          <w:b/>
        </w:rPr>
        <w:t xml:space="preserve">? </w:t>
      </w:r>
    </w:p>
    <w:p w:rsidR="006D441A" w:rsidRPr="00D40E35" w:rsidRDefault="006D441A" w:rsidP="006D441A">
      <w:pPr>
        <w:rPr>
          <w:color w:val="3366FF"/>
        </w:rPr>
      </w:pPr>
      <w:r w:rsidRPr="00D40E35">
        <w:rPr>
          <w:color w:val="3366FF"/>
        </w:rPr>
        <w:t>KVADRATNA ENAČBA: ax</w:t>
      </w:r>
      <w:r w:rsidRPr="00D40E35">
        <w:rPr>
          <w:color w:val="3366FF"/>
          <w:vertAlign w:val="superscript"/>
        </w:rPr>
        <w:t>2</w:t>
      </w:r>
      <w:r w:rsidRPr="00D40E35">
        <w:rPr>
          <w:color w:val="3366FF"/>
        </w:rPr>
        <w:t xml:space="preserve"> + bx + c = 0 ; a,b,c </w:t>
      </w:r>
      <w:r w:rsidRPr="00D40E35">
        <w:rPr>
          <w:color w:val="3366FF"/>
        </w:rPr>
        <w:sym w:font="Symbol" w:char="F0CE"/>
      </w:r>
      <w:r w:rsidRPr="00D40E35">
        <w:rPr>
          <w:color w:val="3366FF"/>
        </w:rPr>
        <w:t xml:space="preserve"> R ; a </w:t>
      </w:r>
      <w:r w:rsidRPr="00D40E35">
        <w:rPr>
          <w:color w:val="3366FF"/>
        </w:rPr>
        <w:sym w:font="Symbol" w:char="F0B9"/>
      </w:r>
      <w:r w:rsidRPr="00D40E35">
        <w:rPr>
          <w:color w:val="3366FF"/>
        </w:rPr>
        <w:t xml:space="preserve"> 0</w:t>
      </w:r>
      <w:r w:rsidRPr="00D40E35">
        <w:rPr>
          <w:color w:val="3366FF"/>
        </w:rPr>
        <w:tab/>
      </w:r>
    </w:p>
    <w:p w:rsidR="006D441A" w:rsidRPr="00D40E35" w:rsidRDefault="006D441A" w:rsidP="006D441A">
      <w:r w:rsidRPr="00D40E35">
        <w:tab/>
      </w:r>
    </w:p>
    <w:p w:rsidR="006D441A" w:rsidRDefault="006D441A" w:rsidP="006D441A">
      <w:pPr>
        <w:rPr>
          <w:snapToGrid w:val="0"/>
          <w:color w:val="3366FF"/>
        </w:rPr>
      </w:pPr>
      <w:r>
        <w:rPr>
          <w:color w:val="3366FF"/>
        </w:rPr>
        <w:t>Kvadratna</w:t>
      </w:r>
      <w:r w:rsidRPr="006D441A">
        <w:rPr>
          <w:color w:val="3366FF"/>
        </w:rPr>
        <w:t xml:space="preserve"> </w:t>
      </w:r>
      <w:r>
        <w:rPr>
          <w:color w:val="3366FF"/>
        </w:rPr>
        <w:t xml:space="preserve">enačba  </w:t>
      </w:r>
      <w:r w:rsidRPr="00867A44">
        <w:rPr>
          <w:snapToGrid w:val="0"/>
          <w:color w:val="3366FF"/>
        </w:rPr>
        <w:t xml:space="preserve"> ax</w:t>
      </w:r>
      <w:r w:rsidRPr="00867A44">
        <w:rPr>
          <w:snapToGrid w:val="0"/>
          <w:color w:val="3366FF"/>
          <w:vertAlign w:val="superscript"/>
        </w:rPr>
        <w:t>2</w:t>
      </w:r>
      <w:r w:rsidRPr="00867A44">
        <w:rPr>
          <w:snapToGrid w:val="0"/>
          <w:color w:val="3366FF"/>
        </w:rPr>
        <w:t xml:space="preserve"> + bx + c</w:t>
      </w:r>
      <w:r>
        <w:rPr>
          <w:snapToGrid w:val="0"/>
          <w:color w:val="3366FF"/>
        </w:rPr>
        <w:t xml:space="preserve"> = 0 ima dve rešitvi. </w:t>
      </w:r>
    </w:p>
    <w:p w:rsidR="006D441A" w:rsidRDefault="006D441A" w:rsidP="006D441A">
      <w:pPr>
        <w:rPr>
          <w:snapToGrid w:val="0"/>
          <w:color w:val="3366FF"/>
        </w:rPr>
      </w:pPr>
    </w:p>
    <w:p w:rsidR="006D441A" w:rsidRPr="006D441A" w:rsidRDefault="006D441A" w:rsidP="006D441A">
      <w:pPr>
        <w:rPr>
          <w:color w:val="3366FF"/>
        </w:rPr>
      </w:pPr>
      <w:r>
        <w:rPr>
          <w:snapToGrid w:val="0"/>
          <w:color w:val="3366FF"/>
        </w:rPr>
        <w:t xml:space="preserve">Če je enačba razcepna, poiščemo rešitve s pomočjo razcepa. </w:t>
      </w:r>
    </w:p>
    <w:p w:rsidR="006D441A" w:rsidRPr="00402F77" w:rsidRDefault="006D441A" w:rsidP="006D441A">
      <w:pPr>
        <w:rPr>
          <w:color w:val="3366FF"/>
        </w:rPr>
      </w:pPr>
      <w:r>
        <w:rPr>
          <w:color w:val="3366FF"/>
        </w:rPr>
        <w:t>Če enačba ni razcepna, iz</w:t>
      </w:r>
      <w:r w:rsidRPr="00402F77">
        <w:rPr>
          <w:color w:val="3366FF"/>
        </w:rPr>
        <w:t>računamo</w:t>
      </w:r>
      <w:r>
        <w:rPr>
          <w:color w:val="3366FF"/>
        </w:rPr>
        <w:t xml:space="preserve"> rešitvi </w:t>
      </w:r>
      <w:r w:rsidRPr="00402F77">
        <w:rPr>
          <w:color w:val="3366FF"/>
        </w:rPr>
        <w:t xml:space="preserve">po formuli </w:t>
      </w:r>
      <w:r w:rsidRPr="00402F77">
        <w:rPr>
          <w:color w:val="3366FF"/>
          <w:position w:val="-22"/>
        </w:rPr>
        <w:object w:dxaOrig="1600" w:dyaOrig="680">
          <v:shape id="_x0000_i1436" type="#_x0000_t75" style="width:79.5pt;height:33.75pt" o:ole="" filled="t" fillcolor="yellow">
            <v:imagedata r:id="rId635" o:title=""/>
          </v:shape>
          <o:OLEObject Type="Embed" ProgID="Equation.2" ShapeID="_x0000_i1436" DrawAspect="Content" ObjectID="_1618908031" r:id="rId718"/>
        </w:object>
      </w:r>
      <w:r w:rsidRPr="00402F77">
        <w:rPr>
          <w:color w:val="3366FF"/>
        </w:rPr>
        <w:t xml:space="preserve">, pri čemer je diskriminanta  </w:t>
      </w:r>
      <w:r w:rsidRPr="00402F77">
        <w:rPr>
          <w:color w:val="3366FF"/>
          <w:position w:val="-4"/>
        </w:rPr>
        <w:object w:dxaOrig="1340" w:dyaOrig="300">
          <v:shape id="_x0000_i1437" type="#_x0000_t75" style="width:66.75pt;height:15pt" o:ole="" filled="t" fillcolor="yellow">
            <v:imagedata r:id="rId637" o:title=""/>
          </v:shape>
          <o:OLEObject Type="Embed" ProgID="Equation.2" ShapeID="_x0000_i1437" DrawAspect="Content" ObjectID="_1618908032" r:id="rId719"/>
        </w:object>
      </w:r>
    </w:p>
    <w:p w:rsidR="006D441A" w:rsidRDefault="006D441A" w:rsidP="006D441A">
      <w:pPr>
        <w:rPr>
          <w:color w:val="3366FF"/>
        </w:rPr>
      </w:pPr>
      <w:r w:rsidRPr="00D40E35">
        <w:rPr>
          <w:color w:val="3366FF"/>
        </w:rPr>
        <w:t>x</w:t>
      </w:r>
      <w:r w:rsidRPr="00D40E35">
        <w:rPr>
          <w:color w:val="3366FF"/>
          <w:vertAlign w:val="subscript"/>
        </w:rPr>
        <w:t>1</w:t>
      </w:r>
      <w:r w:rsidRPr="00D40E35">
        <w:rPr>
          <w:color w:val="3366FF"/>
        </w:rPr>
        <w:t xml:space="preserve"> =      </w:t>
      </w:r>
      <w:r w:rsidRPr="00D40E35">
        <w:rPr>
          <w:color w:val="3366FF"/>
          <w:position w:val="-24"/>
        </w:rPr>
        <w:object w:dxaOrig="999" w:dyaOrig="680">
          <v:shape id="_x0000_i1438" type="#_x0000_t75" style="width:50.25pt;height:33.75pt" o:ole="" filled="t" fillcolor="yellow">
            <v:imagedata r:id="rId720" o:title=""/>
          </v:shape>
          <o:OLEObject Type="Embed" ProgID="Equation.3" ShapeID="_x0000_i1438" DrawAspect="Content" ObjectID="_1618908033" r:id="rId721"/>
        </w:object>
      </w:r>
      <w:r w:rsidRPr="00D40E35">
        <w:rPr>
          <w:color w:val="3366FF"/>
        </w:rPr>
        <w:t xml:space="preserve">                 ; x</w:t>
      </w:r>
      <w:r w:rsidRPr="00D40E35">
        <w:rPr>
          <w:color w:val="3366FF"/>
          <w:vertAlign w:val="subscript"/>
        </w:rPr>
        <w:t>2</w:t>
      </w:r>
      <w:r w:rsidRPr="00D40E35">
        <w:rPr>
          <w:color w:val="3366FF"/>
        </w:rPr>
        <w:t xml:space="preserve"> =    </w:t>
      </w:r>
      <w:r w:rsidRPr="00D40E35">
        <w:rPr>
          <w:color w:val="3366FF"/>
          <w:position w:val="-24"/>
        </w:rPr>
        <w:object w:dxaOrig="999" w:dyaOrig="680">
          <v:shape id="_x0000_i1439" type="#_x0000_t75" style="width:50.25pt;height:33.75pt" o:ole="" filled="t" fillcolor="yellow">
            <v:imagedata r:id="rId722" o:title=""/>
          </v:shape>
          <o:OLEObject Type="Embed" ProgID="Equation.3" ShapeID="_x0000_i1439" DrawAspect="Content" ObjectID="_1618908034" r:id="rId723"/>
        </w:object>
      </w:r>
      <w:r w:rsidRPr="00D40E35">
        <w:rPr>
          <w:color w:val="3366FF"/>
        </w:rPr>
        <w:t xml:space="preserve">       </w:t>
      </w:r>
    </w:p>
    <w:p w:rsidR="006D441A" w:rsidRPr="00D40E35" w:rsidRDefault="006D441A" w:rsidP="006D441A">
      <w:pPr>
        <w:rPr>
          <w:color w:val="3366FF"/>
        </w:rPr>
      </w:pPr>
    </w:p>
    <w:p w:rsidR="006D441A" w:rsidRPr="00D40E35" w:rsidRDefault="006D441A" w:rsidP="006D441A">
      <w:pPr>
        <w:rPr>
          <w:color w:val="3366FF"/>
        </w:rPr>
      </w:pPr>
      <w:r w:rsidRPr="00D40E35">
        <w:rPr>
          <w:color w:val="3366FF"/>
        </w:rPr>
        <w:t>D &gt; 0 – rešitvi sta različni realni št.</w:t>
      </w:r>
    </w:p>
    <w:p w:rsidR="006D441A" w:rsidRPr="00D40E35" w:rsidRDefault="006D441A" w:rsidP="006D441A">
      <w:pPr>
        <w:rPr>
          <w:color w:val="3366FF"/>
        </w:rPr>
      </w:pPr>
      <w:r w:rsidRPr="00D40E35">
        <w:rPr>
          <w:color w:val="3366FF"/>
        </w:rPr>
        <w:t>D &lt; 0 – rešitvi sta konjugirani kompleksni števili</w:t>
      </w:r>
    </w:p>
    <w:p w:rsidR="006D441A" w:rsidRDefault="006D441A" w:rsidP="006D441A">
      <w:pPr>
        <w:rPr>
          <w:color w:val="3366FF"/>
        </w:rPr>
      </w:pPr>
      <w:r w:rsidRPr="00D40E35">
        <w:rPr>
          <w:color w:val="3366FF"/>
        </w:rPr>
        <w:t>D = 0 – rešitvi sta enaki realni št.</w:t>
      </w:r>
    </w:p>
    <w:p w:rsidR="006D441A" w:rsidRPr="00633657" w:rsidRDefault="006D441A" w:rsidP="006D441A">
      <w:pPr>
        <w:rPr>
          <w:rFonts w:ascii="PSTimes" w:hAnsi="PSTimes"/>
          <w:b/>
        </w:rPr>
      </w:pPr>
    </w:p>
    <w:p w:rsidR="006D441A" w:rsidRDefault="006D441A" w:rsidP="006D441A">
      <w:pPr>
        <w:rPr>
          <w:rFonts w:ascii="PSTimes" w:hAnsi="PSTimes"/>
          <w:b/>
        </w:rPr>
      </w:pPr>
      <w:r>
        <w:rPr>
          <w:rFonts w:ascii="PSTimes" w:hAnsi="PSTimes"/>
          <w:sz w:val="18"/>
        </w:rPr>
        <w:t>PRIMER:</w:t>
      </w:r>
    </w:p>
    <w:p w:rsidR="006D441A" w:rsidRPr="0082511E" w:rsidRDefault="006D441A" w:rsidP="006D441A">
      <w:pPr>
        <w:rPr>
          <w:rFonts w:ascii="PSTimes" w:hAnsi="PSTimes"/>
        </w:rPr>
      </w:pPr>
      <w:r w:rsidRPr="0082511E">
        <w:rPr>
          <w:rFonts w:ascii="PSTimes" w:hAnsi="PSTimes"/>
        </w:rPr>
        <w:t xml:space="preserve">Reši enačbo </w:t>
      </w:r>
      <w:r w:rsidR="00525642" w:rsidRPr="00525642">
        <w:rPr>
          <w:rFonts w:ascii="PSTimes" w:hAnsi="PSTimes"/>
          <w:position w:val="-10"/>
        </w:rPr>
        <w:object w:dxaOrig="3360" w:dyaOrig="360">
          <v:shape id="_x0000_i1440" type="#_x0000_t75" style="width:168pt;height:18.75pt" o:ole="">
            <v:imagedata r:id="rId724" o:title=""/>
          </v:shape>
          <o:OLEObject Type="Embed" ProgID="Equation.DSMT4" ShapeID="_x0000_i1440" DrawAspect="Content" ObjectID="_1618908035" r:id="rId725"/>
        </w:object>
      </w:r>
    </w:p>
    <w:p w:rsidR="006D441A" w:rsidRPr="00941DA8" w:rsidRDefault="006D441A" w:rsidP="006D441A">
      <w:pPr>
        <w:ind w:left="720"/>
        <w:rPr>
          <w:b/>
        </w:rPr>
      </w:pPr>
    </w:p>
    <w:p w:rsidR="006D441A" w:rsidRPr="0082511E" w:rsidRDefault="006D441A" w:rsidP="00C0046D">
      <w:pPr>
        <w:numPr>
          <w:ilvl w:val="0"/>
          <w:numId w:val="13"/>
        </w:numPr>
        <w:rPr>
          <w:rFonts w:ascii="PSTimes" w:hAnsi="PSTimes"/>
        </w:rPr>
      </w:pPr>
      <w:r>
        <w:rPr>
          <w:rFonts w:ascii="PSTimes" w:hAnsi="PSTimes"/>
          <w:b/>
        </w:rPr>
        <w:t>Kako lahko določimo presečišča kvadratnih parabol?</w:t>
      </w:r>
    </w:p>
    <w:p w:rsidR="006D441A" w:rsidRDefault="006D441A" w:rsidP="006D441A">
      <w:pPr>
        <w:rPr>
          <w:rFonts w:ascii="PSTimes" w:hAnsi="PSTimes"/>
          <w:b/>
        </w:rPr>
      </w:pPr>
      <w:r>
        <w:rPr>
          <w:rFonts w:ascii="PSTimes" w:hAnsi="PSTimes"/>
          <w:sz w:val="18"/>
        </w:rPr>
        <w:t>PRIMER:</w:t>
      </w:r>
    </w:p>
    <w:p w:rsidR="006D441A" w:rsidRDefault="006D441A" w:rsidP="006D441A">
      <w:pPr>
        <w:rPr>
          <w:rFonts w:ascii="PSTimes" w:hAnsi="PSTimes"/>
        </w:rPr>
      </w:pPr>
      <w:r>
        <w:rPr>
          <w:rFonts w:ascii="PSTimes" w:hAnsi="PSTimes"/>
        </w:rPr>
        <w:t xml:space="preserve">Izračunaj kje se sekata paraboli </w:t>
      </w:r>
      <w:r w:rsidRPr="0082511E">
        <w:rPr>
          <w:rFonts w:ascii="PSTimes" w:hAnsi="PSTimes"/>
          <w:position w:val="-10"/>
        </w:rPr>
        <w:object w:dxaOrig="3080" w:dyaOrig="360">
          <v:shape id="_x0000_i1441" type="#_x0000_t75" style="width:153.75pt;height:18.75pt" o:ole="">
            <v:imagedata r:id="rId726" o:title=""/>
          </v:shape>
          <o:OLEObject Type="Embed" ProgID="Equation.3" ShapeID="_x0000_i1441" DrawAspect="Content" ObjectID="_1618908036" r:id="rId727"/>
        </w:object>
      </w:r>
    </w:p>
    <w:p w:rsidR="009023DC" w:rsidRDefault="009023DC" w:rsidP="009023DC">
      <w:pPr>
        <w:rPr>
          <w:rFonts w:ascii="PSTimes" w:hAnsi="PSTimes"/>
        </w:rPr>
      </w:pPr>
    </w:p>
    <w:p w:rsidR="009023DC" w:rsidRPr="00941DA8" w:rsidRDefault="006D441A" w:rsidP="006D441A">
      <w:pPr>
        <w:ind w:left="775"/>
        <w:rPr>
          <w:b/>
        </w:rPr>
      </w:pPr>
      <w:r>
        <w:rPr>
          <w:b/>
        </w:rPr>
        <w:t xml:space="preserve">+ </w:t>
      </w:r>
      <w:r w:rsidR="009023DC" w:rsidRPr="00941DA8">
        <w:rPr>
          <w:b/>
        </w:rPr>
        <w:t xml:space="preserve">Nariši graf kvadratne funkcije </w:t>
      </w:r>
      <w:r w:rsidR="009023DC">
        <w:rPr>
          <w:position w:val="-8"/>
        </w:rPr>
        <w:object w:dxaOrig="1600" w:dyaOrig="320">
          <v:shape id="_x0000_i1442" type="#_x0000_t75" style="width:80.25pt;height:15.75pt" o:ole="">
            <v:imagedata r:id="rId728" o:title=""/>
          </v:shape>
          <o:OLEObject Type="Embed" ProgID="Equation" ShapeID="_x0000_i1442" DrawAspect="Content" ObjectID="_1618908037" r:id="rId729"/>
        </w:object>
      </w:r>
      <w:r w:rsidR="009023DC" w:rsidRPr="00941DA8">
        <w:rPr>
          <w:b/>
        </w:rPr>
        <w:t>. Kako vpliva vodilni koefic</w:t>
      </w:r>
      <w:r w:rsidR="009023DC">
        <w:rPr>
          <w:b/>
        </w:rPr>
        <w:t>ie</w:t>
      </w:r>
      <w:r w:rsidR="009023DC" w:rsidRPr="00941DA8">
        <w:rPr>
          <w:b/>
        </w:rPr>
        <w:t>nt na obliko grafa? Opiši odvisnost grafa kvadratne funkcije glede na diskriminanto funkcije.</w:t>
      </w:r>
      <w:r w:rsidR="009023DC">
        <w:rPr>
          <w:b/>
        </w:rPr>
        <w:t xml:space="preserve"> </w:t>
      </w:r>
      <w:r w:rsidR="009023DC">
        <w:rPr>
          <w:rFonts w:ascii="PSTimes" w:hAnsi="PSTimes"/>
          <w:b/>
        </w:rPr>
        <w:t>Opišite pomen prostega člena.</w:t>
      </w:r>
    </w:p>
    <w:p w:rsidR="00D40E35" w:rsidRPr="00867A44" w:rsidRDefault="00D40E35" w:rsidP="00D40E35">
      <w:pPr>
        <w:rPr>
          <w:color w:val="3366FF"/>
        </w:rPr>
      </w:pPr>
      <w:r w:rsidRPr="00867A44">
        <w:rPr>
          <w:color w:val="3366FF"/>
        </w:rPr>
        <w:t>Graf kvadratne funkcije f(x) = ax</w:t>
      </w:r>
      <w:r w:rsidRPr="00867A44">
        <w:rPr>
          <w:color w:val="3366FF"/>
          <w:vertAlign w:val="superscript"/>
        </w:rPr>
        <w:t xml:space="preserve">2 </w:t>
      </w:r>
      <w:r w:rsidRPr="00867A44">
        <w:rPr>
          <w:color w:val="3366FF"/>
        </w:rPr>
        <w:t>dobimo z raztegom grafa funkcije f(x) = x</w:t>
      </w:r>
      <w:r w:rsidRPr="00867A44">
        <w:rPr>
          <w:color w:val="3366FF"/>
          <w:vertAlign w:val="superscript"/>
        </w:rPr>
        <w:t>2</w:t>
      </w:r>
      <w:r w:rsidRPr="00867A44">
        <w:rPr>
          <w:color w:val="3366FF"/>
        </w:rPr>
        <w:t xml:space="preserve"> v smeri ordinatne osi : (x,y) </w:t>
      </w:r>
      <w:r w:rsidRPr="00867A44">
        <w:rPr>
          <w:color w:val="3366FF"/>
        </w:rPr>
        <w:sym w:font="Symbol" w:char="F0AE"/>
      </w:r>
      <w:r w:rsidRPr="00867A44">
        <w:rPr>
          <w:color w:val="3366FF"/>
        </w:rPr>
        <w:t xml:space="preserve"> (x,ay).</w:t>
      </w:r>
    </w:p>
    <w:p w:rsidR="00D40E35" w:rsidRDefault="00303E4F" w:rsidP="00D40E35">
      <w:pPr>
        <w:rPr>
          <w:rFonts w:ascii="Arial" w:hAnsi="Arial"/>
        </w:rPr>
      </w:pPr>
      <w:r>
        <w:rPr>
          <w:rFonts w:ascii="Arial" w:hAnsi="Arial"/>
          <w:noProof/>
        </w:rPr>
        <w:pict>
          <v:shape id="_x0000_s1513" style="position:absolute;margin-left:44.35pt;margin-top:10.15pt;width:165.6pt;height:67.2pt;z-index:251672576;mso-position-horizontal-relative:text;mso-position-vertical-relative:text" coordsize="3312,1344" o:allowincell="f" path="m,144c420,564,840,984,1152,1152v312,168,360,192,720,c2232,960,3048,216,3312,e" filled="f">
            <v:path arrowok="t"/>
          </v:shape>
        </w:pict>
      </w:r>
      <w:r>
        <w:rPr>
          <w:rFonts w:ascii="Arial" w:hAnsi="Arial"/>
          <w:noProof/>
        </w:rPr>
        <w:pict>
          <v:shape id="_x0000_s1511" style="position:absolute;margin-left:87.55pt;margin-top:10.15pt;width:64.8pt;height:67.2pt;z-index:251670528;mso-position-horizontal-relative:text;mso-position-vertical-relative:text" coordsize="1296,1344" o:allowincell="f" path="m,c60,480,120,960,288,1152v168,192,552,192,720,c1176,960,1236,480,1296,e" filled="f">
            <v:path arrowok="t"/>
          </v:shape>
        </w:pict>
      </w:r>
      <w:r>
        <w:rPr>
          <w:rFonts w:ascii="Arial" w:hAnsi="Arial"/>
          <w:noProof/>
        </w:rPr>
        <w:pict>
          <v:line id="_x0000_s1510" style="position:absolute;flip:y;z-index:251669504" from="116.35pt,2.95pt" to="116.35pt,125.35pt" o:allowincell="f">
            <v:stroke endarrow="block"/>
          </v:line>
        </w:pict>
      </w:r>
    </w:p>
    <w:p w:rsidR="00D40E35" w:rsidRDefault="00D40E35" w:rsidP="00D40E35">
      <w:pPr>
        <w:rPr>
          <w:rFonts w:ascii="Arial" w:hAnsi="Arial"/>
        </w:rPr>
      </w:pPr>
      <w:r>
        <w:rPr>
          <w:rFonts w:ascii="Arial" w:hAnsi="Arial"/>
        </w:rPr>
        <w:t xml:space="preserve">                        </w:t>
      </w:r>
      <w:r w:rsidR="006D441A">
        <w:rPr>
          <w:rFonts w:ascii="Arial" w:hAnsi="Arial"/>
        </w:rPr>
        <w:t>Y</w:t>
      </w:r>
      <w:r>
        <w:rPr>
          <w:rFonts w:ascii="Arial" w:hAnsi="Arial"/>
        </w:rPr>
        <w:t>=x</w:t>
      </w:r>
      <w:r>
        <w:rPr>
          <w:rFonts w:ascii="Arial" w:hAnsi="Arial"/>
          <w:vertAlign w:val="superscript"/>
        </w:rPr>
        <w:t>2</w:t>
      </w:r>
    </w:p>
    <w:p w:rsidR="00D40E35" w:rsidRDefault="00D40E35" w:rsidP="00D40E35">
      <w:pPr>
        <w:rPr>
          <w:rFonts w:ascii="Arial" w:hAnsi="Arial"/>
        </w:rPr>
      </w:pPr>
    </w:p>
    <w:p w:rsidR="00D40E35" w:rsidRDefault="00D40E35" w:rsidP="00D40E35">
      <w:pPr>
        <w:rPr>
          <w:rFonts w:ascii="Arial" w:hAnsi="Arial"/>
          <w:vertAlign w:val="superscript"/>
        </w:rPr>
      </w:pPr>
      <w:r>
        <w:rPr>
          <w:rFonts w:ascii="Arial" w:hAnsi="Arial"/>
        </w:rPr>
        <w:t xml:space="preserve">                                              y=1/2x</w:t>
      </w:r>
      <w:r>
        <w:rPr>
          <w:rFonts w:ascii="Arial" w:hAnsi="Arial"/>
          <w:vertAlign w:val="superscript"/>
        </w:rPr>
        <w:t>2</w:t>
      </w:r>
    </w:p>
    <w:p w:rsidR="00D40E35" w:rsidRDefault="00D40E35" w:rsidP="00D40E35">
      <w:pPr>
        <w:rPr>
          <w:rFonts w:ascii="Arial" w:hAnsi="Arial"/>
        </w:rPr>
      </w:pPr>
    </w:p>
    <w:p w:rsidR="00D40E35" w:rsidRDefault="00303E4F" w:rsidP="00D40E35">
      <w:pPr>
        <w:rPr>
          <w:rFonts w:ascii="Arial" w:hAnsi="Arial"/>
        </w:rPr>
      </w:pPr>
      <w:r>
        <w:rPr>
          <w:rFonts w:ascii="Arial" w:hAnsi="Arial"/>
          <w:noProof/>
        </w:rPr>
        <w:pict>
          <v:shape id="_x0000_s1512" style="position:absolute;margin-left:87.55pt;margin-top:5.95pt;width:64.8pt;height:50.4pt;z-index:251671552;mso-position-horizontal-relative:text;mso-position-vertical-relative:text" coordsize="1296,1008" o:allowincell="f" path="m,1008c144,648,288,288,432,144,576,,720,,864,144v144,144,360,720,432,864e" filled="f">
            <v:path arrowok="t"/>
          </v:shape>
        </w:pict>
      </w:r>
      <w:r>
        <w:rPr>
          <w:rFonts w:ascii="Arial" w:hAnsi="Arial"/>
          <w:noProof/>
        </w:rPr>
        <w:pict>
          <v:line id="_x0000_s1509" style="position:absolute;z-index:251668480" from="8.35pt,5.95pt" to="224.35pt,5.95pt" o:allowincell="f">
            <v:stroke endarrow="block"/>
          </v:line>
        </w:pict>
      </w:r>
    </w:p>
    <w:p w:rsidR="00D40E35" w:rsidRDefault="00D40E35" w:rsidP="00D40E35">
      <w:pPr>
        <w:rPr>
          <w:rFonts w:ascii="Arial" w:hAnsi="Arial"/>
        </w:rPr>
      </w:pPr>
    </w:p>
    <w:p w:rsidR="00D40E35" w:rsidRDefault="00D40E35" w:rsidP="00D40E35">
      <w:pPr>
        <w:rPr>
          <w:rFonts w:ascii="Arial" w:hAnsi="Arial"/>
        </w:rPr>
      </w:pPr>
      <w:r>
        <w:rPr>
          <w:rFonts w:ascii="Arial" w:hAnsi="Arial"/>
        </w:rPr>
        <w:t xml:space="preserve">                                        y= -x</w:t>
      </w:r>
      <w:r>
        <w:rPr>
          <w:rFonts w:ascii="Arial" w:hAnsi="Arial"/>
          <w:vertAlign w:val="superscript"/>
        </w:rPr>
        <w:t>2</w:t>
      </w:r>
    </w:p>
    <w:p w:rsidR="00D40E35" w:rsidRDefault="00D40E35" w:rsidP="00D40E35">
      <w:pPr>
        <w:rPr>
          <w:rFonts w:ascii="Arial" w:hAnsi="Arial"/>
        </w:rPr>
      </w:pPr>
    </w:p>
    <w:p w:rsidR="00D40E35" w:rsidRPr="00402F77" w:rsidRDefault="00D40E35" w:rsidP="00D40E35">
      <w:pPr>
        <w:rPr>
          <w:color w:val="3366FF"/>
        </w:rPr>
      </w:pPr>
      <w:r w:rsidRPr="00402F77">
        <w:rPr>
          <w:color w:val="3366FF"/>
        </w:rPr>
        <w:t>Pomen koeficientov:</w:t>
      </w:r>
    </w:p>
    <w:p w:rsidR="00D40E35" w:rsidRPr="00402F77" w:rsidRDefault="00D40E35" w:rsidP="00D40E35">
      <w:pPr>
        <w:rPr>
          <w:color w:val="3366FF"/>
        </w:rPr>
      </w:pPr>
      <w:r w:rsidRPr="00402F77">
        <w:rPr>
          <w:color w:val="3366FF"/>
          <w:position w:val="-4"/>
        </w:rPr>
        <w:object w:dxaOrig="200" w:dyaOrig="180">
          <v:shape id="_x0000_i1443" type="#_x0000_t75" style="width:18.75pt;height:15.75pt" o:ole="" filled="t" fillcolor="yellow">
            <v:imagedata r:id="rId605" o:title=""/>
          </v:shape>
          <o:OLEObject Type="Embed" ProgID="Equation.2" ShapeID="_x0000_i1443" DrawAspect="Content" ObjectID="_1618908038" r:id="rId730"/>
        </w:object>
      </w:r>
      <w:r w:rsidR="006D441A">
        <w:rPr>
          <w:color w:val="3366FF"/>
        </w:rPr>
        <w:t>…</w:t>
      </w:r>
      <w:r w:rsidRPr="00402F77">
        <w:rPr>
          <w:color w:val="3366FF"/>
        </w:rPr>
        <w:t>vodilni koeficient</w:t>
      </w:r>
    </w:p>
    <w:p w:rsidR="00D40E35" w:rsidRDefault="00D40E35" w:rsidP="00D40E35">
      <w:pPr>
        <w:rPr>
          <w:b/>
        </w:rPr>
      </w:pPr>
      <w:r>
        <w:rPr>
          <w:b/>
        </w:rPr>
        <w:tab/>
        <w:t xml:space="preserve">   </w:t>
      </w:r>
      <w:r>
        <w:rPr>
          <w:b/>
        </w:rPr>
        <w:tab/>
      </w:r>
      <w:r>
        <w:rPr>
          <w:b/>
        </w:rPr>
        <w:tab/>
        <w:t xml:space="preserve">   </w:t>
      </w:r>
      <w:r>
        <w:rPr>
          <w:b/>
          <w:position w:val="-4"/>
        </w:rPr>
        <w:object w:dxaOrig="560" w:dyaOrig="240">
          <v:shape id="_x0000_i1444" type="#_x0000_t75" style="width:47.25pt;height:20.25pt" o:ole="">
            <v:imagedata r:id="rId607" o:title=""/>
          </v:shape>
          <o:OLEObject Type="Embed" ProgID="Equation.2" ShapeID="_x0000_i1444" DrawAspect="Content" ObjectID="_1618908039" r:id="rId731"/>
        </w:object>
      </w:r>
      <w:r>
        <w:rPr>
          <w:b/>
        </w:rPr>
        <w:tab/>
      </w:r>
      <w:r>
        <w:rPr>
          <w:b/>
        </w:rPr>
        <w:tab/>
      </w:r>
      <w:r>
        <w:rPr>
          <w:b/>
        </w:rPr>
        <w:tab/>
      </w:r>
      <w:r>
        <w:rPr>
          <w:b/>
        </w:rPr>
        <w:tab/>
      </w:r>
      <w:r>
        <w:rPr>
          <w:b/>
        </w:rPr>
        <w:tab/>
      </w:r>
      <w:r>
        <w:rPr>
          <w:b/>
        </w:rPr>
        <w:tab/>
        <w:t xml:space="preserve">      </w:t>
      </w:r>
      <w:r>
        <w:rPr>
          <w:b/>
          <w:position w:val="-4"/>
        </w:rPr>
        <w:object w:dxaOrig="560" w:dyaOrig="240">
          <v:shape id="_x0000_i1445" type="#_x0000_t75" style="width:47.25pt;height:20.25pt" o:ole="">
            <v:imagedata r:id="rId609" o:title=""/>
          </v:shape>
          <o:OLEObject Type="Embed" ProgID="Equation.2" ShapeID="_x0000_i1445" DrawAspect="Content" ObjectID="_1618908040" r:id="rId732"/>
        </w:object>
      </w:r>
    </w:p>
    <w:p w:rsidR="00D40E35" w:rsidRDefault="00303E4F" w:rsidP="00D40E35">
      <w:r>
        <w:rPr>
          <w:noProof/>
        </w:rPr>
        <w:pict>
          <v:rect id="_x0000_s1516" style="position:absolute;margin-left:196.55pt;margin-top:44.8pt;width:23.75pt;height:21.2pt;z-index:251675648" o:allowincell="f" filled="f" stroked="f" strokecolor="blue" strokeweight="1pt">
            <v:textbox inset="1pt,1pt,1pt,1pt">
              <w:txbxContent>
                <w:p w:rsidR="00DA3462" w:rsidRDefault="00DA3462" w:rsidP="00D40E35">
                  <w:r>
                    <w:rPr>
                      <w:position w:val="-10"/>
                    </w:rPr>
                    <w:object w:dxaOrig="420" w:dyaOrig="360">
                      <v:shape id="_x0000_i1447" type="#_x0000_t75" style="width:21.75pt;height:19.5pt" o:ole="">
                        <v:imagedata r:id="rId611" o:title=""/>
                      </v:shape>
                      <o:OLEObject Type="Embed" ProgID="Equation.2" ShapeID="_x0000_i1447" DrawAspect="Content" ObjectID="_1618908344" r:id="rId733"/>
                    </w:object>
                  </w:r>
                </w:p>
              </w:txbxContent>
            </v:textbox>
          </v:rect>
        </w:pict>
      </w:r>
      <w:r>
        <w:rPr>
          <w:noProof/>
        </w:rPr>
        <w:pict>
          <v:rect id="_x0000_s1514" style="position:absolute;margin-left:187.15pt;margin-top:23.9pt;width:14.2pt;height:15.55pt;z-index:251673600" o:allowincell="f" filled="f" stroked="f" strokecolor="blue" strokeweight="1pt">
            <v:textbox inset="1pt,1pt,1pt,1pt">
              <w:txbxContent>
                <w:p w:rsidR="00DA3462" w:rsidRDefault="00DA3462" w:rsidP="00D40E35">
                  <w:r>
                    <w:rPr>
                      <w:position w:val="-4"/>
                    </w:rPr>
                    <w:object w:dxaOrig="279" w:dyaOrig="300">
                      <v:shape id="_x0000_i1449" type="#_x0000_t75" style="width:14.25pt;height:15.75pt" o:ole="">
                        <v:imagedata r:id="rId613" o:title=""/>
                      </v:shape>
                      <o:OLEObject Type="Embed" ProgID="Equation.2" ShapeID="_x0000_i1449" DrawAspect="Content" ObjectID="_1618908345" r:id="rId734"/>
                    </w:object>
                  </w:r>
                </w:p>
              </w:txbxContent>
            </v:textbox>
          </v:rect>
        </w:pict>
      </w:r>
      <w:r>
        <w:rPr>
          <w:noProof/>
        </w:rPr>
        <w:pict>
          <v:rect id="_x0000_s1515" style="position:absolute;margin-left:171.05pt;margin-top:4.1pt;width:23pt;height:17pt;z-index:251674624" o:allowincell="f" filled="f" stroked="f" strokecolor="blue" strokeweight="1pt">
            <v:textbox inset="1pt,1pt,1pt,1pt">
              <w:txbxContent>
                <w:p w:rsidR="00DA3462" w:rsidRDefault="00DA3462" w:rsidP="00D40E35">
                  <w:r>
                    <w:rPr>
                      <w:position w:val="-4"/>
                    </w:rPr>
                    <w:object w:dxaOrig="420" w:dyaOrig="300">
                      <v:shape id="_x0000_i1451" type="#_x0000_t75" style="width:21pt;height:15pt" o:ole="">
                        <v:imagedata r:id="rId615" o:title=""/>
                      </v:shape>
                      <o:OLEObject Type="Embed" ProgID="Equation.2" ShapeID="_x0000_i1451" DrawAspect="Content" ObjectID="_1618908346" r:id="rId735"/>
                    </w:object>
                  </w:r>
                </w:p>
              </w:txbxContent>
            </v:textbox>
          </v:rect>
        </w:pict>
      </w:r>
      <w:r>
        <w:rPr>
          <w:noProof/>
        </w:rPr>
        <w:pict>
          <v:rect id="_x0000_s1517" style="position:absolute;margin-left:515.45pt;margin-top:142.7pt;width:34.1pt;height:21.2pt;z-index:251676672" o:allowincell="f" filled="f" stroked="f" strokecolor="blue" strokeweight="1pt">
            <v:textbox inset="1pt,1pt,1pt,1pt">
              <w:txbxContent>
                <w:p w:rsidR="00DA3462" w:rsidRDefault="00DA3462" w:rsidP="00D40E35">
                  <w:r>
                    <w:rPr>
                      <w:position w:val="-10"/>
                    </w:rPr>
                    <w:object w:dxaOrig="620" w:dyaOrig="360">
                      <v:shape id="_x0000_i1453" type="#_x0000_t75" style="width:31.5pt;height:19.5pt" o:ole="">
                        <v:imagedata r:id="rId617" o:title=""/>
                      </v:shape>
                      <o:OLEObject Type="Embed" ProgID="Equation.2" ShapeID="_x0000_i1453" DrawAspect="Content" ObjectID="_1618908347" r:id="rId736"/>
                    </w:object>
                  </w:r>
                </w:p>
              </w:txbxContent>
            </v:textbox>
          </v:rect>
        </w:pict>
      </w:r>
      <w:r>
        <w:rPr>
          <w:noProof/>
        </w:rPr>
        <w:pict>
          <v:rect id="_x0000_s1518" style="position:absolute;margin-left:476.85pt;margin-top:126.95pt;width:16.75pt;height:12.6pt;z-index:251677696" o:allowincell="f" filled="f" stroked="f" strokecolor="blue" strokeweight="1pt">
            <v:textbox style="mso-next-textbox:#_x0000_s1518" inset="1pt,1pt,1pt,1pt">
              <w:txbxContent>
                <w:p w:rsidR="00DA3462" w:rsidRDefault="00DA3462" w:rsidP="00D40E35">
                  <w:r>
                    <w:rPr>
                      <w:position w:val="-4"/>
                    </w:rPr>
                    <w:object w:dxaOrig="460" w:dyaOrig="300">
                      <v:shape id="_x0000_i1455" type="#_x0000_t75" style="width:17.25pt;height:13.5pt" o:ole="">
                        <v:imagedata r:id="rId619" o:title=""/>
                      </v:shape>
                      <o:OLEObject Type="Embed" ProgID="Equation.2" ShapeID="_x0000_i1455" DrawAspect="Content" ObjectID="_1618908348" r:id="rId737"/>
                    </w:object>
                  </w:r>
                </w:p>
              </w:txbxContent>
            </v:textbox>
          </v:rect>
        </w:pict>
      </w:r>
      <w:r>
        <w:rPr>
          <w:noProof/>
        </w:rPr>
        <w:pict>
          <v:rect id="_x0000_s1519" style="position:absolute;margin-left:439.9pt;margin-top:111.55pt;width:29.35pt;height:11.75pt;z-index:251678720" o:allowincell="f" filled="f" stroked="f" strokecolor="blue" strokeweight="1pt">
            <v:textbox style="mso-next-textbox:#_x0000_s1519" inset="1pt,1pt,1pt,1pt">
              <w:txbxContent>
                <w:p w:rsidR="00DA3462" w:rsidRDefault="00DA3462" w:rsidP="00D40E35">
                  <w:r>
                    <w:rPr>
                      <w:position w:val="-4"/>
                    </w:rPr>
                    <w:object w:dxaOrig="600" w:dyaOrig="300">
                      <v:shape id="_x0000_i1457" type="#_x0000_t75" style="width:30pt;height:12.75pt" o:ole="">
                        <v:imagedata r:id="rId621" o:title=""/>
                      </v:shape>
                      <o:OLEObject Type="Embed" ProgID="Equation.2" ShapeID="_x0000_i1457" DrawAspect="Content" ObjectID="_1618908349" r:id="rId738"/>
                    </w:object>
                  </w:r>
                </w:p>
              </w:txbxContent>
            </v:textbox>
          </v:rect>
        </w:pict>
      </w:r>
      <w:r>
        <w:pict>
          <v:shape id="_x0000_i1458" type="#_x0000_t75" style="width:265.5pt;height:159.75pt" fillcolor="window">
            <v:imagedata r:id="rId623" o:title="" cropleft="13809f" cropright="13809f"/>
          </v:shape>
        </w:pict>
      </w:r>
      <w:r w:rsidR="00D40E35">
        <w:t xml:space="preserve">     </w:t>
      </w:r>
      <w:r w:rsidR="00D40E35">
        <w:tab/>
        <w:t xml:space="preserve"> </w:t>
      </w:r>
      <w:r>
        <w:pict>
          <v:shape id="_x0000_i1459" type="#_x0000_t75" style="width:267pt;height:161.25pt" fillcolor="window">
            <v:imagedata r:id="rId624" o:title="" cropleft="13809f" cropright="13568f"/>
          </v:shape>
        </w:pict>
      </w:r>
    </w:p>
    <w:p w:rsidR="00D40E35" w:rsidRDefault="00D40E35" w:rsidP="00D40E35"/>
    <w:p w:rsidR="00D40E35" w:rsidRDefault="00D40E35" w:rsidP="00D40E35"/>
    <w:p w:rsidR="00D40E35" w:rsidRPr="00402F77" w:rsidRDefault="00D40E35" w:rsidP="00D40E35">
      <w:pPr>
        <w:jc w:val="center"/>
        <w:rPr>
          <w:color w:val="3366FF"/>
        </w:rPr>
      </w:pPr>
    </w:p>
    <w:p w:rsidR="00D40E35" w:rsidRPr="00402F77" w:rsidRDefault="00D40E35" w:rsidP="00D40E35">
      <w:pPr>
        <w:rPr>
          <w:color w:val="3366FF"/>
        </w:rPr>
      </w:pPr>
      <w:r w:rsidRPr="00402F77">
        <w:rPr>
          <w:color w:val="3366FF"/>
          <w:position w:val="-4"/>
        </w:rPr>
        <w:object w:dxaOrig="240" w:dyaOrig="240">
          <v:shape id="_x0000_i1460" type="#_x0000_t75" style="width:17.25pt;height:17.25pt" o:ole="" filled="t" fillcolor="yellow">
            <v:imagedata r:id="rId667" o:title=""/>
          </v:shape>
          <o:OLEObject Type="Embed" ProgID="Equation.2" ShapeID="_x0000_i1460" DrawAspect="Content" ObjectID="_1618908041" r:id="rId739"/>
        </w:object>
      </w:r>
      <w:r w:rsidRPr="00402F77">
        <w:rPr>
          <w:color w:val="3366FF"/>
        </w:rPr>
        <w:t xml:space="preserve"> </w:t>
      </w:r>
      <w:r w:rsidR="006D441A">
        <w:rPr>
          <w:color w:val="3366FF"/>
        </w:rPr>
        <w:t>…</w:t>
      </w:r>
      <w:r w:rsidRPr="00402F77">
        <w:rPr>
          <w:color w:val="3366FF"/>
        </w:rPr>
        <w:t xml:space="preserve">....diskriminanta odloča o tem, ali bo imela funkcija: </w:t>
      </w:r>
    </w:p>
    <w:p w:rsidR="00D40E35" w:rsidRDefault="00D40E35" w:rsidP="00D40E35">
      <w:pPr>
        <w:ind w:right="-1417"/>
        <w:rPr>
          <w:color w:val="3366FF"/>
        </w:rPr>
      </w:pPr>
      <w:r w:rsidRPr="00402F77">
        <w:rPr>
          <w:color w:val="3366FF"/>
        </w:rPr>
        <w:t xml:space="preserve">    a) dve različni realni ničli</w:t>
      </w:r>
      <w:r w:rsidRPr="00402F77">
        <w:rPr>
          <w:color w:val="3366FF"/>
        </w:rPr>
        <w:tab/>
      </w:r>
      <w:r w:rsidRPr="00402F77">
        <w:rPr>
          <w:color w:val="3366FF"/>
        </w:rPr>
        <w:tab/>
        <w:t xml:space="preserve"> </w:t>
      </w:r>
      <w:r w:rsidRPr="00402F77">
        <w:rPr>
          <w:color w:val="3366FF"/>
        </w:rPr>
        <w:tab/>
        <w:t>b) eno dvojno ničlo</w:t>
      </w:r>
      <w:r w:rsidRPr="00402F77">
        <w:rPr>
          <w:color w:val="3366FF"/>
        </w:rPr>
        <w:tab/>
      </w:r>
      <w:r w:rsidRPr="00402F77">
        <w:rPr>
          <w:color w:val="3366FF"/>
        </w:rPr>
        <w:tab/>
      </w:r>
      <w:r w:rsidRPr="00402F77">
        <w:rPr>
          <w:color w:val="3366FF"/>
        </w:rPr>
        <w:tab/>
        <w:t xml:space="preserve">     c) nobene realne ničle</w:t>
      </w:r>
    </w:p>
    <w:p w:rsidR="00D40E35" w:rsidRDefault="00D40E35" w:rsidP="00D40E35">
      <w:pPr>
        <w:ind w:right="-1417"/>
        <w:rPr>
          <w:color w:val="3366FF"/>
        </w:rPr>
      </w:pPr>
      <w:r>
        <w:rPr>
          <w:color w:val="3366FF"/>
        </w:rPr>
        <w:t xml:space="preserve">        graf funkcije seče x-os</w:t>
      </w:r>
      <w:r>
        <w:rPr>
          <w:color w:val="3366FF"/>
        </w:rPr>
        <w:tab/>
      </w:r>
      <w:r>
        <w:rPr>
          <w:color w:val="3366FF"/>
        </w:rPr>
        <w:tab/>
        <w:t xml:space="preserve">      </w:t>
      </w:r>
      <w:r>
        <w:rPr>
          <w:color w:val="3366FF"/>
        </w:rPr>
        <w:tab/>
        <w:t xml:space="preserve">     graf funkcije se le dotakne x-osi</w:t>
      </w:r>
      <w:r>
        <w:rPr>
          <w:color w:val="3366FF"/>
        </w:rPr>
        <w:tab/>
        <w:t xml:space="preserve">         graf funkcije ne seče x-osi</w:t>
      </w:r>
    </w:p>
    <w:p w:rsidR="00D40E35" w:rsidRPr="00402F77" w:rsidRDefault="00D40E35" w:rsidP="00D40E35">
      <w:pPr>
        <w:ind w:right="-1417"/>
        <w:rPr>
          <w:color w:val="3366FF"/>
        </w:rPr>
      </w:pPr>
      <w:r>
        <w:rPr>
          <w:color w:val="3366FF"/>
        </w:rPr>
        <w:t xml:space="preserve">        dveh različnih točkah </w:t>
      </w:r>
    </w:p>
    <w:p w:rsidR="00D40E35" w:rsidRPr="00402F77" w:rsidRDefault="00D40E35" w:rsidP="00D40E35">
      <w:pPr>
        <w:ind w:left="-567" w:right="-1417"/>
      </w:pPr>
      <w:r w:rsidRPr="00402F77">
        <w:tab/>
        <w:t xml:space="preserve">                 </w:t>
      </w:r>
      <w:r w:rsidRPr="00402F77">
        <w:rPr>
          <w:position w:val="-4"/>
        </w:rPr>
        <w:object w:dxaOrig="600" w:dyaOrig="240">
          <v:shape id="_x0000_i1461" type="#_x0000_t75" style="width:51.75pt;height:20.25pt" o:ole="" filled="t" fillcolor="yellow">
            <v:imagedata r:id="rId669" o:title=""/>
          </v:shape>
          <o:OLEObject Type="Embed" ProgID="Equation.2" ShapeID="_x0000_i1461" DrawAspect="Content" ObjectID="_1618908042" r:id="rId740"/>
        </w:object>
      </w:r>
      <w:r w:rsidRPr="00402F77">
        <w:tab/>
      </w:r>
      <w:r w:rsidRPr="00402F77">
        <w:tab/>
      </w:r>
      <w:r w:rsidRPr="00402F77">
        <w:tab/>
      </w:r>
      <w:r w:rsidRPr="00402F77">
        <w:tab/>
        <w:t xml:space="preserve">          </w:t>
      </w:r>
      <w:r w:rsidRPr="00402F77">
        <w:rPr>
          <w:position w:val="-4"/>
        </w:rPr>
        <w:object w:dxaOrig="600" w:dyaOrig="240">
          <v:shape id="_x0000_i1462" type="#_x0000_t75" style="width:48.75pt;height:18.75pt" o:ole="" filled="t" fillcolor="yellow">
            <v:imagedata r:id="rId671" o:title=""/>
          </v:shape>
          <o:OLEObject Type="Embed" ProgID="Equation.2" ShapeID="_x0000_i1462" DrawAspect="Content" ObjectID="_1618908043" r:id="rId741"/>
        </w:object>
      </w:r>
      <w:r w:rsidRPr="00402F77">
        <w:tab/>
      </w:r>
      <w:r w:rsidRPr="00402F77">
        <w:tab/>
      </w:r>
      <w:r w:rsidRPr="00402F77">
        <w:tab/>
      </w:r>
      <w:r w:rsidRPr="00402F77">
        <w:tab/>
        <w:t xml:space="preserve">     </w:t>
      </w:r>
      <w:r w:rsidRPr="00402F77">
        <w:rPr>
          <w:position w:val="-4"/>
        </w:rPr>
        <w:object w:dxaOrig="600" w:dyaOrig="240">
          <v:shape id="_x0000_i1463" type="#_x0000_t75" style="width:45.75pt;height:17.25pt" o:ole="" filled="t" fillcolor="yellow">
            <v:imagedata r:id="rId673" o:title=""/>
          </v:shape>
          <o:OLEObject Type="Embed" ProgID="Equation.2" ShapeID="_x0000_i1463" DrawAspect="Content" ObjectID="_1618908044" r:id="rId742"/>
        </w:object>
      </w:r>
    </w:p>
    <w:p w:rsidR="00D40E35" w:rsidRDefault="00D40E35" w:rsidP="00D40E35">
      <w:pPr>
        <w:ind w:left="-567" w:right="-1417"/>
      </w:pPr>
      <w:r>
        <w:t xml:space="preserve">            </w:t>
      </w:r>
    </w:p>
    <w:p w:rsidR="00D40E35" w:rsidRDefault="00303E4F" w:rsidP="00D40E35">
      <w:pPr>
        <w:ind w:left="-567" w:right="-1417"/>
      </w:pPr>
      <w:r>
        <w:rPr>
          <w:noProof/>
        </w:rPr>
        <w:pict>
          <v:rect id="_x0000_s1525" style="position:absolute;left:0;text-align:left;margin-left:467.15pt;margin-top:100.4pt;width:30pt;height:14pt;z-index:251684864" filled="f" stroked="f" strokecolor="blue" strokeweight="1pt">
            <v:textbox style="mso-next-textbox:#_x0000_s1525" inset="1pt,1pt,1pt,1pt">
              <w:txbxContent>
                <w:p w:rsidR="00DA3462" w:rsidRDefault="00DA3462" w:rsidP="00D40E35">
                  <w:r>
                    <w:rPr>
                      <w:position w:val="-4"/>
                    </w:rPr>
                    <w:object w:dxaOrig="560" w:dyaOrig="240">
                      <v:shape id="_x0000_i1465" type="#_x0000_t75" style="width:27.75pt;height:12pt" o:ole="">
                        <v:imagedata r:id="rId675" o:title=""/>
                      </v:shape>
                      <o:OLEObject Type="Embed" ProgID="Equation.2" ShapeID="_x0000_i1465" DrawAspect="Content" ObjectID="_1618908350" r:id="rId743"/>
                    </w:object>
                  </w:r>
                </w:p>
                <w:p w:rsidR="00DA3462" w:rsidRDefault="00DA3462" w:rsidP="00D40E35">
                  <w:r>
                    <w:rPr>
                      <w:position w:val="-4"/>
                    </w:rPr>
                    <w:object w:dxaOrig="560" w:dyaOrig="240">
                      <v:shape id="_x0000_i1467" type="#_x0000_t75" style="width:27.75pt;height:12pt" o:ole="">
                        <v:imagedata r:id="rId675" o:title=""/>
                      </v:shape>
                      <o:OLEObject Type="Embed" ProgID="Equation.2" ShapeID="_x0000_i1467" DrawAspect="Content" ObjectID="_1618908351" r:id="rId744"/>
                    </w:object>
                  </w:r>
                </w:p>
              </w:txbxContent>
            </v:textbox>
          </v:rect>
        </w:pict>
      </w:r>
      <w:r>
        <w:rPr>
          <w:noProof/>
        </w:rPr>
        <w:pict>
          <v:rect id="_x0000_s1523" style="position:absolute;left:0;text-align:left;margin-left:509.7pt;margin-top:3.75pt;width:30.9pt;height:17.45pt;z-index:251682816" filled="f" stroked="f" strokecolor="blue" strokeweight="1pt">
            <v:textbox style="mso-next-textbox:#_x0000_s1523" inset="1pt,1pt,1pt,1pt">
              <w:txbxContent>
                <w:p w:rsidR="00DA3462" w:rsidRDefault="00DA3462" w:rsidP="00D40E35">
                  <w:r>
                    <w:rPr>
                      <w:position w:val="-4"/>
                    </w:rPr>
                    <w:object w:dxaOrig="560" w:dyaOrig="240">
                      <v:shape id="_x0000_i1469" type="#_x0000_t75" style="width:27.75pt;height:12pt" o:ole="">
                        <v:imagedata r:id="rId678" o:title=""/>
                      </v:shape>
                      <o:OLEObject Type="Embed" ProgID="Equation.2" ShapeID="_x0000_i1469" DrawAspect="Content" ObjectID="_1618908352" r:id="rId745"/>
                    </w:object>
                  </w:r>
                </w:p>
              </w:txbxContent>
            </v:textbox>
          </v:rect>
        </w:pict>
      </w:r>
      <w:r>
        <w:rPr>
          <w:noProof/>
        </w:rPr>
        <w:pict>
          <v:rect id="_x0000_s1524" style="position:absolute;left:0;text-align:left;margin-left:293.8pt;margin-top:101.3pt;width:30pt;height:14pt;z-index:251683840" filled="f" stroked="f" strokecolor="blue" strokeweight="1pt">
            <v:textbox style="mso-next-textbox:#_x0000_s1524" inset="1pt,1pt,1pt,1pt">
              <w:txbxContent>
                <w:p w:rsidR="00DA3462" w:rsidRDefault="00DA3462" w:rsidP="00D40E35">
                  <w:r>
                    <w:rPr>
                      <w:position w:val="-4"/>
                    </w:rPr>
                    <w:object w:dxaOrig="560" w:dyaOrig="240">
                      <v:shape id="_x0000_i1471" type="#_x0000_t75" style="width:27.75pt;height:12pt" o:ole="">
                        <v:imagedata r:id="rId675" o:title=""/>
                      </v:shape>
                      <o:OLEObject Type="Embed" ProgID="Equation.2" ShapeID="_x0000_i1471" DrawAspect="Content" ObjectID="_1618908353" r:id="rId746"/>
                    </w:object>
                  </w:r>
                </w:p>
                <w:p w:rsidR="00DA3462" w:rsidRDefault="00DA3462" w:rsidP="00D40E35">
                  <w:r>
                    <w:rPr>
                      <w:position w:val="-4"/>
                    </w:rPr>
                    <w:object w:dxaOrig="560" w:dyaOrig="240">
                      <v:shape id="_x0000_i1473" type="#_x0000_t75" style="width:27.75pt;height:12pt" o:ole="">
                        <v:imagedata r:id="rId675" o:title=""/>
                      </v:shape>
                      <o:OLEObject Type="Embed" ProgID="Equation.2" ShapeID="_x0000_i1473" DrawAspect="Content" ObjectID="_1618908354" r:id="rId747"/>
                    </w:object>
                  </w:r>
                </w:p>
              </w:txbxContent>
            </v:textbox>
          </v:rect>
        </w:pict>
      </w:r>
      <w:r>
        <w:rPr>
          <w:noProof/>
        </w:rPr>
        <w:pict>
          <v:rect id="_x0000_s1522" style="position:absolute;left:0;text-align:left;margin-left:328.9pt;margin-top:5.05pt;width:30pt;height:14pt;z-index:251681792" filled="f" stroked="f" strokecolor="blue" strokeweight="1pt">
            <v:textbox style="mso-next-textbox:#_x0000_s1522" inset="1pt,1pt,1pt,1pt">
              <w:txbxContent>
                <w:p w:rsidR="00DA3462" w:rsidRDefault="00DA3462" w:rsidP="00D40E35">
                  <w:r>
                    <w:rPr>
                      <w:position w:val="-4"/>
                    </w:rPr>
                    <w:object w:dxaOrig="560" w:dyaOrig="240">
                      <v:shape id="_x0000_i1475" type="#_x0000_t75" style="width:27.75pt;height:12pt" o:ole="">
                        <v:imagedata r:id="rId678" o:title=""/>
                      </v:shape>
                      <o:OLEObject Type="Embed" ProgID="Equation.2" ShapeID="_x0000_i1475" DrawAspect="Content" ObjectID="_1618908355" r:id="rId748"/>
                    </w:object>
                  </w:r>
                </w:p>
              </w:txbxContent>
            </v:textbox>
          </v:rect>
        </w:pict>
      </w:r>
      <w:r>
        <w:rPr>
          <w:noProof/>
        </w:rPr>
        <w:pict>
          <v:rect id="_x0000_s1520" style="position:absolute;left:0;text-align:left;margin-left:104.95pt;margin-top:1.75pt;width:30pt;height:14pt;z-index:251679744" filled="f" stroked="f" strokecolor="blue" strokeweight="1pt">
            <v:textbox style="mso-next-textbox:#_x0000_s1520" inset="1pt,1pt,1pt,1pt">
              <w:txbxContent>
                <w:p w:rsidR="00DA3462" w:rsidRDefault="00DA3462" w:rsidP="00D40E35">
                  <w:r>
                    <w:rPr>
                      <w:position w:val="-4"/>
                    </w:rPr>
                    <w:object w:dxaOrig="560" w:dyaOrig="240">
                      <v:shape id="_x0000_i1477" type="#_x0000_t75" style="width:27.75pt;height:12pt" o:ole="">
                        <v:imagedata r:id="rId678" o:title=""/>
                      </v:shape>
                      <o:OLEObject Type="Embed" ProgID="Equation.2" ShapeID="_x0000_i1477" DrawAspect="Content" ObjectID="_1618908356" r:id="rId749"/>
                    </w:object>
                  </w:r>
                </w:p>
              </w:txbxContent>
            </v:textbox>
          </v:rect>
        </w:pict>
      </w:r>
      <w:r>
        <w:rPr>
          <w:noProof/>
        </w:rPr>
        <w:pict>
          <v:rect id="_x0000_s1521" style="position:absolute;left:0;text-align:left;margin-left:119pt;margin-top:100.9pt;width:32.6pt;height:19.2pt;z-index:251680768" filled="f" stroked="f" strokecolor="blue" strokeweight="1pt">
            <v:textbox style="mso-next-textbox:#_x0000_s1521" inset="1pt,1pt,1pt,1pt">
              <w:txbxContent>
                <w:p w:rsidR="00DA3462" w:rsidRDefault="00DA3462" w:rsidP="00D40E35">
                  <w:r>
                    <w:rPr>
                      <w:position w:val="-4"/>
                    </w:rPr>
                    <w:object w:dxaOrig="560" w:dyaOrig="240">
                      <v:shape id="_x0000_i1479" type="#_x0000_t75" style="width:27.75pt;height:12pt" o:ole="">
                        <v:imagedata r:id="rId675" o:title=""/>
                      </v:shape>
                      <o:OLEObject Type="Embed" ProgID="Equation.2" ShapeID="_x0000_i1479" DrawAspect="Content" ObjectID="_1618908357" r:id="rId750"/>
                    </w:object>
                  </w:r>
                </w:p>
              </w:txbxContent>
            </v:textbox>
          </v:rect>
        </w:pict>
      </w:r>
      <w:r w:rsidR="00D40E35">
        <w:tab/>
      </w:r>
      <w:r>
        <w:pict>
          <v:shape id="_x0000_i1480" type="#_x0000_t75" style="width:149.25pt;height:114.75pt" fillcolor="window">
            <v:imagedata r:id="rId685" o:title="" croptop="273f" cropbottom="1083f" cropleft="14523f" cropright="14331f"/>
          </v:shape>
        </w:pict>
      </w:r>
      <w:r w:rsidR="00D40E35">
        <w:tab/>
      </w:r>
      <w:r w:rsidR="00D40E35">
        <w:tab/>
      </w:r>
      <w:r>
        <w:pict>
          <v:shape id="_x0000_i1481" type="#_x0000_t75" style="width:138pt;height:117pt" fillcolor="window">
            <v:imagedata r:id="rId686" o:title="" cropleft="13189f" cropright="13189f"/>
          </v:shape>
        </w:pict>
      </w:r>
      <w:r w:rsidR="00D40E35">
        <w:tab/>
      </w:r>
      <w:r w:rsidR="00D40E35">
        <w:tab/>
        <w:t xml:space="preserve"> </w:t>
      </w:r>
      <w:r>
        <w:pict>
          <v:shape id="_x0000_i1482" type="#_x0000_t75" style="width:128.25pt;height:118.5pt" fillcolor="window">
            <v:imagedata r:id="rId687" o:title="" cropleft="13557f" cropright="12942f"/>
          </v:shape>
        </w:pict>
      </w:r>
      <w:r w:rsidR="00D40E35">
        <w:t xml:space="preserve">           </w:t>
      </w:r>
    </w:p>
    <w:p w:rsidR="00D40E35" w:rsidRDefault="00D40E35" w:rsidP="00D40E35">
      <w:pPr>
        <w:ind w:left="-567" w:right="-1417"/>
      </w:pPr>
    </w:p>
    <w:p w:rsidR="00D40E35" w:rsidRPr="00402F77" w:rsidRDefault="00D40E35" w:rsidP="00D40E35">
      <w:pPr>
        <w:rPr>
          <w:color w:val="3366FF"/>
        </w:rPr>
      </w:pPr>
      <w:r w:rsidRPr="00402F77">
        <w:rPr>
          <w:color w:val="3366FF"/>
          <w:position w:val="-4"/>
        </w:rPr>
        <w:object w:dxaOrig="180" w:dyaOrig="180">
          <v:shape id="_x0000_i1483" type="#_x0000_t75" style="width:19.5pt;height:19.5pt" o:ole="" filled="t" fillcolor="yellow">
            <v:imagedata r:id="rId662" o:title=""/>
          </v:shape>
          <o:OLEObject Type="Embed" ProgID="Equation.2" ShapeID="_x0000_i1483" DrawAspect="Content" ObjectID="_1618908045" r:id="rId751"/>
        </w:object>
      </w:r>
      <w:r w:rsidRPr="00402F77">
        <w:rPr>
          <w:color w:val="3366FF"/>
        </w:rPr>
        <w:t xml:space="preserve"> </w:t>
      </w:r>
      <w:r w:rsidR="006D441A">
        <w:rPr>
          <w:color w:val="3366FF"/>
        </w:rPr>
        <w:t>…</w:t>
      </w:r>
      <w:r w:rsidRPr="00402F77">
        <w:rPr>
          <w:color w:val="3366FF"/>
        </w:rPr>
        <w:t>.....prosti člen določa presek grafa z y osjo</w:t>
      </w:r>
    </w:p>
    <w:p w:rsidR="00D40E35" w:rsidRDefault="00D40E35" w:rsidP="00D40E35">
      <w:pPr>
        <w:rPr>
          <w:rFonts w:ascii="Arial" w:hAnsi="Arial"/>
        </w:rPr>
      </w:pPr>
    </w:p>
    <w:p w:rsidR="00D40E35" w:rsidRDefault="00D40E35" w:rsidP="00D40E35">
      <w:pPr>
        <w:rPr>
          <w:rFonts w:ascii="PSTimes" w:hAnsi="PSTimes"/>
          <w:sz w:val="18"/>
        </w:rPr>
      </w:pPr>
    </w:p>
    <w:p w:rsidR="00D40E35" w:rsidRDefault="00D40E35" w:rsidP="00D40E35">
      <w:pPr>
        <w:rPr>
          <w:rFonts w:ascii="PSTimes" w:hAnsi="PSTimes"/>
          <w:sz w:val="18"/>
        </w:rPr>
      </w:pPr>
    </w:p>
    <w:p w:rsidR="00D40E35" w:rsidRDefault="00D40E35" w:rsidP="00D40E35">
      <w:pPr>
        <w:rPr>
          <w:rFonts w:ascii="PSTimes" w:hAnsi="PSTimes"/>
          <w:sz w:val="18"/>
        </w:rPr>
      </w:pP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Zapišite kvadratno funkcijo, ki ima vodilni koeficient </w:t>
      </w:r>
      <w:r>
        <w:rPr>
          <w:position w:val="-2"/>
        </w:rPr>
        <w:object w:dxaOrig="260" w:dyaOrig="200">
          <v:shape id="_x0000_i1484" type="#_x0000_t75" style="width:12.75pt;height:9.75pt" o:ole="">
            <v:imagedata r:id="rId752" o:title=""/>
          </v:shape>
          <o:OLEObject Type="Embed" ProgID="Equation" ShapeID="_x0000_i1484" DrawAspect="Content" ObjectID="_1618908046" r:id="rId753"/>
        </w:object>
      </w:r>
      <w:r>
        <w:t>,</w:t>
      </w:r>
      <w:r>
        <w:rPr>
          <w:rFonts w:ascii="PSTimes" w:hAnsi="PSTimes"/>
        </w:rPr>
        <w:t xml:space="preserve"> diskriminanto enako 0 in prosti člen </w:t>
      </w:r>
      <w:r>
        <w:rPr>
          <w:position w:val="-2"/>
        </w:rPr>
        <w:object w:dxaOrig="260" w:dyaOrig="200">
          <v:shape id="_x0000_i1485" type="#_x0000_t75" style="width:12.75pt;height:9.75pt" o:ole="">
            <v:imagedata r:id="rId754" o:title=""/>
          </v:shape>
          <o:OLEObject Type="Embed" ProgID="Equation" ShapeID="_x0000_i1485" DrawAspect="Content" ObjectID="_1618908047" r:id="rId755"/>
        </w:object>
      </w:r>
      <w:r>
        <w:rPr>
          <w:rFonts w:ascii="PSTimes" w:hAnsi="PSTimes"/>
        </w:rPr>
        <w:t>.</w:t>
      </w:r>
    </w:p>
    <w:p w:rsidR="009023DC" w:rsidRDefault="009023DC" w:rsidP="009023DC">
      <w:pPr>
        <w:rPr>
          <w:rFonts w:ascii="PSTimes" w:hAnsi="PSTimes"/>
        </w:rPr>
      </w:pPr>
      <w:r>
        <w:rPr>
          <w:rFonts w:ascii="PSTimes" w:hAnsi="PSTimes"/>
        </w:rPr>
        <w:t xml:space="preserve">Narišite funkcije </w:t>
      </w:r>
      <w:r w:rsidR="00303E4F">
        <w:rPr>
          <w:rFonts w:ascii="PSTimes" w:hAnsi="PSTimes"/>
          <w:position w:val="-12"/>
        </w:rPr>
        <w:pict>
          <v:shape id="_x0000_i1486" type="#_x0000_t75" style="width:186.75pt;height:19.5pt">
            <v:imagedata r:id="rId756" o:title=""/>
          </v:shape>
        </w:pict>
      </w:r>
    </w:p>
    <w:p w:rsidR="009023DC" w:rsidRDefault="009023DC" w:rsidP="009023DC">
      <w:pPr>
        <w:rPr>
          <w:rFonts w:ascii="PSTimes" w:hAnsi="PSTimes"/>
        </w:rPr>
      </w:pPr>
    </w:p>
    <w:p w:rsidR="009023DC" w:rsidRDefault="009023DC" w:rsidP="009023DC">
      <w:pPr>
        <w:rPr>
          <w:rFonts w:ascii="PSTimes" w:hAnsi="PSTimes"/>
        </w:rPr>
      </w:pPr>
    </w:p>
    <w:p w:rsidR="009023DC" w:rsidRPr="00941DA8" w:rsidRDefault="006D441A" w:rsidP="006D441A">
      <w:pPr>
        <w:ind w:left="993"/>
        <w:rPr>
          <w:b/>
        </w:rPr>
      </w:pPr>
      <w:r>
        <w:rPr>
          <w:b/>
        </w:rPr>
        <w:t xml:space="preserve">+ </w:t>
      </w:r>
      <w:r w:rsidR="009023DC" w:rsidRPr="00941DA8">
        <w:rPr>
          <w:b/>
        </w:rPr>
        <w:t>Zapiši kvadratno enačbo. Kako jo rešimo? Kaj vpliva na rešljivost v R?</w:t>
      </w:r>
    </w:p>
    <w:p w:rsidR="00D40E35" w:rsidRPr="00D40E35" w:rsidRDefault="00D40E35" w:rsidP="00D40E35"/>
    <w:p w:rsidR="00D40E35" w:rsidRPr="00D40E35" w:rsidRDefault="00D40E35" w:rsidP="00D40E35">
      <w:pPr>
        <w:rPr>
          <w:color w:val="3366FF"/>
        </w:rPr>
      </w:pPr>
      <w:r w:rsidRPr="00D40E35">
        <w:rPr>
          <w:color w:val="3366FF"/>
        </w:rPr>
        <w:t>KVADRATNA ENAČBA: ax</w:t>
      </w:r>
      <w:r w:rsidRPr="00D40E35">
        <w:rPr>
          <w:color w:val="3366FF"/>
          <w:vertAlign w:val="superscript"/>
        </w:rPr>
        <w:t>2</w:t>
      </w:r>
      <w:r w:rsidRPr="00D40E35">
        <w:rPr>
          <w:color w:val="3366FF"/>
        </w:rPr>
        <w:t xml:space="preserve"> + bx + c = 0 ; a,b,c </w:t>
      </w:r>
      <w:r w:rsidRPr="00D40E35">
        <w:rPr>
          <w:color w:val="3366FF"/>
        </w:rPr>
        <w:sym w:font="Symbol" w:char="F0CE"/>
      </w:r>
      <w:r w:rsidRPr="00D40E35">
        <w:rPr>
          <w:color w:val="3366FF"/>
        </w:rPr>
        <w:t xml:space="preserve"> R ; a </w:t>
      </w:r>
      <w:r w:rsidRPr="00D40E35">
        <w:rPr>
          <w:color w:val="3366FF"/>
        </w:rPr>
        <w:sym w:font="Symbol" w:char="F0B9"/>
      </w:r>
      <w:r w:rsidRPr="00D40E35">
        <w:rPr>
          <w:color w:val="3366FF"/>
        </w:rPr>
        <w:t xml:space="preserve"> 0</w:t>
      </w:r>
      <w:r w:rsidRPr="00D40E35">
        <w:rPr>
          <w:color w:val="3366FF"/>
        </w:rPr>
        <w:tab/>
      </w:r>
    </w:p>
    <w:p w:rsidR="00D40E35" w:rsidRPr="00D40E35" w:rsidRDefault="00D40E35" w:rsidP="00D40E35">
      <w:r w:rsidRPr="00D40E35">
        <w:tab/>
      </w:r>
    </w:p>
    <w:p w:rsidR="00D40E35" w:rsidRPr="00D40E35" w:rsidRDefault="00D40E35" w:rsidP="00D40E35">
      <w:pPr>
        <w:rPr>
          <w:color w:val="3366FF"/>
        </w:rPr>
      </w:pPr>
      <w:r w:rsidRPr="00D40E35">
        <w:rPr>
          <w:color w:val="3366FF"/>
        </w:rPr>
        <w:t>Kvadratna enačba ima dve rešitvi:</w:t>
      </w:r>
      <w:r w:rsidRPr="00D40E35">
        <w:rPr>
          <w:color w:val="3366FF"/>
        </w:rPr>
        <w:tab/>
      </w:r>
      <w:r w:rsidRPr="00D40E35">
        <w:rPr>
          <w:color w:val="3366FF"/>
        </w:rPr>
        <w:tab/>
      </w:r>
    </w:p>
    <w:p w:rsidR="00D40E35" w:rsidRPr="00D40E35" w:rsidRDefault="00D40E35" w:rsidP="00D40E35">
      <w:pPr>
        <w:rPr>
          <w:color w:val="3366FF"/>
        </w:rPr>
      </w:pPr>
    </w:p>
    <w:p w:rsidR="00D40E35" w:rsidRPr="00D40E35" w:rsidRDefault="00D40E35" w:rsidP="00D40E35">
      <w:pPr>
        <w:rPr>
          <w:color w:val="3366FF"/>
        </w:rPr>
      </w:pPr>
      <w:r w:rsidRPr="00D40E35">
        <w:rPr>
          <w:color w:val="3366FF"/>
        </w:rPr>
        <w:t>x</w:t>
      </w:r>
      <w:r w:rsidRPr="00D40E35">
        <w:rPr>
          <w:color w:val="3366FF"/>
          <w:vertAlign w:val="subscript"/>
        </w:rPr>
        <w:t>1</w:t>
      </w:r>
      <w:r w:rsidRPr="00D40E35">
        <w:rPr>
          <w:color w:val="3366FF"/>
        </w:rPr>
        <w:t xml:space="preserve"> =      </w:t>
      </w:r>
      <w:r w:rsidRPr="00D40E35">
        <w:rPr>
          <w:color w:val="3366FF"/>
          <w:position w:val="-24"/>
        </w:rPr>
        <w:object w:dxaOrig="999" w:dyaOrig="680">
          <v:shape id="_x0000_i1487" type="#_x0000_t75" style="width:50.25pt;height:33.75pt" o:ole="" filled="t" fillcolor="yellow">
            <v:imagedata r:id="rId720" o:title=""/>
          </v:shape>
          <o:OLEObject Type="Embed" ProgID="Equation.3" ShapeID="_x0000_i1487" DrawAspect="Content" ObjectID="_1618908048" r:id="rId757"/>
        </w:object>
      </w:r>
      <w:r w:rsidRPr="00D40E35">
        <w:rPr>
          <w:color w:val="3366FF"/>
        </w:rPr>
        <w:t xml:space="preserve">                 ; x</w:t>
      </w:r>
      <w:r w:rsidRPr="00D40E35">
        <w:rPr>
          <w:color w:val="3366FF"/>
          <w:vertAlign w:val="subscript"/>
        </w:rPr>
        <w:t>2</w:t>
      </w:r>
      <w:r w:rsidRPr="00D40E35">
        <w:rPr>
          <w:color w:val="3366FF"/>
        </w:rPr>
        <w:t xml:space="preserve"> =    </w:t>
      </w:r>
      <w:r w:rsidRPr="00D40E35">
        <w:rPr>
          <w:color w:val="3366FF"/>
          <w:position w:val="-24"/>
        </w:rPr>
        <w:object w:dxaOrig="999" w:dyaOrig="680">
          <v:shape id="_x0000_i1488" type="#_x0000_t75" style="width:50.25pt;height:33.75pt" o:ole="" filled="t" fillcolor="yellow">
            <v:imagedata r:id="rId722" o:title=""/>
          </v:shape>
          <o:OLEObject Type="Embed" ProgID="Equation.3" ShapeID="_x0000_i1488" DrawAspect="Content" ObjectID="_1618908049" r:id="rId758"/>
        </w:object>
      </w:r>
      <w:r w:rsidRPr="00D40E35">
        <w:rPr>
          <w:color w:val="3366FF"/>
        </w:rPr>
        <w:t xml:space="preserve">        ; D = b</w:t>
      </w:r>
      <w:r w:rsidRPr="00D40E35">
        <w:rPr>
          <w:color w:val="3366FF"/>
          <w:vertAlign w:val="superscript"/>
        </w:rPr>
        <w:t>2</w:t>
      </w:r>
      <w:r w:rsidRPr="00D40E35">
        <w:rPr>
          <w:color w:val="3366FF"/>
        </w:rPr>
        <w:t xml:space="preserve"> – 4ac</w:t>
      </w:r>
    </w:p>
    <w:p w:rsidR="00D40E35" w:rsidRPr="00D40E35" w:rsidRDefault="00D40E35" w:rsidP="00D40E35">
      <w:pPr>
        <w:rPr>
          <w:color w:val="3366FF"/>
        </w:rPr>
      </w:pPr>
      <w:r w:rsidRPr="00D40E35">
        <w:rPr>
          <w:color w:val="3366FF"/>
        </w:rPr>
        <w:t>D &gt; 0 – rešitvi sta različni realni št.</w:t>
      </w:r>
    </w:p>
    <w:p w:rsidR="00D40E35" w:rsidRPr="00D40E35" w:rsidRDefault="00D40E35" w:rsidP="00D40E35">
      <w:pPr>
        <w:rPr>
          <w:color w:val="3366FF"/>
        </w:rPr>
      </w:pPr>
      <w:r w:rsidRPr="00D40E35">
        <w:rPr>
          <w:color w:val="3366FF"/>
        </w:rPr>
        <w:t>D &lt; 0 – rešitvi sta konjugirani kompleksni števili</w:t>
      </w:r>
    </w:p>
    <w:p w:rsidR="009023DC" w:rsidRDefault="00D40E35" w:rsidP="009023DC">
      <w:pPr>
        <w:rPr>
          <w:color w:val="3366FF"/>
        </w:rPr>
      </w:pPr>
      <w:r w:rsidRPr="00D40E35">
        <w:rPr>
          <w:color w:val="3366FF"/>
        </w:rPr>
        <w:t>D = 0 – rešitvi sta enaki realni št.</w:t>
      </w:r>
    </w:p>
    <w:p w:rsidR="00D40E35" w:rsidRPr="00D40E35" w:rsidRDefault="00D40E35" w:rsidP="009023DC">
      <w:pPr>
        <w:rPr>
          <w:rFonts w:ascii="PSTimes" w:hAnsi="PSTimes"/>
          <w:b/>
          <w:color w:val="3366FF"/>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Za katere vrednosti </w:t>
      </w:r>
      <w:r>
        <w:rPr>
          <w:position w:val="-2"/>
        </w:rPr>
        <w:object w:dxaOrig="300" w:dyaOrig="160">
          <v:shape id="_x0000_i1489" type="#_x0000_t75" style="width:15pt;height:9pt" o:ole="">
            <v:imagedata r:id="rId759" o:title=""/>
          </v:shape>
          <o:OLEObject Type="Embed" ProgID="Equation" ShapeID="_x0000_i1489" DrawAspect="Content" ObjectID="_1618908050" r:id="rId760"/>
        </w:object>
      </w:r>
      <w:r>
        <w:rPr>
          <w:rFonts w:ascii="PSTimes" w:hAnsi="PSTimes"/>
        </w:rPr>
        <w:t xml:space="preserve"> </w:t>
      </w:r>
      <w:r w:rsidR="00303E4F">
        <w:rPr>
          <w:color w:val="FF0000"/>
        </w:rPr>
        <w:pict>
          <v:shape id="_x0000_i1490" type="#_x0000_t75" style="width:9.75pt;height:11.25pt">
            <v:imagedata r:id="rId761" o:title=""/>
          </v:shape>
        </w:pict>
      </w:r>
      <w:r>
        <w:rPr>
          <w:rStyle w:val="formula"/>
        </w:rPr>
        <w:t xml:space="preserve"> </w:t>
      </w:r>
      <w:r>
        <w:rPr>
          <w:rFonts w:ascii="PSTimes" w:hAnsi="PSTimes"/>
        </w:rPr>
        <w:t xml:space="preserve">enačba </w:t>
      </w:r>
      <w:r>
        <w:rPr>
          <w:position w:val="-2"/>
        </w:rPr>
        <w:object w:dxaOrig="999" w:dyaOrig="260">
          <v:shape id="_x0000_i1491" type="#_x0000_t75" style="width:50.25pt;height:12.75pt" o:ole="">
            <v:imagedata r:id="rId762" o:title=""/>
          </v:shape>
          <o:OLEObject Type="Embed" ProgID="Equation" ShapeID="_x0000_i1491" DrawAspect="Content" ObjectID="_1618908051" r:id="rId763"/>
        </w:object>
      </w:r>
      <w:r>
        <w:rPr>
          <w:rFonts w:ascii="PSTimes" w:hAnsi="PSTimes"/>
        </w:rPr>
        <w:t xml:space="preserve"> nima realnih rešitev?</w:t>
      </w:r>
    </w:p>
    <w:p w:rsidR="009023DC" w:rsidRPr="0082511E" w:rsidRDefault="009023DC" w:rsidP="009023DC">
      <w:pPr>
        <w:rPr>
          <w:rFonts w:ascii="PSTimes" w:hAnsi="PSTimes"/>
        </w:rPr>
      </w:pPr>
      <w:r w:rsidRPr="0082511E">
        <w:rPr>
          <w:rFonts w:ascii="PSTimes" w:hAnsi="PSTimes"/>
        </w:rPr>
        <w:t xml:space="preserve">Reši enačbo </w:t>
      </w:r>
      <w:r w:rsidRPr="0082511E">
        <w:rPr>
          <w:rFonts w:ascii="PSTimes" w:hAnsi="PSTimes"/>
          <w:position w:val="-10"/>
        </w:rPr>
        <w:object w:dxaOrig="3240" w:dyaOrig="360">
          <v:shape id="_x0000_i1492" type="#_x0000_t75" style="width:162pt;height:18.75pt" o:ole="">
            <v:imagedata r:id="rId764" o:title=""/>
          </v:shape>
          <o:OLEObject Type="Embed" ProgID="Equation.3" ShapeID="_x0000_i1492" DrawAspect="Content" ObjectID="_1618908052" r:id="rId765"/>
        </w:object>
      </w:r>
    </w:p>
    <w:p w:rsidR="009023DC" w:rsidRPr="00941DA8" w:rsidRDefault="009023DC" w:rsidP="009023DC">
      <w:pPr>
        <w:ind w:left="720"/>
        <w:rPr>
          <w:b/>
        </w:rPr>
      </w:pPr>
    </w:p>
    <w:p w:rsidR="009023DC" w:rsidRDefault="009023DC" w:rsidP="009023DC"/>
    <w:p w:rsidR="009023DC" w:rsidRDefault="00094978" w:rsidP="00094978">
      <w:pPr>
        <w:ind w:left="993"/>
        <w:rPr>
          <w:rFonts w:ascii="PSTimes" w:hAnsi="PSTimes"/>
          <w:b/>
        </w:rPr>
      </w:pPr>
      <w:r>
        <w:rPr>
          <w:rFonts w:ascii="PSTimes" w:hAnsi="PSTimes"/>
          <w:b/>
        </w:rPr>
        <w:t xml:space="preserve">+ </w:t>
      </w:r>
      <w:r w:rsidR="009023DC">
        <w:rPr>
          <w:rFonts w:ascii="PSTimes" w:hAnsi="PSTimes"/>
          <w:b/>
        </w:rPr>
        <w:t xml:space="preserve">Kako bi graf kvadratne funkcije </w:t>
      </w:r>
      <w:r w:rsidR="009023DC">
        <w:rPr>
          <w:rFonts w:ascii="PSTimes" w:hAnsi="PSTimes"/>
          <w:b/>
          <w:position w:val="-10"/>
        </w:rPr>
        <w:object w:dxaOrig="1939" w:dyaOrig="360">
          <v:shape id="_x0000_i1493" type="#_x0000_t75" style="width:97.5pt;height:18.75pt" o:ole="">
            <v:imagedata r:id="rId766" o:title=""/>
          </v:shape>
          <o:OLEObject Type="Embed" ProgID="Equation.3" ShapeID="_x0000_i1493" DrawAspect="Content" ObjectID="_1618908053" r:id="rId767"/>
        </w:object>
      </w:r>
      <w:r w:rsidR="009023DC">
        <w:rPr>
          <w:rFonts w:ascii="PSTimes" w:hAnsi="PSTimes"/>
          <w:b/>
        </w:rPr>
        <w:t xml:space="preserve"> predstavili kot premik in razteg kvadratne parabole </w:t>
      </w:r>
      <w:r w:rsidR="009023DC">
        <w:rPr>
          <w:position w:val="-8"/>
        </w:rPr>
        <w:object w:dxaOrig="560" w:dyaOrig="320">
          <v:shape id="_x0000_i1494" type="#_x0000_t75" style="width:27.75pt;height:15.75pt" o:ole="">
            <v:imagedata r:id="rId768" o:title=""/>
          </v:shape>
          <o:OLEObject Type="Embed" ProgID="Equation" ShapeID="_x0000_i1494" DrawAspect="Content" ObjectID="_1618908054" r:id="rId769"/>
        </w:object>
      </w:r>
      <w:r w:rsidR="009023DC">
        <w:rPr>
          <w:rFonts w:ascii="PSTimes" w:hAnsi="PSTimes"/>
          <w:b/>
        </w:rPr>
        <w:t>? Kje je teme grafa kvadratne funkcije?</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Kako moramo premakniti in raztegniti funkcijo </w:t>
      </w:r>
      <w:r>
        <w:rPr>
          <w:rFonts w:ascii="PSTimes" w:hAnsi="PSTimes"/>
          <w:position w:val="-10"/>
        </w:rPr>
        <w:object w:dxaOrig="1000" w:dyaOrig="360">
          <v:shape id="_x0000_i1495" type="#_x0000_t75" style="width:50.25pt;height:18.75pt" o:ole="">
            <v:imagedata r:id="rId770" o:title=""/>
          </v:shape>
          <o:OLEObject Type="Embed" ProgID="Equation.3" ShapeID="_x0000_i1495" DrawAspect="Content" ObjectID="_1618908055" r:id="rId771"/>
        </w:object>
      </w:r>
      <w:r>
        <w:rPr>
          <w:rFonts w:ascii="PSTimes" w:hAnsi="PSTimes"/>
        </w:rPr>
        <w:t xml:space="preserve"> da dobimo funkcijo </w:t>
      </w:r>
      <w:r>
        <w:rPr>
          <w:rFonts w:ascii="PSTimes" w:hAnsi="PSTimes"/>
          <w:position w:val="-10"/>
        </w:rPr>
        <w:object w:dxaOrig="2100" w:dyaOrig="360">
          <v:shape id="_x0000_i1496" type="#_x0000_t75" style="width:105pt;height:18.75pt" o:ole="">
            <v:imagedata r:id="rId772" o:title=""/>
          </v:shape>
          <o:OLEObject Type="Embed" ProgID="Equation.3" ShapeID="_x0000_i1496" DrawAspect="Content" ObjectID="_1618908056" r:id="rId773"/>
        </w:object>
      </w:r>
    </w:p>
    <w:p w:rsidR="009023DC" w:rsidRDefault="009023DC" w:rsidP="009023DC"/>
    <w:p w:rsidR="009023DC" w:rsidRDefault="009023DC" w:rsidP="009023DC"/>
    <w:p w:rsidR="009023DC" w:rsidRDefault="00094978" w:rsidP="00094978">
      <w:pPr>
        <w:ind w:left="993"/>
        <w:rPr>
          <w:rFonts w:ascii="PSTimes" w:hAnsi="PSTimes"/>
          <w:b/>
        </w:rPr>
      </w:pPr>
      <w:r>
        <w:rPr>
          <w:rFonts w:ascii="PSTimes" w:hAnsi="PSTimes"/>
          <w:b/>
        </w:rPr>
        <w:t xml:space="preserve">+ </w:t>
      </w:r>
      <w:r w:rsidR="009023DC">
        <w:rPr>
          <w:rFonts w:ascii="PSTimes" w:hAnsi="PSTimes"/>
          <w:b/>
        </w:rPr>
        <w:t xml:space="preserve">Povejte Vietovi formuli za kvadratno enačbo </w:t>
      </w:r>
      <w:r w:rsidR="009023DC">
        <w:rPr>
          <w:position w:val="-2"/>
        </w:rPr>
        <w:object w:dxaOrig="1399" w:dyaOrig="260">
          <v:shape id="_x0000_i1497" type="#_x0000_t75" style="width:69.75pt;height:12.75pt" o:ole="">
            <v:imagedata r:id="rId774" o:title=""/>
          </v:shape>
          <o:OLEObject Type="Embed" ProgID="Equation" ShapeID="_x0000_i1497" DrawAspect="Content" ObjectID="_1618908057" r:id="rId775"/>
        </w:object>
      </w:r>
      <w:r w:rsidR="009023DC">
        <w:rPr>
          <w:rFonts w:ascii="PSTimes" w:hAnsi="PSTimes"/>
          <w:b/>
        </w:rPr>
        <w:t xml:space="preserve"> in ju dokažite. Kdaj sta rešitvi kvadratne enačbe nasprotni in kdaj inverzni števili?</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Za katere vrednosti </w:t>
      </w:r>
      <w:r>
        <w:rPr>
          <w:rFonts w:ascii="PSTimes" w:hAnsi="PSTimes"/>
          <w:i/>
        </w:rPr>
        <w:t>a</w:t>
      </w:r>
      <w:r>
        <w:rPr>
          <w:rFonts w:ascii="PSTimes" w:hAnsi="PSTimes"/>
        </w:rPr>
        <w:t xml:space="preserve"> sta rešitvi enačbe </w:t>
      </w:r>
      <w:r>
        <w:rPr>
          <w:position w:val="-2"/>
        </w:rPr>
        <w:object w:dxaOrig="1419" w:dyaOrig="260">
          <v:shape id="_x0000_i1498" type="#_x0000_t75" style="width:71.25pt;height:12.75pt" o:ole="">
            <v:imagedata r:id="rId776" o:title=""/>
          </v:shape>
          <o:OLEObject Type="Embed" ProgID="Equation" ShapeID="_x0000_i1498" DrawAspect="Content" ObjectID="_1618908058" r:id="rId777"/>
        </w:object>
      </w:r>
      <w:r>
        <w:rPr>
          <w:rFonts w:ascii="PSTimes" w:hAnsi="PSTimes"/>
        </w:rPr>
        <w:t xml:space="preserve"> inverzni števili?</w:t>
      </w:r>
    </w:p>
    <w:p w:rsidR="009023DC" w:rsidRDefault="009023DC" w:rsidP="009023DC">
      <w:pPr>
        <w:rPr>
          <w:rFonts w:ascii="PSTimes" w:hAnsi="PSTimes"/>
        </w:rPr>
      </w:pPr>
    </w:p>
    <w:p w:rsidR="009023DC" w:rsidRDefault="009023DC" w:rsidP="009023DC"/>
    <w:p w:rsidR="009023DC" w:rsidRDefault="009023DC" w:rsidP="009023DC"/>
    <w:p w:rsidR="009023DC" w:rsidRDefault="009023DC" w:rsidP="009023DC"/>
    <w:p w:rsidR="009023DC" w:rsidRDefault="009023DC" w:rsidP="009023DC"/>
    <w:p w:rsidR="009023DC" w:rsidRDefault="009023DC" w:rsidP="009023DC"/>
    <w:p w:rsidR="009023DC" w:rsidRDefault="009023DC" w:rsidP="009023DC"/>
    <w:p w:rsidR="009023DC" w:rsidRDefault="009023DC" w:rsidP="009023DC">
      <w:pPr>
        <w:pStyle w:val="Heading3"/>
        <w:ind w:left="720"/>
      </w:pPr>
      <w:r>
        <w:br w:type="page"/>
        <w:t>VEKTORJI</w:t>
      </w:r>
    </w:p>
    <w:p w:rsidR="009023DC" w:rsidRDefault="009023DC" w:rsidP="009023DC"/>
    <w:p w:rsidR="009023DC" w:rsidRDefault="00094978" w:rsidP="00094978">
      <w:pPr>
        <w:ind w:left="1135"/>
        <w:rPr>
          <w:rFonts w:ascii="PSTimes" w:hAnsi="PSTimes"/>
          <w:b/>
        </w:rPr>
      </w:pPr>
      <w:r>
        <w:rPr>
          <w:rFonts w:ascii="PSTimes" w:hAnsi="PSTimes"/>
          <w:b/>
        </w:rPr>
        <w:t xml:space="preserve">+ </w:t>
      </w:r>
      <w:r w:rsidR="009023DC">
        <w:rPr>
          <w:rFonts w:ascii="PSTimes" w:hAnsi="PSTimes"/>
          <w:b/>
        </w:rPr>
        <w:t>Definirajte množenje vektorja s številom in naštejte lastnosti te operacije. Kdaj sta vektorja kolinearna? Kaj je enotski vektor?</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r>
        <w:rPr>
          <w:rFonts w:ascii="PSTimes" w:hAnsi="PSTimes"/>
        </w:rPr>
        <w:t xml:space="preserve">Ali sta vektorja </w:t>
      </w:r>
      <w:r>
        <w:rPr>
          <w:rFonts w:ascii="PSTimes" w:hAnsi="PSTimes"/>
          <w:position w:val="-10"/>
        </w:rPr>
        <w:object w:dxaOrig="1100" w:dyaOrig="320">
          <v:shape id="_x0000_i1499" type="#_x0000_t75" style="width:54.75pt;height:15.75pt" o:ole="">
            <v:imagedata r:id="rId778" o:title=""/>
          </v:shape>
          <o:OLEObject Type="Embed" ProgID="Equation.3" ShapeID="_x0000_i1499" DrawAspect="Content" ObjectID="_1618908059" r:id="rId779"/>
        </w:object>
      </w:r>
      <w:r>
        <w:rPr>
          <w:rFonts w:ascii="PSTimes" w:hAnsi="PSTimes"/>
        </w:rPr>
        <w:t xml:space="preserve"> in </w:t>
      </w:r>
      <w:r>
        <w:rPr>
          <w:rFonts w:ascii="PSTimes" w:hAnsi="PSTimes"/>
          <w:position w:val="-10"/>
        </w:rPr>
        <w:object w:dxaOrig="1300" w:dyaOrig="360">
          <v:shape id="_x0000_i1500" type="#_x0000_t75" style="width:65.25pt;height:18.75pt" o:ole="">
            <v:imagedata r:id="rId780" o:title=""/>
          </v:shape>
          <o:OLEObject Type="Embed" ProgID="Equation.3" ShapeID="_x0000_i1500" DrawAspect="Content" ObjectID="_1618908060" r:id="rId781"/>
        </w:object>
      </w:r>
      <w:r>
        <w:rPr>
          <w:rFonts w:ascii="PSTimes" w:hAnsi="PSTimes"/>
        </w:rPr>
        <w:t xml:space="preserve"> kolinearna?</w:t>
      </w:r>
    </w:p>
    <w:p w:rsidR="009023DC" w:rsidRDefault="009023DC" w:rsidP="009023DC"/>
    <w:p w:rsidR="009023DC" w:rsidRDefault="009023DC" w:rsidP="009023DC"/>
    <w:p w:rsidR="009023DC" w:rsidRDefault="00094978" w:rsidP="00094978">
      <w:pPr>
        <w:ind w:left="993"/>
        <w:rPr>
          <w:rFonts w:ascii="PSTimes" w:hAnsi="PSTimes"/>
          <w:b/>
        </w:rPr>
      </w:pPr>
      <w:r>
        <w:rPr>
          <w:rFonts w:ascii="PSTimes" w:hAnsi="PSTimes"/>
          <w:b/>
        </w:rPr>
        <w:t xml:space="preserve">+ </w:t>
      </w:r>
      <w:r w:rsidR="009023DC">
        <w:rPr>
          <w:rFonts w:ascii="PSTimes" w:hAnsi="PSTimes"/>
          <w:b/>
        </w:rPr>
        <w:t>Definirajte skalarni produkt in naštejte njegove lastnosti. Kdaj sta vektorja pravokotna?</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r>
        <w:rPr>
          <w:rFonts w:ascii="PSTimes" w:hAnsi="PSTimes"/>
        </w:rPr>
        <w:t xml:space="preserve">Dan je enakostranični trikotnik </w:t>
      </w:r>
      <w:r>
        <w:rPr>
          <w:rFonts w:ascii="PSTimes" w:hAnsi="PSTimes"/>
          <w:i/>
        </w:rPr>
        <w:t>ABC</w:t>
      </w:r>
      <w:r>
        <w:rPr>
          <w:rFonts w:ascii="PSTimes" w:hAnsi="PSTimes"/>
        </w:rPr>
        <w:t xml:space="preserve"> s stranico </w:t>
      </w:r>
      <w:r>
        <w:rPr>
          <w:position w:val="-2"/>
        </w:rPr>
        <w:object w:dxaOrig="499" w:dyaOrig="200">
          <v:shape id="_x0000_i1501" type="#_x0000_t75" style="width:24.75pt;height:9.75pt" o:ole="">
            <v:imagedata r:id="rId782" o:title=""/>
          </v:shape>
          <o:OLEObject Type="Embed" ProgID="Equation" ShapeID="_x0000_i1501" DrawAspect="Content" ObjectID="_1618908061" r:id="rId783"/>
        </w:object>
      </w:r>
      <w:r>
        <w:rPr>
          <w:rFonts w:ascii="PSTimes" w:hAnsi="PSTimes"/>
        </w:rPr>
        <w:t xml:space="preserve"> Izračunajte skalarni produkt </w:t>
      </w:r>
      <w:r>
        <w:rPr>
          <w:position w:val="-2"/>
        </w:rPr>
        <w:object w:dxaOrig="779" w:dyaOrig="320">
          <v:shape id="_x0000_i1502" type="#_x0000_t75" style="width:39pt;height:15.75pt" o:ole="">
            <v:imagedata r:id="rId784" o:title=""/>
          </v:shape>
          <o:OLEObject Type="Embed" ProgID="Equation" ShapeID="_x0000_i1502" DrawAspect="Content" ObjectID="_1618908062" r:id="rId785"/>
        </w:object>
      </w:r>
    </w:p>
    <w:p w:rsidR="009023DC" w:rsidRDefault="009023DC" w:rsidP="009023DC"/>
    <w:p w:rsidR="009023DC" w:rsidRDefault="009023DC" w:rsidP="009023DC"/>
    <w:p w:rsidR="009023DC" w:rsidRDefault="009023DC" w:rsidP="009023DC"/>
    <w:p w:rsidR="009023DC" w:rsidRPr="004F06AB" w:rsidRDefault="00094978" w:rsidP="00094978">
      <w:pPr>
        <w:ind w:left="993"/>
        <w:rPr>
          <w:b/>
        </w:rPr>
      </w:pPr>
      <w:r>
        <w:rPr>
          <w:b/>
        </w:rPr>
        <w:t xml:space="preserve">+ </w:t>
      </w:r>
      <w:r w:rsidR="009023DC" w:rsidRPr="004F06AB">
        <w:rPr>
          <w:b/>
        </w:rPr>
        <w:t>Kako izračunamo skalarni produkt vektorjev v standardni bazi? Kako izračunamo dolžino vektorja in kako kot med vektorjema v standardni bazi?</w:t>
      </w:r>
    </w:p>
    <w:p w:rsidR="009023DC" w:rsidRDefault="009023DC" w:rsidP="009023DC"/>
    <w:p w:rsidR="009023DC" w:rsidRDefault="009023DC" w:rsidP="009023DC"/>
    <w:p w:rsidR="009023DC" w:rsidRDefault="00094978" w:rsidP="00094978">
      <w:pPr>
        <w:ind w:left="993"/>
        <w:rPr>
          <w:rFonts w:ascii="PSTimes" w:hAnsi="PSTimes"/>
          <w:b/>
        </w:rPr>
      </w:pPr>
      <w:r>
        <w:rPr>
          <w:rFonts w:ascii="PSTimes" w:hAnsi="PSTimes"/>
          <w:b/>
        </w:rPr>
        <w:t xml:space="preserve"> + </w:t>
      </w:r>
      <w:r w:rsidR="009023DC">
        <w:rPr>
          <w:rFonts w:ascii="PSTimes" w:hAnsi="PSTimes"/>
          <w:b/>
        </w:rPr>
        <w:t>Kdaj sta dva vektorja enaka? Kaj je ničelni vektor in kaj nasprotni vektor? Kako (grafično) seštevamo in kako odštevamo vektorje?</w:t>
      </w:r>
    </w:p>
    <w:p w:rsidR="009023DC" w:rsidRDefault="009023DC" w:rsidP="009023DC">
      <w:pPr>
        <w:rPr>
          <w:rFonts w:ascii="PSTimes" w:hAnsi="PSTimes"/>
          <w:b/>
        </w:rPr>
      </w:pPr>
    </w:p>
    <w:p w:rsidR="009023DC" w:rsidRDefault="009023DC" w:rsidP="009023DC">
      <w:pPr>
        <w:rPr>
          <w:rFonts w:ascii="PSTimes" w:hAnsi="PSTimes"/>
          <w:sz w:val="18"/>
        </w:rPr>
      </w:pPr>
      <w:r>
        <w:rPr>
          <w:rFonts w:ascii="PSTimes" w:hAnsi="PSTimes"/>
          <w:sz w:val="18"/>
        </w:rPr>
        <w:t>PRIMER:</w:t>
      </w:r>
    </w:p>
    <w:p w:rsidR="009023DC" w:rsidRDefault="009023DC" w:rsidP="009023DC">
      <w:r>
        <w:rPr>
          <w:rFonts w:ascii="PSTimes" w:hAnsi="PSTimes"/>
        </w:rPr>
        <w:t xml:space="preserve">V paralelogramu </w:t>
      </w:r>
      <w:r>
        <w:rPr>
          <w:rFonts w:ascii="PSTimes" w:hAnsi="PSTimes"/>
          <w:i/>
        </w:rPr>
        <w:t xml:space="preserve">ABCD </w:t>
      </w:r>
      <w:r>
        <w:rPr>
          <w:rFonts w:ascii="PSTimes" w:hAnsi="PSTimes"/>
        </w:rPr>
        <w:t xml:space="preserve">naj bo </w:t>
      </w:r>
      <w:r>
        <w:rPr>
          <w:position w:val="-2"/>
        </w:rPr>
        <w:object w:dxaOrig="639" w:dyaOrig="320">
          <v:shape id="_x0000_i1503" type="#_x0000_t75" style="width:33pt;height:15.75pt" o:ole="">
            <v:imagedata r:id="rId786" o:title=""/>
          </v:shape>
          <o:OLEObject Type="Embed" ProgID="Equation" ShapeID="_x0000_i1503" DrawAspect="Content" ObjectID="_1618908063" r:id="rId787"/>
        </w:object>
      </w:r>
      <w:r>
        <w:rPr>
          <w:rFonts w:ascii="PSTimes" w:hAnsi="PSTimes"/>
        </w:rPr>
        <w:t xml:space="preserve"> in </w:t>
      </w:r>
      <w:r>
        <w:rPr>
          <w:position w:val="-2"/>
        </w:rPr>
        <w:object w:dxaOrig="660" w:dyaOrig="320">
          <v:shape id="_x0000_i1504" type="#_x0000_t75" style="width:33pt;height:15.75pt" o:ole="">
            <v:imagedata r:id="rId788" o:title=""/>
          </v:shape>
          <o:OLEObject Type="Embed" ProgID="Equation" ShapeID="_x0000_i1504" DrawAspect="Content" ObjectID="_1618908064" r:id="rId789"/>
        </w:object>
      </w:r>
      <w:r>
        <w:rPr>
          <w:rFonts w:ascii="PSTimes" w:hAnsi="PSTimes"/>
        </w:rPr>
        <w:t xml:space="preserve">. Narišite vektorje </w:t>
      </w:r>
      <w:r>
        <w:rPr>
          <w:position w:val="-8"/>
        </w:rPr>
        <w:object w:dxaOrig="1499" w:dyaOrig="380">
          <v:shape id="_x0000_i1505" type="#_x0000_t75" style="width:75pt;height:18.75pt" o:ole="">
            <v:imagedata r:id="rId790" o:title=""/>
          </v:shape>
          <o:OLEObject Type="Embed" ProgID="Equation" ShapeID="_x0000_i1505" DrawAspect="Content" ObjectID="_1618908065" r:id="rId791"/>
        </w:object>
      </w:r>
    </w:p>
    <w:p w:rsidR="009023DC" w:rsidRDefault="009023DC" w:rsidP="009023DC"/>
    <w:p w:rsidR="009023DC" w:rsidRDefault="009023DC" w:rsidP="009023DC"/>
    <w:p w:rsidR="009023DC" w:rsidRDefault="009023DC" w:rsidP="009023DC"/>
    <w:p w:rsidR="009023DC" w:rsidRDefault="009023DC" w:rsidP="009023DC">
      <w:pPr>
        <w:pStyle w:val="Heading3"/>
      </w:pPr>
      <w:r>
        <w:br w:type="page"/>
        <w:t xml:space="preserve">KOMPLEKSNA ŠTEVILA </w:t>
      </w:r>
    </w:p>
    <w:p w:rsidR="009023DC" w:rsidRDefault="009023DC" w:rsidP="009023DC"/>
    <w:p w:rsidR="009023DC" w:rsidRPr="000677B8" w:rsidRDefault="009023DC" w:rsidP="009023DC"/>
    <w:p w:rsidR="006512F3" w:rsidRDefault="00094978" w:rsidP="00094978">
      <w:pPr>
        <w:ind w:left="993"/>
        <w:rPr>
          <w:b/>
        </w:rPr>
      </w:pPr>
      <w:r>
        <w:rPr>
          <w:b/>
        </w:rPr>
        <w:t xml:space="preserve">+ </w:t>
      </w:r>
      <w:r w:rsidR="009023DC" w:rsidRPr="000677B8">
        <w:rPr>
          <w:b/>
        </w:rPr>
        <w:t xml:space="preserve">Definiraj kompleksno število. Kako ga grafično predstavimo? Kaj je absolutna vrednost kompleksnega števila in kaj konjugirana vrednost? </w:t>
      </w:r>
    </w:p>
    <w:p w:rsidR="006512F3" w:rsidRDefault="006512F3" w:rsidP="006512F3">
      <w:pPr>
        <w:ind w:left="720"/>
        <w:rPr>
          <w:b/>
        </w:rPr>
      </w:pPr>
    </w:p>
    <w:p w:rsidR="009023DC" w:rsidRPr="000677B8" w:rsidRDefault="00094978" w:rsidP="00094978">
      <w:pPr>
        <w:ind w:left="993"/>
        <w:rPr>
          <w:b/>
        </w:rPr>
      </w:pPr>
      <w:r>
        <w:rPr>
          <w:b/>
        </w:rPr>
        <w:t xml:space="preserve">+ </w:t>
      </w:r>
      <w:r w:rsidR="009023DC" w:rsidRPr="000677B8">
        <w:rPr>
          <w:b/>
        </w:rPr>
        <w:t>Definiraj računske operacije s kompleksnimi števili.</w:t>
      </w:r>
    </w:p>
    <w:p w:rsidR="009023DC" w:rsidRDefault="009023DC" w:rsidP="009023DC">
      <w:pPr>
        <w:rPr>
          <w:rFonts w:ascii="PSTimes" w:hAnsi="PSTimes"/>
          <w:b/>
        </w:rPr>
      </w:pPr>
    </w:p>
    <w:p w:rsidR="009023DC" w:rsidRDefault="00094978" w:rsidP="00094978">
      <w:pPr>
        <w:ind w:left="993"/>
        <w:rPr>
          <w:rFonts w:ascii="PSTimes" w:hAnsi="PSTimes"/>
          <w:b/>
        </w:rPr>
      </w:pPr>
      <w:r>
        <w:rPr>
          <w:rFonts w:ascii="PSTimes" w:hAnsi="PSTimes"/>
          <w:b/>
        </w:rPr>
        <w:t xml:space="preserve">+ </w:t>
      </w:r>
      <w:r w:rsidR="009023DC">
        <w:rPr>
          <w:rFonts w:ascii="PSTimes" w:hAnsi="PSTimes"/>
          <w:b/>
        </w:rPr>
        <w:t>Definirajte absolutno vrednost kompleksnega števila in naštejte njene lastnosti.</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r>
        <w:rPr>
          <w:rFonts w:ascii="PSTimes" w:hAnsi="PSTimes"/>
        </w:rPr>
        <w:t xml:space="preserve">Dani sta kompleksni števili </w:t>
      </w:r>
      <w:r>
        <w:rPr>
          <w:position w:val="-8"/>
        </w:rPr>
        <w:object w:dxaOrig="759" w:dyaOrig="280">
          <v:shape id="_x0000_i1506" type="#_x0000_t75" style="width:38.25pt;height:14.25pt" o:ole="">
            <v:imagedata r:id="rId792" o:title=""/>
          </v:shape>
          <o:OLEObject Type="Embed" ProgID="Equation" ShapeID="_x0000_i1506" DrawAspect="Content" ObjectID="_1618908066" r:id="rId793"/>
        </w:object>
      </w:r>
      <w:r>
        <w:rPr>
          <w:rFonts w:ascii="PSTimes" w:hAnsi="PSTimes"/>
        </w:rPr>
        <w:t xml:space="preserve"> in </w:t>
      </w:r>
      <w:r>
        <w:rPr>
          <w:position w:val="-8"/>
        </w:rPr>
        <w:object w:dxaOrig="940" w:dyaOrig="280">
          <v:shape id="_x0000_i1507" type="#_x0000_t75" style="width:47.25pt;height:14.25pt" o:ole="">
            <v:imagedata r:id="rId794" o:title=""/>
          </v:shape>
          <o:OLEObject Type="Embed" ProgID="Equation" ShapeID="_x0000_i1507" DrawAspect="Content" ObjectID="_1618908067" r:id="rId795"/>
        </w:object>
      </w:r>
      <w:r>
        <w:rPr>
          <w:rFonts w:ascii="PSTimes" w:hAnsi="PSTimes"/>
        </w:rPr>
        <w:t xml:space="preserve"> Izračunajte </w:t>
      </w:r>
      <w:r>
        <w:rPr>
          <w:position w:val="-10"/>
        </w:rPr>
        <w:object w:dxaOrig="520" w:dyaOrig="320">
          <v:shape id="_x0000_i1508" type="#_x0000_t75" style="width:26.25pt;height:15.75pt" o:ole="">
            <v:imagedata r:id="rId796" o:title=""/>
          </v:shape>
          <o:OLEObject Type="Embed" ProgID="Equation" ShapeID="_x0000_i1508" DrawAspect="Content" ObjectID="_1618908068" r:id="rId797"/>
        </w:object>
      </w:r>
    </w:p>
    <w:p w:rsidR="009023DC" w:rsidRDefault="009023DC" w:rsidP="009023DC"/>
    <w:p w:rsidR="009023DC" w:rsidRDefault="009023DC" w:rsidP="009023DC"/>
    <w:p w:rsidR="009023DC" w:rsidRDefault="00094978" w:rsidP="00094978">
      <w:pPr>
        <w:ind w:left="993"/>
        <w:rPr>
          <w:rFonts w:ascii="PSTimes" w:hAnsi="PSTimes"/>
          <w:b/>
        </w:rPr>
      </w:pPr>
      <w:r>
        <w:rPr>
          <w:rFonts w:ascii="PSTimes" w:hAnsi="PSTimes"/>
          <w:b/>
        </w:rPr>
        <w:t xml:space="preserve">+ </w:t>
      </w:r>
      <w:r w:rsidR="009023DC">
        <w:rPr>
          <w:rFonts w:ascii="PSTimes" w:hAnsi="PSTimes"/>
          <w:b/>
        </w:rPr>
        <w:t xml:space="preserve">Naštejte računske operacija v </w:t>
      </w:r>
      <w:r w:rsidR="009023DC">
        <w:rPr>
          <w:position w:val="-2"/>
        </w:rPr>
        <w:object w:dxaOrig="180" w:dyaOrig="200">
          <v:shape id="_x0000_i1509" type="#_x0000_t75" style="width:9pt;height:9.75pt" o:ole="">
            <v:imagedata r:id="rId798" o:title=""/>
          </v:shape>
          <o:OLEObject Type="Embed" ProgID="Equation" ShapeID="_x0000_i1509" DrawAspect="Content" ObjectID="_1618908069" r:id="rId799"/>
        </w:object>
      </w:r>
      <w:r w:rsidR="009023DC">
        <w:rPr>
          <w:rFonts w:ascii="PSTimes" w:hAnsi="PSTimes"/>
          <w:b/>
        </w:rPr>
        <w:t xml:space="preserve"> in razložite njihove lastnosti</w:t>
      </w:r>
      <w:r w:rsidR="009023DC">
        <w:rPr>
          <w:rFonts w:ascii="PSTimes" w:hAnsi="PSTimes"/>
        </w:rPr>
        <w:t>.</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r>
        <w:rPr>
          <w:rFonts w:ascii="PSTimes" w:hAnsi="PSTimes"/>
        </w:rPr>
        <w:t xml:space="preserve">Seštejte, odštejte, zmnožite in delite števili </w:t>
      </w:r>
      <w:r>
        <w:rPr>
          <w:position w:val="-2"/>
        </w:rPr>
        <w:object w:dxaOrig="499" w:dyaOrig="200">
          <v:shape id="_x0000_i1510" type="#_x0000_t75" style="width:24.75pt;height:9.75pt" o:ole="">
            <v:imagedata r:id="rId800" o:title=""/>
          </v:shape>
          <o:OLEObject Type="Embed" ProgID="Equation" ShapeID="_x0000_i1510" DrawAspect="Content" ObjectID="_1618908070" r:id="rId801"/>
        </w:object>
      </w:r>
      <w:r>
        <w:rPr>
          <w:rFonts w:ascii="PSTimes" w:hAnsi="PSTimes"/>
        </w:rPr>
        <w:t xml:space="preserve"> in </w:t>
      </w:r>
      <w:r>
        <w:rPr>
          <w:position w:val="-2"/>
        </w:rPr>
        <w:object w:dxaOrig="559" w:dyaOrig="200">
          <v:shape id="_x0000_i1511" type="#_x0000_t75" style="width:27.75pt;height:9.75pt" o:ole="">
            <v:imagedata r:id="rId802" o:title=""/>
          </v:shape>
          <o:OLEObject Type="Embed" ProgID="Equation" ShapeID="_x0000_i1511" DrawAspect="Content" ObjectID="_1618908071" r:id="rId803"/>
        </w:object>
      </w:r>
    </w:p>
    <w:p w:rsidR="009023DC" w:rsidRDefault="009023DC" w:rsidP="009023DC"/>
    <w:p w:rsidR="009023DC" w:rsidRDefault="009023DC" w:rsidP="009023DC"/>
    <w:p w:rsidR="009023DC" w:rsidRDefault="00094978" w:rsidP="00094978">
      <w:pPr>
        <w:ind w:left="993"/>
        <w:rPr>
          <w:rFonts w:ascii="PSTimes" w:hAnsi="PSTimes"/>
          <w:b/>
        </w:rPr>
      </w:pPr>
      <w:r>
        <w:rPr>
          <w:rFonts w:ascii="PSTimes" w:hAnsi="PSTimes"/>
          <w:b/>
        </w:rPr>
        <w:t xml:space="preserve">+ </w:t>
      </w:r>
      <w:r w:rsidR="009023DC">
        <w:rPr>
          <w:rFonts w:ascii="PSTimes" w:hAnsi="PSTimes"/>
          <w:b/>
        </w:rPr>
        <w:t xml:space="preserve">Definirajte konjugirano kompleksno število </w:t>
      </w:r>
      <w:r w:rsidR="009023DC">
        <w:rPr>
          <w:position w:val="-6"/>
        </w:rPr>
        <w:object w:dxaOrig="140" w:dyaOrig="240">
          <v:shape id="_x0000_i1512" type="#_x0000_t75" style="width:9pt;height:12pt" o:ole="">
            <v:imagedata r:id="rId804" o:title=""/>
          </v:shape>
          <o:OLEObject Type="Embed" ProgID="Equation" ShapeID="_x0000_i1512" DrawAspect="Content" ObjectID="_1618908072" r:id="rId805"/>
        </w:object>
      </w:r>
      <w:r w:rsidR="009023DC">
        <w:rPr>
          <w:rFonts w:ascii="PSTimes" w:hAnsi="PSTimes"/>
          <w:b/>
        </w:rPr>
        <w:t xml:space="preserve"> in naštejte lastnosti konjugiranja.</w:t>
      </w:r>
    </w:p>
    <w:p w:rsidR="009023DC" w:rsidRDefault="009023DC" w:rsidP="009023DC">
      <w:pPr>
        <w:rPr>
          <w:rFonts w:ascii="PSTimes" w:hAnsi="PSTimes"/>
        </w:rPr>
      </w:pPr>
    </w:p>
    <w:p w:rsidR="009023DC" w:rsidRDefault="009023DC" w:rsidP="009023DC">
      <w:pPr>
        <w:rPr>
          <w:rFonts w:ascii="PSTimes" w:hAnsi="PSTimes"/>
          <w:sz w:val="18"/>
        </w:rPr>
      </w:pPr>
      <w:r>
        <w:rPr>
          <w:rFonts w:ascii="PSTimes" w:hAnsi="PSTimes"/>
          <w:sz w:val="18"/>
        </w:rPr>
        <w:t>PRIMER:</w:t>
      </w:r>
    </w:p>
    <w:p w:rsidR="009023DC" w:rsidRDefault="009023DC" w:rsidP="009023DC">
      <w:pPr>
        <w:rPr>
          <w:rFonts w:ascii="PSTimes" w:hAnsi="PSTimes"/>
        </w:rPr>
      </w:pPr>
      <w:r>
        <w:rPr>
          <w:rFonts w:ascii="PSTimes" w:hAnsi="PSTimes"/>
        </w:rPr>
        <w:t xml:space="preserve">Pomnožite število </w:t>
      </w:r>
      <w:r>
        <w:rPr>
          <w:position w:val="-6"/>
        </w:rPr>
        <w:object w:dxaOrig="840" w:dyaOrig="240">
          <v:shape id="_x0000_i1513" type="#_x0000_t75" style="width:42pt;height:12pt" o:ole="">
            <v:imagedata r:id="rId806" o:title=""/>
          </v:shape>
          <o:OLEObject Type="Embed" ProgID="Equation" ShapeID="_x0000_i1513" DrawAspect="Content" ObjectID="_1618908073" r:id="rId807"/>
        </w:object>
      </w:r>
      <w:r>
        <w:rPr>
          <w:rFonts w:ascii="PSTimes" w:hAnsi="PSTimes"/>
        </w:rPr>
        <w:t xml:space="preserve"> z njemu konjugiranim številom.</w:t>
      </w:r>
    </w:p>
    <w:p w:rsidR="009023DC" w:rsidRDefault="009023DC" w:rsidP="009023DC"/>
    <w:p w:rsidR="009023DC" w:rsidRDefault="009023DC" w:rsidP="009023DC"/>
    <w:p w:rsidR="009023DC" w:rsidRDefault="00094978" w:rsidP="00094978">
      <w:pPr>
        <w:ind w:left="993"/>
        <w:rPr>
          <w:rFonts w:ascii="PSTimes" w:hAnsi="PSTimes"/>
          <w:b/>
        </w:rPr>
      </w:pPr>
      <w:r>
        <w:rPr>
          <w:rFonts w:ascii="PSTimes" w:hAnsi="PSTimes"/>
          <w:b/>
        </w:rPr>
        <w:t xml:space="preserve">+ </w:t>
      </w:r>
      <w:r w:rsidR="009023DC">
        <w:rPr>
          <w:rFonts w:ascii="PSTimes" w:hAnsi="PSTimes"/>
          <w:b/>
        </w:rPr>
        <w:t>Pokažite, da je konjugirana vrednost produkta dveh kompleksnih števil enaka produktu njunih konjugiranih vrednosti.</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Izračunajte </w:t>
      </w:r>
      <w:r>
        <w:rPr>
          <w:rFonts w:ascii="PSTimes" w:hAnsi="PSTimes"/>
          <w:position w:val="-10"/>
        </w:rPr>
        <w:object w:dxaOrig="1479" w:dyaOrig="380">
          <v:shape id="_x0000_i1514" type="#_x0000_t75" style="width:74.25pt;height:18.75pt" o:ole="">
            <v:imagedata r:id="rId808" o:title=""/>
          </v:shape>
          <o:OLEObject Type="Embed" ProgID="Equation.3" ShapeID="_x0000_i1514" DrawAspect="Content" ObjectID="_1618908074" r:id="rId809"/>
        </w:object>
      </w:r>
      <w:r>
        <w:rPr>
          <w:rFonts w:ascii="PSTimes" w:hAnsi="PSTimes"/>
        </w:rPr>
        <w:t xml:space="preserve"> in </w:t>
      </w:r>
      <w:r>
        <w:rPr>
          <w:rFonts w:ascii="PSTimes" w:hAnsi="PSTimes"/>
          <w:position w:val="-10"/>
        </w:rPr>
        <w:object w:dxaOrig="1479" w:dyaOrig="380">
          <v:shape id="_x0000_i1515" type="#_x0000_t75" style="width:74.25pt;height:18.75pt" o:ole="">
            <v:imagedata r:id="rId810" o:title=""/>
          </v:shape>
          <o:OLEObject Type="Embed" ProgID="Equation.3" ShapeID="_x0000_i1515" DrawAspect="Content" ObjectID="_1618908075" r:id="rId811"/>
        </w:object>
      </w:r>
      <w:r>
        <w:rPr>
          <w:rFonts w:ascii="PSTimes" w:hAnsi="PSTimes"/>
        </w:rPr>
        <w:t>.</w:t>
      </w:r>
    </w:p>
    <w:p w:rsidR="009023DC" w:rsidRDefault="009023DC" w:rsidP="009023DC"/>
    <w:p w:rsidR="009023DC" w:rsidRDefault="009023DC" w:rsidP="009023DC"/>
    <w:p w:rsidR="009023DC" w:rsidRDefault="00094978" w:rsidP="00094978">
      <w:pPr>
        <w:ind w:left="993"/>
        <w:rPr>
          <w:rFonts w:ascii="PSTimes" w:hAnsi="PSTimes"/>
          <w:b/>
          <w:position w:val="-2"/>
        </w:rPr>
      </w:pPr>
      <w:r>
        <w:rPr>
          <w:rFonts w:ascii="PSTimes" w:hAnsi="PSTimes"/>
          <w:b/>
        </w:rPr>
        <w:t xml:space="preserve">+ </w:t>
      </w:r>
      <w:r w:rsidR="009023DC">
        <w:rPr>
          <w:rFonts w:ascii="PSTimes" w:hAnsi="PSTimes"/>
          <w:b/>
        </w:rPr>
        <w:t xml:space="preserve">Povejte razloge za vpeljavo kompleksnih števil in definirajte množico </w:t>
      </w:r>
      <w:r w:rsidR="00303E4F">
        <w:rPr>
          <w:rFonts w:ascii="PSTimes" w:hAnsi="PSTimes"/>
          <w:b/>
          <w:position w:val="-2"/>
        </w:rPr>
        <w:pict>
          <v:shape id="_x0000_i1516" type="#_x0000_t75" style="width:9.75pt;height:11.25pt">
            <v:imagedata r:id="rId812" o:title=""/>
          </v:shape>
        </w:pict>
      </w:r>
      <w:r w:rsidR="009023DC">
        <w:rPr>
          <w:rFonts w:ascii="PSTimes" w:hAnsi="PSTimes"/>
          <w:b/>
          <w:position w:val="-2"/>
        </w:rPr>
        <w:t>.</w:t>
      </w:r>
    </w:p>
    <w:p w:rsidR="009023DC" w:rsidRDefault="009023DC" w:rsidP="009023DC">
      <w:pPr>
        <w:rPr>
          <w:rFonts w:ascii="PSTimes" w:hAnsi="PSTimes"/>
          <w:b/>
        </w:rPr>
      </w:pPr>
    </w:p>
    <w:p w:rsidR="009023DC" w:rsidRDefault="009023DC" w:rsidP="009023DC">
      <w:pPr>
        <w:rPr>
          <w:rFonts w:ascii="PSTimes" w:hAnsi="PSTimes"/>
          <w:sz w:val="18"/>
        </w:rPr>
      </w:pPr>
      <w:r>
        <w:rPr>
          <w:rFonts w:ascii="PSTimes" w:hAnsi="PSTimes"/>
          <w:sz w:val="18"/>
        </w:rPr>
        <w:t>PRIMER:</w:t>
      </w:r>
    </w:p>
    <w:p w:rsidR="009023DC" w:rsidRDefault="009023DC" w:rsidP="009023DC">
      <w:r>
        <w:rPr>
          <w:rFonts w:ascii="PSTimes" w:hAnsi="PSTimes"/>
        </w:rPr>
        <w:t xml:space="preserve">Razstavite izraz </w:t>
      </w:r>
      <w:r>
        <w:rPr>
          <w:position w:val="-2"/>
        </w:rPr>
        <w:object w:dxaOrig="699" w:dyaOrig="260">
          <v:shape id="_x0000_i1517" type="#_x0000_t75" style="width:35.25pt;height:12.75pt" o:ole="">
            <v:imagedata r:id="rId813" o:title=""/>
          </v:shape>
          <o:OLEObject Type="Embed" ProgID="Equation" ShapeID="_x0000_i1517" DrawAspect="Content" ObjectID="_1618908076" r:id="rId814"/>
        </w:object>
      </w:r>
    </w:p>
    <w:p w:rsidR="009023DC" w:rsidRDefault="009023DC" w:rsidP="009023DC"/>
    <w:p w:rsidR="009023DC" w:rsidRDefault="009023DC" w:rsidP="009023DC"/>
    <w:p w:rsidR="009023DC" w:rsidRDefault="00094978" w:rsidP="00094978">
      <w:pPr>
        <w:ind w:left="993"/>
        <w:rPr>
          <w:rFonts w:ascii="PSTimes" w:hAnsi="PSTimes"/>
          <w:b/>
        </w:rPr>
      </w:pPr>
      <w:r>
        <w:rPr>
          <w:rFonts w:ascii="PSTimes" w:hAnsi="PSTimes"/>
          <w:b/>
        </w:rPr>
        <w:t xml:space="preserve">+ </w:t>
      </w:r>
      <w:r w:rsidR="009023DC">
        <w:rPr>
          <w:rFonts w:ascii="PSTimes" w:hAnsi="PSTimes"/>
          <w:b/>
        </w:rPr>
        <w:t>Pokažite, da je konjugirana vrednost vsote dveh kompleksnih števil enaka vsoti njunih konjugiranih vrednosti.</w:t>
      </w:r>
    </w:p>
    <w:p w:rsidR="009023DC" w:rsidRDefault="009023DC" w:rsidP="009023DC">
      <w:pPr>
        <w:rPr>
          <w:rFonts w:ascii="PSTimes" w:hAnsi="PSTimes"/>
          <w:b/>
        </w:rPr>
      </w:pPr>
    </w:p>
    <w:p w:rsidR="009023DC" w:rsidRDefault="009023DC" w:rsidP="009023DC">
      <w:pPr>
        <w:rPr>
          <w:rFonts w:ascii="PSTimes" w:hAnsi="PSTimes"/>
          <w:sz w:val="18"/>
        </w:rPr>
      </w:pPr>
      <w:r>
        <w:rPr>
          <w:rFonts w:ascii="PSTimes" w:hAnsi="PSTimes"/>
          <w:sz w:val="18"/>
        </w:rPr>
        <w:t>PRIMER:</w:t>
      </w:r>
    </w:p>
    <w:p w:rsidR="009023DC" w:rsidRDefault="009023DC" w:rsidP="009023DC">
      <w:r>
        <w:rPr>
          <w:rFonts w:ascii="PSTimes" w:hAnsi="PSTimes"/>
        </w:rPr>
        <w:t xml:space="preserve">Izračunajte </w:t>
      </w:r>
      <w:r>
        <w:rPr>
          <w:rFonts w:ascii="PSTimes" w:hAnsi="PSTimes"/>
          <w:position w:val="-10"/>
        </w:rPr>
        <w:object w:dxaOrig="1600" w:dyaOrig="380">
          <v:shape id="_x0000_i1518" type="#_x0000_t75" style="width:80.25pt;height:18.75pt" o:ole="">
            <v:imagedata r:id="rId815" o:title=""/>
          </v:shape>
          <o:OLEObject Type="Embed" ProgID="Equation.3" ShapeID="_x0000_i1518" DrawAspect="Content" ObjectID="_1618908077" r:id="rId816"/>
        </w:object>
      </w:r>
      <w:r>
        <w:rPr>
          <w:rFonts w:ascii="PSTimes" w:hAnsi="PSTimes"/>
        </w:rPr>
        <w:t xml:space="preserve"> in </w:t>
      </w:r>
      <w:r>
        <w:rPr>
          <w:position w:val="-2"/>
        </w:rPr>
        <w:object w:dxaOrig="1159" w:dyaOrig="260">
          <v:shape id="_x0000_i1519" type="#_x0000_t75" style="width:57.75pt;height:12.75pt" o:ole="">
            <v:imagedata r:id="rId817" o:title=""/>
          </v:shape>
          <o:OLEObject Type="Embed" ProgID="Equation" ShapeID="_x0000_i1519" DrawAspect="Content" ObjectID="_1618908078" r:id="rId818"/>
        </w:object>
      </w:r>
      <w:r>
        <w:t>.</w:t>
      </w:r>
    </w:p>
    <w:p w:rsidR="009023DC" w:rsidRDefault="009023DC" w:rsidP="009023DC"/>
    <w:p w:rsidR="009023DC" w:rsidRDefault="009023DC" w:rsidP="009023DC"/>
    <w:p w:rsidR="009023DC" w:rsidRDefault="009023DC" w:rsidP="009023DC">
      <w:pPr>
        <w:pStyle w:val="Heading3"/>
      </w:pPr>
      <w:r>
        <w:br w:type="page"/>
        <w:t xml:space="preserve">EKSPONENTNA IN LOGARITEMSKA FUNKCIJA IN ENAČBA </w:t>
      </w:r>
    </w:p>
    <w:p w:rsidR="009023DC" w:rsidRDefault="009023DC" w:rsidP="009023DC"/>
    <w:p w:rsidR="009023DC" w:rsidRDefault="009023DC" w:rsidP="00C0046D">
      <w:pPr>
        <w:numPr>
          <w:ilvl w:val="0"/>
          <w:numId w:val="13"/>
        </w:numPr>
        <w:rPr>
          <w:rFonts w:ascii="PSTimes" w:hAnsi="PSTimes"/>
          <w:b/>
        </w:rPr>
      </w:pPr>
      <w:r>
        <w:rPr>
          <w:rFonts w:ascii="PSTimes" w:hAnsi="PSTimes"/>
          <w:b/>
        </w:rPr>
        <w:t>Zapišite funkcijski predpis za eksponentno funkcijo, narišite njen graf in povejte njene osnovne lastnosti.</w:t>
      </w:r>
    </w:p>
    <w:p w:rsidR="00D73071" w:rsidRPr="00D73071" w:rsidRDefault="00D73071" w:rsidP="00D73071">
      <w:pPr>
        <w:rPr>
          <w:color w:val="3366FF"/>
        </w:rPr>
      </w:pPr>
      <w:r w:rsidRPr="00D73071">
        <w:rPr>
          <w:color w:val="3366FF"/>
        </w:rPr>
        <w:t xml:space="preserve">Funkciji </w:t>
      </w:r>
      <w:r w:rsidR="00303E4F">
        <w:rPr>
          <w:color w:val="3366FF"/>
          <w:position w:val="-10"/>
        </w:rPr>
        <w:pict>
          <v:shape id="_x0000_i1520" type="#_x0000_t75" style="width:33.75pt;height:16.5pt" filled="t" fillcolor="yellow">
            <v:imagedata r:id="rId819" o:title=""/>
          </v:shape>
        </w:pict>
      </w:r>
      <w:r w:rsidRPr="00D73071">
        <w:rPr>
          <w:b/>
          <w:color w:val="3366FF"/>
        </w:rPr>
        <w:t xml:space="preserve">  ( </w:t>
      </w:r>
      <w:r w:rsidRPr="00D73071">
        <w:rPr>
          <w:color w:val="3366FF"/>
        </w:rPr>
        <w:t xml:space="preserve">a &gt; 0, a </w:t>
      </w:r>
      <w:r w:rsidRPr="00D73071">
        <w:rPr>
          <w:color w:val="3366FF"/>
        </w:rPr>
        <w:sym w:font="Symbol" w:char="F0B9"/>
      </w:r>
      <w:r w:rsidRPr="00D73071">
        <w:rPr>
          <w:color w:val="3366FF"/>
        </w:rPr>
        <w:t xml:space="preserve"> 1 ) pravimo </w:t>
      </w:r>
      <w:r w:rsidRPr="00D73071">
        <w:rPr>
          <w:b/>
          <w:color w:val="3366FF"/>
        </w:rPr>
        <w:t xml:space="preserve">eksponentna </w:t>
      </w:r>
      <w:r w:rsidRPr="00D73071">
        <w:rPr>
          <w:color w:val="3366FF"/>
        </w:rPr>
        <w:t>funkcija .</w:t>
      </w:r>
      <w:r w:rsidRPr="00D73071">
        <w:t>(Pazi:</w:t>
      </w:r>
      <w:r w:rsidRPr="00D73071">
        <w:rPr>
          <w:position w:val="-10"/>
        </w:rPr>
        <w:object w:dxaOrig="680" w:dyaOrig="340">
          <v:shape id="_x0000_i1521" type="#_x0000_t75" style="width:34.5pt;height:16.5pt" o:ole="" fillcolor="window">
            <v:imagedata r:id="rId820" o:title=""/>
          </v:shape>
          <o:OLEObject Type="Embed" ProgID="Equation.3" ShapeID="_x0000_i1521" DrawAspect="Content" ObjectID="_1618908079" r:id="rId821"/>
        </w:object>
      </w:r>
      <w:r w:rsidRPr="00D73071">
        <w:t>je potenčna funkcija</w:t>
      </w:r>
      <w:r w:rsidRPr="00D73071">
        <w:rPr>
          <w:color w:val="3366FF"/>
        </w:rPr>
        <w:t xml:space="preserve"> )</w:t>
      </w:r>
    </w:p>
    <w:p w:rsidR="00D73071" w:rsidRDefault="00303E4F" w:rsidP="00D73071">
      <w:r>
        <w:pict>
          <v:shape id="_x0000_s1528" type="#_x0000_t75" style="position:absolute;margin-left:253.1pt;margin-top:65.1pt;width:3in;height:148.45pt;z-index:251687936" o:allowincell="f">
            <v:imagedata r:id="rId822" o:title=""/>
            <w10:wrap type="topAndBottom"/>
          </v:shape>
        </w:pict>
      </w:r>
      <w:r>
        <w:rPr>
          <w:noProof/>
        </w:rPr>
        <w:pict>
          <v:shape id="_x0000_s1529" type="#_x0000_t75" style="position:absolute;margin-left:-13.3pt;margin-top:72.3pt;width:206.7pt;height:158.4pt;z-index:251688960" o:allowincell="f">
            <v:imagedata r:id="rId823" o:title="" cropbottom="19027f"/>
            <w10:wrap type="topAndBottom"/>
          </v:shape>
        </w:pict>
      </w:r>
      <w:r w:rsidR="00D73071">
        <w:t xml:space="preserve">                                                                                                              </w:t>
      </w:r>
    </w:p>
    <w:p w:rsidR="00D73071" w:rsidRDefault="00303E4F" w:rsidP="00D73071">
      <w:r>
        <w:rPr>
          <w:color w:val="3366FF"/>
        </w:rPr>
        <w:object w:dxaOrig="1440" w:dyaOrig="1440">
          <v:shape id="_x0000_s1530" type="#_x0000_t75" style="position:absolute;margin-left:308.5pt;margin-top:26.8pt;width:58pt;height:44.45pt;z-index:251689984">
            <v:imagedata r:id="rId824" o:title=""/>
            <w10:wrap type="topAndBottom"/>
          </v:shape>
          <o:OLEObject Type="Embed" ProgID="Equation.3" ShapeID="_x0000_s1530" DrawAspect="Content" ObjectID="_1618908358" r:id="rId825"/>
        </w:object>
      </w:r>
    </w:p>
    <w:p w:rsidR="00D73071" w:rsidRPr="00D73071" w:rsidRDefault="00303E4F" w:rsidP="00D73071">
      <w:pPr>
        <w:rPr>
          <w:b/>
          <w:color w:val="3366FF"/>
        </w:rPr>
      </w:pPr>
      <w:r>
        <w:object w:dxaOrig="1440" w:dyaOrig="1440">
          <v:shape id="_x0000_s1531" type="#_x0000_t75" style="position:absolute;margin-left:245.9pt;margin-top:9.2pt;width:59.35pt;height:46.7pt;z-index:251691008">
            <v:imagedata r:id="rId826" o:title=""/>
            <w10:wrap type="topAndBottom"/>
          </v:shape>
          <o:OLEObject Type="Embed" ProgID="Equation.3" ShapeID="_x0000_s1531" DrawAspect="Content" ObjectID="_1618908359" r:id="rId827"/>
        </w:object>
      </w:r>
      <w:r>
        <w:object w:dxaOrig="1440" w:dyaOrig="1440">
          <v:shape id="_x0000_s1526" type="#_x0000_t75" style="position:absolute;margin-left:145.1pt;margin-top:22.95pt;width:42pt;height:21pt;z-index:251685888">
            <v:imagedata r:id="rId828" o:title=""/>
            <w10:wrap type="topAndBottom"/>
          </v:shape>
          <o:OLEObject Type="Embed" ProgID="Equation.3" ShapeID="_x0000_s1526" DrawAspect="Content" ObjectID="_1618908360" r:id="rId829"/>
        </w:object>
      </w:r>
      <w:r>
        <w:object w:dxaOrig="1440" w:dyaOrig="1440">
          <v:shape id="_x0000_s1527" type="#_x0000_t75" style="position:absolute;margin-left:104.45pt;margin-top:25.05pt;width:40pt;height:20.6pt;z-index:251686912" fillcolor="yellow">
            <v:imagedata r:id="rId830" o:title=""/>
            <w10:wrap type="topAndBottom"/>
          </v:shape>
          <o:OLEObject Type="Embed" ProgID="Equation.3" ShapeID="_x0000_s1527" DrawAspect="Content" ObjectID="_1618908361" r:id="rId831"/>
        </w:object>
      </w:r>
      <w:r w:rsidR="00D73071" w:rsidRPr="00D73071">
        <w:rPr>
          <w:color w:val="3366FF"/>
        </w:rPr>
        <w:t xml:space="preserve">                       </w:t>
      </w:r>
      <w:r w:rsidR="00D73071" w:rsidRPr="00D73071">
        <w:rPr>
          <w:b/>
          <w:color w:val="3366FF"/>
        </w:rPr>
        <w:t>a &gt; 1                                                                              0 &lt; a &lt; 1</w:t>
      </w:r>
    </w:p>
    <w:p w:rsidR="00D73071" w:rsidRDefault="00D73071" w:rsidP="00D73071">
      <w:pPr>
        <w:rPr>
          <w:b/>
        </w:rPr>
      </w:pPr>
    </w:p>
    <w:p w:rsidR="00D73071" w:rsidRPr="00D73071" w:rsidRDefault="00D73071" w:rsidP="00D73071">
      <w:pPr>
        <w:rPr>
          <w:color w:val="3366FF"/>
        </w:rPr>
      </w:pPr>
      <w:r w:rsidRPr="00D73071">
        <w:rPr>
          <w:color w:val="3366FF"/>
        </w:rPr>
        <w:t>Lastnosti :</w:t>
      </w:r>
    </w:p>
    <w:p w:rsidR="00D73071" w:rsidRPr="00D73071" w:rsidRDefault="00D73071" w:rsidP="00C0046D">
      <w:pPr>
        <w:numPr>
          <w:ilvl w:val="0"/>
          <w:numId w:val="7"/>
        </w:numPr>
        <w:rPr>
          <w:color w:val="3366FF"/>
        </w:rPr>
      </w:pPr>
      <w:r w:rsidRPr="00D73071">
        <w:rPr>
          <w:color w:val="3366FF"/>
        </w:rPr>
        <w:t>je definirana za vsak realen x</w:t>
      </w:r>
    </w:p>
    <w:p w:rsidR="00D73071" w:rsidRPr="00D73071" w:rsidRDefault="00D73071" w:rsidP="00C0046D">
      <w:pPr>
        <w:numPr>
          <w:ilvl w:val="0"/>
          <w:numId w:val="7"/>
        </w:numPr>
        <w:rPr>
          <w:color w:val="3366FF"/>
        </w:rPr>
      </w:pPr>
      <w:r w:rsidRPr="00D73071">
        <w:rPr>
          <w:color w:val="3366FF"/>
        </w:rPr>
        <w:t>funkcijske vrednosti so vedno pozitivne</w:t>
      </w:r>
    </w:p>
    <w:p w:rsidR="00D73071" w:rsidRPr="00D73071" w:rsidRDefault="00D73071" w:rsidP="00C0046D">
      <w:pPr>
        <w:numPr>
          <w:ilvl w:val="0"/>
          <w:numId w:val="7"/>
        </w:numPr>
        <w:rPr>
          <w:color w:val="3366FF"/>
        </w:rPr>
      </w:pPr>
      <w:r w:rsidRPr="00D73071">
        <w:rPr>
          <w:color w:val="3366FF"/>
        </w:rPr>
        <w:t>vsi grafi gredo skozi točko T( 0 , 1 )</w:t>
      </w:r>
    </w:p>
    <w:p w:rsidR="00D73071" w:rsidRPr="00D73071" w:rsidRDefault="00D73071" w:rsidP="00C0046D">
      <w:pPr>
        <w:numPr>
          <w:ilvl w:val="0"/>
          <w:numId w:val="7"/>
        </w:numPr>
        <w:rPr>
          <w:color w:val="3366FF"/>
        </w:rPr>
      </w:pPr>
      <w:r w:rsidRPr="00D73071">
        <w:rPr>
          <w:color w:val="3366FF"/>
        </w:rPr>
        <w:t>za a &gt; 1 je naraščajoča , za 0 &lt; a &lt; 1 pa padajoča</w:t>
      </w:r>
    </w:p>
    <w:p w:rsidR="00D73071" w:rsidRPr="00D73071" w:rsidRDefault="00D73071" w:rsidP="00C0046D">
      <w:pPr>
        <w:numPr>
          <w:ilvl w:val="0"/>
          <w:numId w:val="7"/>
        </w:numPr>
        <w:rPr>
          <w:color w:val="3366FF"/>
        </w:rPr>
      </w:pPr>
      <w:r w:rsidRPr="00D73071">
        <w:rPr>
          <w:color w:val="3366FF"/>
        </w:rPr>
        <w:t>abscisna os je vodoravna asimptota</w:t>
      </w:r>
    </w:p>
    <w:p w:rsidR="009023DC" w:rsidRDefault="009023DC" w:rsidP="009023DC">
      <w:pPr>
        <w:rPr>
          <w:rFonts w:ascii="PSTimes" w:hAnsi="PSTimes"/>
          <w:b/>
        </w:rPr>
      </w:pPr>
    </w:p>
    <w:p w:rsidR="009023DC" w:rsidRDefault="009023DC" w:rsidP="009023DC">
      <w:pPr>
        <w:rPr>
          <w:rFonts w:ascii="PSTimes" w:hAnsi="PSTimes"/>
          <w:sz w:val="18"/>
        </w:rPr>
      </w:pPr>
      <w:r>
        <w:rPr>
          <w:rFonts w:ascii="PSTimes" w:hAnsi="PSTimes"/>
          <w:sz w:val="18"/>
        </w:rPr>
        <w:t>PRIMER:</w:t>
      </w:r>
    </w:p>
    <w:p w:rsidR="009023DC" w:rsidRDefault="009023DC" w:rsidP="009023DC">
      <w:pPr>
        <w:rPr>
          <w:rFonts w:ascii="PSTimes" w:hAnsi="PSTimes"/>
        </w:rPr>
      </w:pPr>
      <w:r>
        <w:rPr>
          <w:rFonts w:ascii="PSTimes" w:hAnsi="PSTimes"/>
        </w:rPr>
        <w:t xml:space="preserve">Zapišite enačbo eksponentne funkcije, če gre njen graf skozi točko </w:t>
      </w:r>
      <w:r>
        <w:rPr>
          <w:rFonts w:ascii="PSTimes" w:hAnsi="PSTimes"/>
          <w:position w:val="-28"/>
        </w:rPr>
        <w:object w:dxaOrig="820" w:dyaOrig="680">
          <v:shape id="_x0000_i1526" type="#_x0000_t75" style="width:41.25pt;height:33.75pt" o:ole="">
            <v:imagedata r:id="rId832" o:title=""/>
          </v:shape>
          <o:OLEObject Type="Embed" ProgID="Equation.3" ShapeID="_x0000_i1526" DrawAspect="Content" ObjectID="_1618908080" r:id="rId833"/>
        </w:object>
      </w:r>
    </w:p>
    <w:p w:rsidR="009023DC" w:rsidRDefault="009023DC" w:rsidP="009023DC">
      <w:r>
        <w:t xml:space="preserve">Načrtaj graf funkcije </w:t>
      </w:r>
      <w:r w:rsidR="00525642" w:rsidRPr="000677B8">
        <w:rPr>
          <w:position w:val="-10"/>
        </w:rPr>
        <w:object w:dxaOrig="660" w:dyaOrig="360">
          <v:shape id="_x0000_i1527" type="#_x0000_t75" style="width:48pt;height:26.25pt" o:ole="">
            <v:imagedata r:id="rId834" o:title=""/>
          </v:shape>
          <o:OLEObject Type="Embed" ProgID="Equation.3" ShapeID="_x0000_i1527" DrawAspect="Content" ObjectID="_1618908081" r:id="rId835"/>
        </w:object>
      </w:r>
      <w:r>
        <w:t xml:space="preserve"> in </w:t>
      </w:r>
      <w:r w:rsidR="00525642" w:rsidRPr="000677B8">
        <w:rPr>
          <w:position w:val="-12"/>
        </w:rPr>
        <w:object w:dxaOrig="800" w:dyaOrig="400">
          <v:shape id="_x0000_i1528" type="#_x0000_t75" style="width:51.75pt;height:26.25pt" o:ole="">
            <v:imagedata r:id="rId836" o:title=""/>
          </v:shape>
          <o:OLEObject Type="Embed" ProgID="Equation.3" ShapeID="_x0000_i1528" DrawAspect="Content" ObjectID="_1618908082" r:id="rId837"/>
        </w:object>
      </w:r>
      <w:r>
        <w:t>.</w:t>
      </w:r>
    </w:p>
    <w:p w:rsidR="009023DC" w:rsidRDefault="009023DC" w:rsidP="009023DC"/>
    <w:p w:rsidR="009023DC" w:rsidRDefault="009023DC" w:rsidP="009023DC"/>
    <w:p w:rsidR="00525642" w:rsidRPr="00525642" w:rsidRDefault="009023DC" w:rsidP="00C0046D">
      <w:pPr>
        <w:numPr>
          <w:ilvl w:val="0"/>
          <w:numId w:val="13"/>
        </w:numPr>
        <w:rPr>
          <w:rFonts w:ascii="PSTimes" w:hAnsi="PSTimes"/>
          <w:b/>
        </w:rPr>
      </w:pPr>
      <w:r>
        <w:rPr>
          <w:b/>
        </w:rPr>
        <w:t>V</w:t>
      </w:r>
      <w:r w:rsidR="00525642">
        <w:rPr>
          <w:b/>
        </w:rPr>
        <w:t xml:space="preserve"> </w:t>
      </w:r>
      <w:r>
        <w:rPr>
          <w:b/>
        </w:rPr>
        <w:t>istem koordinatnem sistemu narišita grafe eksponentnih funkcij z različnimi osnovami</w:t>
      </w:r>
    </w:p>
    <w:p w:rsidR="00D73071" w:rsidRDefault="009023DC" w:rsidP="00525642">
      <w:pPr>
        <w:ind w:left="1214" w:firstLine="281"/>
        <w:rPr>
          <w:b/>
        </w:rPr>
      </w:pPr>
      <w:r>
        <w:rPr>
          <w:b/>
        </w:rPr>
        <w:t>(0&lt;a&lt;1, a&gt;1).</w:t>
      </w:r>
      <w:r w:rsidR="00525642">
        <w:rPr>
          <w:b/>
        </w:rPr>
        <w:t xml:space="preserve"> </w:t>
      </w:r>
      <w:r>
        <w:rPr>
          <w:b/>
        </w:rPr>
        <w:t>Kaj imajo vsi grafi skupnega in v čem se razlikujejo?</w:t>
      </w:r>
    </w:p>
    <w:p w:rsidR="00D73071" w:rsidRDefault="00303E4F" w:rsidP="00D73071">
      <w:pPr>
        <w:rPr>
          <w:i/>
        </w:rPr>
      </w:pPr>
      <w:r>
        <w:object w:dxaOrig="1440" w:dyaOrig="1440">
          <v:shape id="_x0000_s1536" type="#_x0000_t75" style="position:absolute;margin-left:231.5pt;margin-top:16.2pt;width:33pt;height:17pt;z-index:251696128" o:allowincell="f">
            <v:imagedata r:id="rId838" o:title=""/>
            <w10:wrap type="topAndBottom"/>
          </v:shape>
          <o:OLEObject Type="Embed" ProgID="Equation.3" ShapeID="_x0000_s1536" DrawAspect="Content" ObjectID="_1618908362" r:id="rId839"/>
        </w:object>
      </w:r>
      <w:r>
        <w:object w:dxaOrig="1440" w:dyaOrig="1440">
          <v:shape id="_x0000_s1535" type="#_x0000_t75" style="position:absolute;margin-left:281.9pt;margin-top:16.2pt;width:34pt;height:17pt;z-index:251695104" o:allowincell="f">
            <v:imagedata r:id="rId840" o:title=""/>
            <w10:wrap type="topAndBottom"/>
          </v:shape>
          <o:OLEObject Type="Embed" ProgID="Equation.3" ShapeID="_x0000_s1535" DrawAspect="Content" ObjectID="_1618908363" r:id="rId841"/>
        </w:object>
      </w:r>
      <w:r>
        <w:object w:dxaOrig="1440" w:dyaOrig="1440">
          <v:shape id="_x0000_s1533" type="#_x0000_t75" style="position:absolute;margin-left:44.3pt;margin-top:9pt;width:44.3pt;height:30.6pt;z-index:251693056" o:allowincell="f">
            <v:imagedata r:id="rId842" o:title=""/>
            <w10:wrap type="topAndBottom"/>
          </v:shape>
          <o:OLEObject Type="Embed" ProgID="Equation.3" ShapeID="_x0000_s1533" DrawAspect="Content" ObjectID="_1618908364" r:id="rId843"/>
        </w:object>
      </w:r>
      <w:r>
        <w:object w:dxaOrig="1440" w:dyaOrig="1440">
          <v:shape id="_x0000_s1534" type="#_x0000_t75" style="position:absolute;margin-left:101.9pt;margin-top:9pt;width:37.1pt;height:28.8pt;z-index:251694080" o:allowincell="f">
            <v:imagedata r:id="rId844" o:title=""/>
            <w10:wrap type="topAndBottom"/>
          </v:shape>
          <o:OLEObject Type="Embed" ProgID="Equation.3" ShapeID="_x0000_s1534" DrawAspect="Content" ObjectID="_1618908365" r:id="rId845"/>
        </w:object>
      </w:r>
      <w:r>
        <w:pict>
          <v:shape id="_x0000_s1532" type="#_x0000_t75" style="position:absolute;margin-left:44.3pt;margin-top:30.6pt;width:280.8pt;height:178.35pt;z-index:251692032" o:allowincell="f">
            <v:imagedata r:id="rId846" o:title=""/>
            <w10:wrap type="topAndBottom"/>
          </v:shape>
        </w:pict>
      </w:r>
      <w:r w:rsidR="00D73071">
        <w:rPr>
          <w:i/>
        </w:rPr>
        <w:t xml:space="preserve">                                                                                                                 </w:t>
      </w:r>
    </w:p>
    <w:p w:rsidR="00D73071" w:rsidRPr="00D73071" w:rsidRDefault="00D73071" w:rsidP="00D73071">
      <w:pPr>
        <w:rPr>
          <w:color w:val="3366FF"/>
        </w:rPr>
      </w:pPr>
      <w:r w:rsidRPr="00D73071">
        <w:rPr>
          <w:color w:val="3366FF"/>
        </w:rPr>
        <w:t>Skupne lastnosti :</w:t>
      </w:r>
    </w:p>
    <w:p w:rsidR="00D73071" w:rsidRPr="00D73071" w:rsidRDefault="00D73071" w:rsidP="00D73071">
      <w:pPr>
        <w:rPr>
          <w:color w:val="3366FF"/>
        </w:rPr>
      </w:pPr>
      <w:r w:rsidRPr="00D73071">
        <w:rPr>
          <w:color w:val="3366FF"/>
        </w:rPr>
        <w:t xml:space="preserve">                    - vse so definirane za vsak realen x</w:t>
      </w:r>
    </w:p>
    <w:p w:rsidR="00D73071" w:rsidRPr="00D73071" w:rsidRDefault="00D73071" w:rsidP="00D73071">
      <w:pPr>
        <w:rPr>
          <w:color w:val="3366FF"/>
        </w:rPr>
      </w:pPr>
      <w:r w:rsidRPr="00D73071">
        <w:rPr>
          <w:color w:val="3366FF"/>
        </w:rPr>
        <w:t xml:space="preserve">                    - funkcije so za vsak realen x pozitivne</w:t>
      </w:r>
    </w:p>
    <w:p w:rsidR="00D73071" w:rsidRPr="00D73071" w:rsidRDefault="00D73071" w:rsidP="00D73071">
      <w:pPr>
        <w:rPr>
          <w:color w:val="3366FF"/>
        </w:rPr>
      </w:pPr>
      <w:r w:rsidRPr="00D73071">
        <w:rPr>
          <w:color w:val="3366FF"/>
        </w:rPr>
        <w:t xml:space="preserve">                    - grafi funkcij gredo skozi točko T ( 0 , 1 ) </w:t>
      </w:r>
    </w:p>
    <w:p w:rsidR="00D73071" w:rsidRPr="00D73071" w:rsidRDefault="00D73071" w:rsidP="00D73071">
      <w:pPr>
        <w:rPr>
          <w:color w:val="3366FF"/>
        </w:rPr>
      </w:pPr>
      <w:r w:rsidRPr="00D73071">
        <w:rPr>
          <w:color w:val="3366FF"/>
        </w:rPr>
        <w:t>Razlike :</w:t>
      </w:r>
    </w:p>
    <w:p w:rsidR="00D73071" w:rsidRPr="00D73071" w:rsidRDefault="00D73071" w:rsidP="00D73071">
      <w:pPr>
        <w:rPr>
          <w:color w:val="3366FF"/>
        </w:rPr>
      </w:pPr>
      <w:r w:rsidRPr="00D73071">
        <w:rPr>
          <w:color w:val="3366FF"/>
        </w:rPr>
        <w:t xml:space="preserve">- za a &gt; 1    </w:t>
      </w:r>
    </w:p>
    <w:p w:rsidR="00D73071" w:rsidRPr="00D73071" w:rsidRDefault="00D73071" w:rsidP="00D73071">
      <w:pPr>
        <w:rPr>
          <w:color w:val="3366FF"/>
        </w:rPr>
      </w:pPr>
      <w:r w:rsidRPr="00D73071">
        <w:rPr>
          <w:color w:val="3366FF"/>
        </w:rPr>
        <w:t xml:space="preserve">                   - funkcije so naraščajoče</w:t>
      </w:r>
    </w:p>
    <w:p w:rsidR="00D73071" w:rsidRPr="00D73071" w:rsidRDefault="00D73071" w:rsidP="00D73071">
      <w:pPr>
        <w:rPr>
          <w:color w:val="3366FF"/>
        </w:rPr>
      </w:pPr>
      <w:r w:rsidRPr="00D73071">
        <w:rPr>
          <w:color w:val="3366FF"/>
        </w:rPr>
        <w:t xml:space="preserve">                   - abscisna os je vodoravna asimptota grafa za x &lt; 0</w:t>
      </w:r>
    </w:p>
    <w:p w:rsidR="00D73071" w:rsidRPr="00D73071" w:rsidRDefault="00D73071" w:rsidP="00D73071">
      <w:pPr>
        <w:rPr>
          <w:color w:val="3366FF"/>
        </w:rPr>
      </w:pPr>
      <w:r w:rsidRPr="00D73071">
        <w:rPr>
          <w:color w:val="3366FF"/>
        </w:rPr>
        <w:t>- za 0 &lt; a &lt; 1 :</w:t>
      </w:r>
    </w:p>
    <w:p w:rsidR="00D73071" w:rsidRPr="00D73071" w:rsidRDefault="00D73071" w:rsidP="00D73071">
      <w:pPr>
        <w:rPr>
          <w:color w:val="3366FF"/>
        </w:rPr>
      </w:pPr>
      <w:r w:rsidRPr="00D73071">
        <w:rPr>
          <w:color w:val="3366FF"/>
        </w:rPr>
        <w:t xml:space="preserve">                   - funkcije so padajoče</w:t>
      </w:r>
    </w:p>
    <w:p w:rsidR="00D73071" w:rsidRPr="00D73071" w:rsidRDefault="00D73071" w:rsidP="00D73071">
      <w:pPr>
        <w:rPr>
          <w:color w:val="3366FF"/>
        </w:rPr>
      </w:pPr>
      <w:r w:rsidRPr="00D73071">
        <w:rPr>
          <w:color w:val="3366FF"/>
        </w:rPr>
        <w:t xml:space="preserve">                   - abscisna os je vodoravna asimptota grafa za x &gt; 0</w:t>
      </w:r>
    </w:p>
    <w:p w:rsidR="00D73071" w:rsidRPr="00D73071" w:rsidRDefault="00D73071" w:rsidP="00C0046D">
      <w:pPr>
        <w:numPr>
          <w:ilvl w:val="0"/>
          <w:numId w:val="8"/>
        </w:numPr>
        <w:rPr>
          <w:color w:val="3366FF"/>
        </w:rPr>
      </w:pPr>
      <w:r w:rsidRPr="00D73071">
        <w:rPr>
          <w:color w:val="3366FF"/>
        </w:rPr>
        <w:t xml:space="preserve">grafa funkcij </w:t>
      </w:r>
      <w:r w:rsidRPr="00D73071">
        <w:rPr>
          <w:color w:val="3366FF"/>
          <w:position w:val="-10"/>
        </w:rPr>
        <w:object w:dxaOrig="680" w:dyaOrig="340">
          <v:shape id="_x0000_i1533" type="#_x0000_t75" style="width:34.5pt;height:16.5pt" o:ole="" fillcolor="window">
            <v:imagedata r:id="rId847" o:title=""/>
          </v:shape>
          <o:OLEObject Type="Embed" ProgID="Equation.3" ShapeID="_x0000_i1533" DrawAspect="Content" ObjectID="_1618908083" r:id="rId848"/>
        </w:object>
      </w:r>
      <w:r w:rsidRPr="00D73071">
        <w:rPr>
          <w:color w:val="3366FF"/>
        </w:rPr>
        <w:t xml:space="preserve"> in </w:t>
      </w:r>
      <w:r w:rsidRPr="00D73071">
        <w:rPr>
          <w:color w:val="3366FF"/>
          <w:position w:val="-10"/>
        </w:rPr>
        <w:object w:dxaOrig="780" w:dyaOrig="340">
          <v:shape id="_x0000_i1534" type="#_x0000_t75" style="width:39pt;height:16.5pt" o:ole="" fillcolor="window">
            <v:imagedata r:id="rId849" o:title=""/>
          </v:shape>
          <o:OLEObject Type="Embed" ProgID="Equation.3" ShapeID="_x0000_i1534" DrawAspect="Content" ObjectID="_1618908084" r:id="rId850"/>
        </w:object>
      </w:r>
      <w:r w:rsidRPr="00D73071">
        <w:rPr>
          <w:color w:val="3366FF"/>
        </w:rPr>
        <w:t xml:space="preserve"> sta simetrična na ordinatno os</w:t>
      </w:r>
    </w:p>
    <w:p w:rsidR="009023DC" w:rsidRDefault="009023DC" w:rsidP="009023DC">
      <w:pPr>
        <w:rPr>
          <w:rFonts w:ascii="PSTimes" w:hAnsi="PSTimes"/>
          <w:sz w:val="18"/>
        </w:rPr>
      </w:pPr>
    </w:p>
    <w:p w:rsidR="009023DC" w:rsidRDefault="009023DC" w:rsidP="009023DC">
      <w:pPr>
        <w:rPr>
          <w:rFonts w:ascii="PSTimes" w:hAnsi="PSTimes"/>
          <w:sz w:val="18"/>
        </w:rPr>
      </w:pPr>
      <w:r>
        <w:rPr>
          <w:rFonts w:ascii="PSTimes" w:hAnsi="PSTimes"/>
          <w:sz w:val="18"/>
        </w:rPr>
        <w:t>PRIMER:</w:t>
      </w:r>
    </w:p>
    <w:p w:rsidR="009023DC" w:rsidRDefault="009023DC" w:rsidP="009023DC">
      <w:r>
        <w:t xml:space="preserve">Načrtaj grafa funkcije </w:t>
      </w:r>
      <w:r w:rsidRPr="000677B8">
        <w:rPr>
          <w:position w:val="-10"/>
        </w:rPr>
        <w:object w:dxaOrig="660" w:dyaOrig="360">
          <v:shape id="_x0000_i1535" type="#_x0000_t75" style="width:33pt;height:18.75pt" o:ole="">
            <v:imagedata r:id="rId834" o:title=""/>
          </v:shape>
          <o:OLEObject Type="Embed" ProgID="Equation.3" ShapeID="_x0000_i1535" DrawAspect="Content" ObjectID="_1618908085" r:id="rId851"/>
        </w:object>
      </w:r>
      <w:r>
        <w:t xml:space="preserve"> in </w:t>
      </w:r>
      <w:r w:rsidRPr="000677B8">
        <w:rPr>
          <w:position w:val="-12"/>
        </w:rPr>
        <w:object w:dxaOrig="800" w:dyaOrig="400">
          <v:shape id="_x0000_i1536" type="#_x0000_t75" style="width:40.5pt;height:20.25pt" o:ole="">
            <v:imagedata r:id="rId836" o:title=""/>
          </v:shape>
          <o:OLEObject Type="Embed" ProgID="Equation.3" ShapeID="_x0000_i1536" DrawAspect="Content" ObjectID="_1618908086" r:id="rId852"/>
        </w:object>
      </w:r>
      <w:r>
        <w:t xml:space="preserve"> v isti koordinatni sistem </w:t>
      </w:r>
    </w:p>
    <w:p w:rsidR="009023DC" w:rsidRPr="00397137" w:rsidRDefault="009023DC" w:rsidP="009023DC">
      <w:pPr>
        <w:rPr>
          <w:rFonts w:ascii="PSTimes" w:hAnsi="PSTimes"/>
          <w:b/>
        </w:rPr>
      </w:pPr>
    </w:p>
    <w:p w:rsidR="009023DC" w:rsidRPr="00397137" w:rsidRDefault="009023DC" w:rsidP="009023DC">
      <w:pPr>
        <w:ind w:left="720"/>
        <w:rPr>
          <w:rFonts w:ascii="PSTimes" w:hAnsi="PSTimes"/>
          <w:b/>
        </w:rPr>
      </w:pPr>
    </w:p>
    <w:p w:rsidR="009023DC" w:rsidRDefault="009023DC" w:rsidP="00C0046D">
      <w:pPr>
        <w:numPr>
          <w:ilvl w:val="0"/>
          <w:numId w:val="13"/>
        </w:numPr>
        <w:rPr>
          <w:rFonts w:ascii="PSTimes" w:hAnsi="PSTimes"/>
          <w:b/>
        </w:rPr>
      </w:pPr>
      <w:r>
        <w:rPr>
          <w:rFonts w:ascii="PSTimes" w:hAnsi="PSTimes"/>
          <w:b/>
        </w:rPr>
        <w:t>Kako rešujemo logaritemske enačbe? (na primerih)</w:t>
      </w:r>
    </w:p>
    <w:p w:rsidR="00D9728C" w:rsidRPr="00D9728C" w:rsidRDefault="00D9728C" w:rsidP="00D9728C">
      <w:pPr>
        <w:rPr>
          <w:color w:val="3366FF"/>
        </w:rPr>
      </w:pPr>
      <w:r w:rsidRPr="00D9728C">
        <w:rPr>
          <w:color w:val="3366FF"/>
        </w:rPr>
        <w:t>V logaritemski enačbi neznanka nastopa v logaritmandu ali pa v osnovi logaritma. Pri reševanju upoštevamo definicijo in lastnosti logaritma .</w:t>
      </w:r>
    </w:p>
    <w:p w:rsidR="00D9728C" w:rsidRPr="00D9728C" w:rsidRDefault="00D9728C" w:rsidP="00D9728C">
      <w:pPr>
        <w:rPr>
          <w:color w:val="3366FF"/>
        </w:rPr>
      </w:pPr>
      <w:r w:rsidRPr="00D9728C">
        <w:rPr>
          <w:color w:val="3366FF"/>
        </w:rPr>
        <w:t>Ponavadi dobimo eno od naslednjih oblik :</w:t>
      </w:r>
    </w:p>
    <w:p w:rsidR="00D9728C" w:rsidRPr="00D9728C" w:rsidRDefault="00D9728C" w:rsidP="00D9728C">
      <w:pPr>
        <w:rPr>
          <w:color w:val="3366FF"/>
        </w:rPr>
      </w:pPr>
      <w:r w:rsidRPr="00D9728C">
        <w:rPr>
          <w:color w:val="3366FF"/>
          <w:position w:val="-12"/>
        </w:rPr>
        <w:object w:dxaOrig="1040" w:dyaOrig="360">
          <v:shape id="_x0000_i1537" type="#_x0000_t75" style="width:51.75pt;height:17.25pt" o:ole="" filled="t" fillcolor="yellow">
            <v:imagedata r:id="rId853" o:title=""/>
          </v:shape>
          <o:OLEObject Type="Embed" ProgID="Equation.3" ShapeID="_x0000_i1537" DrawAspect="Content" ObjectID="_1618908087" r:id="rId854"/>
        </w:object>
      </w:r>
      <w:r w:rsidRPr="00D9728C">
        <w:rPr>
          <w:color w:val="3366FF"/>
        </w:rPr>
        <w:t xml:space="preserve"> in od tod je </w:t>
      </w:r>
      <w:r w:rsidRPr="00D9728C">
        <w:rPr>
          <w:color w:val="3366FF"/>
          <w:position w:val="-6"/>
        </w:rPr>
        <w:object w:dxaOrig="680" w:dyaOrig="300">
          <v:shape id="_x0000_i1538" type="#_x0000_t75" style="width:33.75pt;height:15pt" o:ole="" filled="t" fillcolor="yellow">
            <v:imagedata r:id="rId855" o:title=""/>
          </v:shape>
          <o:OLEObject Type="Embed" ProgID="Equation.3" ShapeID="_x0000_i1538" DrawAspect="Content" ObjectID="_1618908088" r:id="rId856"/>
        </w:object>
      </w:r>
      <w:r w:rsidRPr="00D9728C">
        <w:rPr>
          <w:color w:val="3366FF"/>
        </w:rPr>
        <w:t xml:space="preserve"> ali pa</w:t>
      </w:r>
    </w:p>
    <w:p w:rsidR="00D9728C" w:rsidRPr="00D9728C" w:rsidRDefault="00D9728C" w:rsidP="00D9728C">
      <w:pPr>
        <w:rPr>
          <w:color w:val="3366FF"/>
        </w:rPr>
      </w:pPr>
      <w:r w:rsidRPr="00D9728C">
        <w:rPr>
          <w:color w:val="3366FF"/>
          <w:position w:val="-12"/>
        </w:rPr>
        <w:object w:dxaOrig="1040" w:dyaOrig="360">
          <v:shape id="_x0000_i1539" type="#_x0000_t75" style="width:51.75pt;height:17.25pt" o:ole="" filled="t" fillcolor="yellow">
            <v:imagedata r:id="rId857" o:title=""/>
          </v:shape>
          <o:OLEObject Type="Embed" ProgID="Equation.3" ShapeID="_x0000_i1539" DrawAspect="Content" ObjectID="_1618908089" r:id="rId858"/>
        </w:object>
      </w:r>
      <w:r w:rsidRPr="00D9728C">
        <w:rPr>
          <w:color w:val="3366FF"/>
        </w:rPr>
        <w:t xml:space="preserve"> in od tod je </w:t>
      </w:r>
      <w:r w:rsidRPr="00D9728C">
        <w:rPr>
          <w:color w:val="3366FF"/>
          <w:position w:val="-8"/>
        </w:rPr>
        <w:object w:dxaOrig="760" w:dyaOrig="360">
          <v:shape id="_x0000_i1540" type="#_x0000_t75" style="width:38.25pt;height:17.25pt" o:ole="" filled="t" fillcolor="yellow">
            <v:imagedata r:id="rId859" o:title=""/>
          </v:shape>
          <o:OLEObject Type="Embed" ProgID="Equation.3" ShapeID="_x0000_i1540" DrawAspect="Content" ObjectID="_1618908090" r:id="rId860"/>
        </w:object>
      </w:r>
    </w:p>
    <w:p w:rsidR="00D9728C" w:rsidRPr="00D9728C" w:rsidRDefault="00D9728C" w:rsidP="00D9728C">
      <w:pPr>
        <w:rPr>
          <w:color w:val="3366FF"/>
        </w:rPr>
      </w:pPr>
      <w:r w:rsidRPr="00D9728C">
        <w:rPr>
          <w:color w:val="3366FF"/>
        </w:rPr>
        <w:t xml:space="preserve">Če nastopajo logaritmi v več členih enačbe , levo in desno stran enačbe običajno preuredimo v logaritem enočlenika in nato izpustimo logaritme , saj je logaritemska funkcija enolična. Dobljeno algebrsko enačbo rešimo in rezultat </w:t>
      </w:r>
      <w:r w:rsidRPr="00D9728C">
        <w:rPr>
          <w:b/>
          <w:color w:val="3366FF"/>
        </w:rPr>
        <w:t>obvezno</w:t>
      </w:r>
      <w:r w:rsidRPr="00D9728C">
        <w:rPr>
          <w:color w:val="3366FF"/>
        </w:rPr>
        <w:t xml:space="preserve"> preverimo v prvotni logaritemski enačbi , ker končna enačba ni vedno enakovredna logaritemski .</w:t>
      </w:r>
    </w:p>
    <w:p w:rsidR="009023DC" w:rsidRDefault="009023DC" w:rsidP="009023DC">
      <w:pPr>
        <w:ind w:left="720"/>
        <w:rPr>
          <w:rFonts w:ascii="PSTimes" w:hAnsi="PSTimes"/>
          <w:b/>
        </w:rPr>
      </w:pPr>
    </w:p>
    <w:p w:rsidR="009023DC" w:rsidRDefault="009023DC" w:rsidP="009023DC">
      <w:pPr>
        <w:rPr>
          <w:rFonts w:ascii="PSTimes" w:hAnsi="PSTimes"/>
          <w:sz w:val="18"/>
        </w:rPr>
      </w:pPr>
      <w:r>
        <w:rPr>
          <w:rFonts w:ascii="PSTimes" w:hAnsi="PSTimes"/>
          <w:sz w:val="18"/>
        </w:rPr>
        <w:t>PRIMER:</w:t>
      </w:r>
    </w:p>
    <w:p w:rsidR="00BF586D" w:rsidRDefault="009023DC" w:rsidP="00BF586D">
      <w:r>
        <w:t xml:space="preserve">Reši enačbe: </w:t>
      </w:r>
      <w:r w:rsidR="00BF586D">
        <w:tab/>
      </w:r>
      <w:r w:rsidR="00BF586D" w:rsidRPr="00397137">
        <w:rPr>
          <w:position w:val="-12"/>
        </w:rPr>
        <w:object w:dxaOrig="1020" w:dyaOrig="360">
          <v:shape id="_x0000_i1541" type="#_x0000_t75" style="width:51pt;height:18.75pt" o:ole="">
            <v:imagedata r:id="rId861" o:title=""/>
          </v:shape>
          <o:OLEObject Type="Embed" ProgID="Equation.3" ShapeID="_x0000_i1541" DrawAspect="Content" ObjectID="_1618908091" r:id="rId862"/>
        </w:object>
      </w:r>
    </w:p>
    <w:p w:rsidR="00BF586D" w:rsidRDefault="00BF586D" w:rsidP="00BF586D">
      <w:r>
        <w:tab/>
      </w:r>
      <w:r>
        <w:tab/>
      </w:r>
      <w:r w:rsidR="00103D40" w:rsidRPr="00103D40">
        <w:rPr>
          <w:position w:val="-10"/>
        </w:rPr>
        <w:object w:dxaOrig="1820" w:dyaOrig="320">
          <v:shape id="_x0000_i1542" type="#_x0000_t75" style="width:91.5pt;height:15.75pt" o:ole="">
            <v:imagedata r:id="rId863" o:title=""/>
          </v:shape>
          <o:OLEObject Type="Embed" ProgID="Equation.DSMT4" ShapeID="_x0000_i1542" DrawAspect="Content" ObjectID="_1618908092" r:id="rId864"/>
        </w:object>
      </w:r>
    </w:p>
    <w:p w:rsidR="00BF586D" w:rsidRDefault="00BF586D" w:rsidP="00BF586D">
      <w:r>
        <w:tab/>
      </w:r>
      <w:r>
        <w:tab/>
      </w:r>
      <w:r w:rsidRPr="001219E6">
        <w:rPr>
          <w:position w:val="-12"/>
        </w:rPr>
        <w:object w:dxaOrig="999" w:dyaOrig="360">
          <v:shape id="_x0000_i1543" type="#_x0000_t75" style="width:60.75pt;height:22.5pt" o:ole="">
            <v:imagedata r:id="rId865" o:title=""/>
          </v:shape>
          <o:OLEObject Type="Embed" ProgID="Equation.3" ShapeID="_x0000_i1543" DrawAspect="Content" ObjectID="_1618908093" r:id="rId866"/>
        </w:object>
      </w:r>
    </w:p>
    <w:p w:rsidR="009023DC" w:rsidRDefault="009023DC" w:rsidP="009023DC"/>
    <w:p w:rsidR="009023DC" w:rsidRDefault="009023DC" w:rsidP="009023DC"/>
    <w:p w:rsidR="009023DC" w:rsidRDefault="009023DC" w:rsidP="009023DC"/>
    <w:p w:rsidR="009023DC" w:rsidRDefault="009023DC" w:rsidP="00C0046D">
      <w:pPr>
        <w:numPr>
          <w:ilvl w:val="0"/>
          <w:numId w:val="13"/>
        </w:numPr>
        <w:rPr>
          <w:rFonts w:ascii="PSTimes" w:hAnsi="PSTimes"/>
          <w:b/>
        </w:rPr>
      </w:pPr>
      <w:r>
        <w:rPr>
          <w:rFonts w:ascii="PSTimes" w:hAnsi="PSTimes"/>
          <w:b/>
        </w:rPr>
        <w:t xml:space="preserve">Definirajte logaritemsko funkcijo z osnovo </w:t>
      </w:r>
      <w:r>
        <w:rPr>
          <w:position w:val="-2"/>
        </w:rPr>
        <w:object w:dxaOrig="440" w:dyaOrig="200">
          <v:shape id="_x0000_i1544" type="#_x0000_t75" style="width:21.75pt;height:9.75pt" o:ole="">
            <v:imagedata r:id="rId867" o:title=""/>
          </v:shape>
          <o:OLEObject Type="Embed" ProgID="Equation" ShapeID="_x0000_i1544" DrawAspect="Content" ObjectID="_1618908094" r:id="rId868"/>
        </w:object>
      </w:r>
      <w:r>
        <w:rPr>
          <w:rFonts w:ascii="PSTimes" w:hAnsi="PSTimes"/>
          <w:b/>
        </w:rPr>
        <w:t xml:space="preserve"> in narišite njen graf. Določite njeno definicijsko območje in naštejte vse njene lastnosti.</w:t>
      </w:r>
    </w:p>
    <w:p w:rsidR="00A5164B" w:rsidRPr="00A5164B" w:rsidRDefault="00A5164B" w:rsidP="00A5164B">
      <w:pPr>
        <w:rPr>
          <w:i/>
          <w:color w:val="3366FF"/>
        </w:rPr>
      </w:pPr>
      <w:r w:rsidRPr="00A5164B">
        <w:rPr>
          <w:color w:val="3366FF"/>
        </w:rPr>
        <w:t xml:space="preserve">Inverzno funkcijo k eksponentni funkciji  </w:t>
      </w:r>
      <w:r w:rsidRPr="00A5164B">
        <w:rPr>
          <w:color w:val="3366FF"/>
          <w:position w:val="-10"/>
        </w:rPr>
        <w:object w:dxaOrig="680" w:dyaOrig="340">
          <v:shape id="_x0000_i1545" type="#_x0000_t75" style="width:33.75pt;height:16.5pt" o:ole="" filled="t" fillcolor="silver">
            <v:imagedata r:id="rId869" o:title=""/>
          </v:shape>
          <o:OLEObject Type="Embed" ProgID="Equation.3" ShapeID="_x0000_i1545" DrawAspect="Content" ObjectID="_1618908095" r:id="rId870"/>
        </w:object>
      </w:r>
      <w:r w:rsidRPr="00A5164B">
        <w:rPr>
          <w:color w:val="3366FF"/>
        </w:rPr>
        <w:t xml:space="preserve"> imenujemo </w:t>
      </w:r>
      <w:r w:rsidRPr="00A5164B">
        <w:rPr>
          <w:b/>
          <w:color w:val="3366FF"/>
        </w:rPr>
        <w:t xml:space="preserve">logaritemska funkcija </w:t>
      </w:r>
      <w:r w:rsidRPr="00A5164B">
        <w:rPr>
          <w:color w:val="3366FF"/>
        </w:rPr>
        <w:t xml:space="preserve">z osnovo a in jo zapišemo </w:t>
      </w:r>
      <w:r w:rsidRPr="00A5164B">
        <w:rPr>
          <w:color w:val="3366FF"/>
          <w:position w:val="-12"/>
        </w:rPr>
        <w:object w:dxaOrig="1060" w:dyaOrig="360">
          <v:shape id="_x0000_i1546" type="#_x0000_t75" style="width:53.25pt;height:17.25pt" o:ole="" filled="t" fillcolor="yellow">
            <v:imagedata r:id="rId871" o:title=""/>
          </v:shape>
          <o:OLEObject Type="Embed" ProgID="Equation.3" ShapeID="_x0000_i1546" DrawAspect="Content" ObjectID="_1618908096" r:id="rId872"/>
        </w:object>
      </w:r>
      <w:r w:rsidRPr="00A5164B">
        <w:rPr>
          <w:color w:val="3366FF"/>
        </w:rPr>
        <w:t xml:space="preserve">. Neodvisno spremenljivko x imenujemo </w:t>
      </w:r>
      <w:r w:rsidRPr="00A5164B">
        <w:rPr>
          <w:i/>
          <w:color w:val="3366FF"/>
        </w:rPr>
        <w:t>logaritmand.</w:t>
      </w:r>
    </w:p>
    <w:p w:rsidR="00A5164B" w:rsidRPr="00A5164B" w:rsidRDefault="00A5164B" w:rsidP="00A5164B">
      <w:pPr>
        <w:rPr>
          <w:b/>
          <w:color w:val="3366FF"/>
        </w:rPr>
      </w:pPr>
      <w:r w:rsidRPr="00A5164B">
        <w:rPr>
          <w:color w:val="3366FF"/>
        </w:rPr>
        <w:t xml:space="preserve">Definicija : </w:t>
      </w:r>
      <w:r w:rsidRPr="00A5164B">
        <w:rPr>
          <w:b/>
          <w:color w:val="3366FF"/>
        </w:rPr>
        <w:t xml:space="preserve">Logaritem števila x pri osnovi a je eksponent , s katerim potencirana osnova a  je enaka x . </w:t>
      </w:r>
    </w:p>
    <w:p w:rsidR="00A5164B" w:rsidRDefault="00A5164B" w:rsidP="00A5164B">
      <w:pPr>
        <w:rPr>
          <w:color w:val="3366FF"/>
        </w:rPr>
      </w:pPr>
      <w:r w:rsidRPr="00A5164B">
        <w:rPr>
          <w:color w:val="3366FF"/>
        </w:rPr>
        <w:t xml:space="preserve">                                        </w:t>
      </w:r>
      <w:r w:rsidRPr="00A5164B">
        <w:rPr>
          <w:color w:val="3366FF"/>
          <w:position w:val="-12"/>
        </w:rPr>
        <w:object w:dxaOrig="2060" w:dyaOrig="360">
          <v:shape id="_x0000_i1547" type="#_x0000_t75" style="width:102.75pt;height:17.25pt" o:ole="" filled="t" fillcolor="yellow">
            <v:imagedata r:id="rId873" o:title=""/>
          </v:shape>
          <o:OLEObject Type="Embed" ProgID="Equation.3" ShapeID="_x0000_i1547" DrawAspect="Content" ObjectID="_1618908097" r:id="rId874"/>
        </w:object>
      </w:r>
      <w:r w:rsidRPr="00A5164B">
        <w:rPr>
          <w:color w:val="3366FF"/>
        </w:rPr>
        <w:t xml:space="preserve"> </w:t>
      </w:r>
    </w:p>
    <w:p w:rsidR="00A5164B" w:rsidRDefault="00A5164B" w:rsidP="00A5164B">
      <w:pPr>
        <w:rPr>
          <w:color w:val="3366FF"/>
        </w:rPr>
      </w:pPr>
    </w:p>
    <w:p w:rsidR="00A5164B" w:rsidRDefault="00A5164B" w:rsidP="00A5164B">
      <w:pPr>
        <w:rPr>
          <w:color w:val="3366FF"/>
        </w:rPr>
      </w:pPr>
    </w:p>
    <w:p w:rsidR="00A5164B" w:rsidRPr="00A5164B" w:rsidRDefault="00303E4F" w:rsidP="00A5164B">
      <w:pPr>
        <w:ind w:left="3540"/>
        <w:rPr>
          <w:color w:val="3366FF"/>
          <w:u w:val="single"/>
        </w:rPr>
      </w:pPr>
      <w:r>
        <w:rPr>
          <w:noProof/>
        </w:rPr>
        <w:pict>
          <v:shape id="_x0000_s1542" type="#_x0000_t202" style="position:absolute;left:0;text-align:left;margin-left:294.6pt;margin-top:75.4pt;width:67.8pt;height:38.8pt;z-index:251698176;mso-wrap-style:none" filled="f" stroked="f">
            <v:textbox style="mso-fit-shape-to-text:t">
              <w:txbxContent>
                <w:p w:rsidR="00DA3462" w:rsidRDefault="00DA3462" w:rsidP="00A5164B">
                  <w:r w:rsidRPr="00A5164B">
                    <w:rPr>
                      <w:position w:val="-12"/>
                    </w:rPr>
                    <w:object w:dxaOrig="1060" w:dyaOrig="360">
                      <v:shape id="_x0000_i1549" type="#_x0000_t75" style="width:53.25pt;height:17.25pt" o:ole="" filled="t" fillcolor="yellow">
                        <v:imagedata r:id="rId875" o:title=""/>
                      </v:shape>
                      <o:OLEObject Type="Embed" ProgID="Equation.3" ShapeID="_x0000_i1549" DrawAspect="Content" ObjectID="_1618908366" r:id="rId876"/>
                    </w:object>
                  </w:r>
                </w:p>
              </w:txbxContent>
            </v:textbox>
            <w10:wrap type="topAndBottom"/>
          </v:shape>
        </w:pict>
      </w:r>
      <w:r>
        <w:pict>
          <v:shape id="_x0000_s1543" type="#_x0000_t75" style="position:absolute;left:0;text-align:left;margin-left:87.5pt;margin-top:17.95pt;width:217.1pt;height:179.85pt;z-index:251699200">
            <v:imagedata r:id="rId877" o:title=""/>
            <w10:wrap type="topAndBottom"/>
          </v:shape>
        </w:pict>
      </w:r>
      <w:r w:rsidR="00A5164B">
        <w:t xml:space="preserve">     </w:t>
      </w:r>
      <w:r w:rsidR="00A5164B">
        <w:rPr>
          <w:position w:val="-10"/>
        </w:rPr>
        <w:object w:dxaOrig="680" w:dyaOrig="340">
          <v:shape id="_x0000_i1550" type="#_x0000_t75" style="width:50.25pt;height:17.25pt" o:ole="" fillcolor="window">
            <v:imagedata r:id="rId878" o:title=""/>
          </v:shape>
          <o:OLEObject Type="Embed" ProgID="Equation.3" ShapeID="_x0000_i1550" DrawAspect="Content" ObjectID="_1618908098" r:id="rId879"/>
        </w:object>
      </w:r>
      <w:r w:rsidR="00A5164B">
        <w:t xml:space="preserve">                   y  = x     </w:t>
      </w:r>
    </w:p>
    <w:p w:rsidR="00A5164B" w:rsidRPr="00A5164B" w:rsidRDefault="00A5164B" w:rsidP="00A5164B">
      <w:pPr>
        <w:rPr>
          <w:color w:val="3366FF"/>
        </w:rPr>
      </w:pPr>
    </w:p>
    <w:p w:rsidR="00A5164B" w:rsidRPr="00A5164B" w:rsidRDefault="00303E4F" w:rsidP="00A5164B">
      <w:pPr>
        <w:rPr>
          <w:color w:val="3366FF"/>
        </w:rPr>
      </w:pPr>
      <w:r>
        <w:rPr>
          <w:noProof/>
          <w:color w:val="3366FF"/>
        </w:rPr>
        <w:object w:dxaOrig="1440" w:dyaOrig="1440">
          <v:shape id="_x0000_s1541" type="#_x0000_t75" style="position:absolute;margin-left:0;margin-top:0;width:9pt;height:17pt;z-index:251697152" o:allowincell="f">
            <v:imagedata r:id="rId880" o:title=""/>
            <w10:wrap type="topAndBottom"/>
          </v:shape>
          <o:OLEObject Type="Embed" ProgID="Equation.3" ShapeID="_x0000_s1541" DrawAspect="Content" ObjectID="_1618908367" r:id="rId881"/>
        </w:object>
      </w:r>
      <w:r w:rsidR="00A5164B" w:rsidRPr="00A5164B">
        <w:rPr>
          <w:color w:val="3366FF"/>
        </w:rPr>
        <w:t xml:space="preserve">  Lastnosti logaritemske funkcije :</w:t>
      </w:r>
    </w:p>
    <w:p w:rsidR="00A5164B" w:rsidRPr="00A5164B" w:rsidRDefault="00A5164B" w:rsidP="00C0046D">
      <w:pPr>
        <w:numPr>
          <w:ilvl w:val="0"/>
          <w:numId w:val="8"/>
        </w:numPr>
        <w:rPr>
          <w:color w:val="3366FF"/>
        </w:rPr>
      </w:pPr>
      <w:r w:rsidRPr="00A5164B">
        <w:rPr>
          <w:color w:val="3366FF"/>
        </w:rPr>
        <w:t>definirana je samo za pozitivne x</w:t>
      </w:r>
    </w:p>
    <w:p w:rsidR="00A5164B" w:rsidRPr="00A5164B" w:rsidRDefault="00A5164B" w:rsidP="00C0046D">
      <w:pPr>
        <w:numPr>
          <w:ilvl w:val="0"/>
          <w:numId w:val="8"/>
        </w:numPr>
        <w:rPr>
          <w:color w:val="3366FF"/>
        </w:rPr>
      </w:pPr>
      <w:r w:rsidRPr="00A5164B">
        <w:rPr>
          <w:color w:val="3366FF"/>
        </w:rPr>
        <w:t xml:space="preserve">logaritem števila 1 je pri vsaki osnovi a&gt; 0 , a </w:t>
      </w:r>
      <w:r w:rsidRPr="00A5164B">
        <w:rPr>
          <w:color w:val="3366FF"/>
        </w:rPr>
        <w:sym w:font="Symbol" w:char="F0B9"/>
      </w:r>
      <w:r w:rsidRPr="00A5164B">
        <w:rPr>
          <w:color w:val="3366FF"/>
        </w:rPr>
        <w:t xml:space="preserve"> 1 enak 0 : </w:t>
      </w:r>
      <w:r w:rsidRPr="00A5164B">
        <w:rPr>
          <w:color w:val="3366FF"/>
          <w:position w:val="-12"/>
        </w:rPr>
        <w:object w:dxaOrig="999" w:dyaOrig="360">
          <v:shape id="_x0000_i1552" type="#_x0000_t75" style="width:48pt;height:17.25pt" o:ole="" filled="t" fillcolor="yellow">
            <v:imagedata r:id="rId882" o:title=""/>
          </v:shape>
          <o:OLEObject Type="Embed" ProgID="Equation.3" ShapeID="_x0000_i1552" DrawAspect="Content" ObjectID="_1618908099" r:id="rId883"/>
        </w:object>
      </w:r>
    </w:p>
    <w:p w:rsidR="00A5164B" w:rsidRPr="00A5164B" w:rsidRDefault="00A5164B" w:rsidP="00C0046D">
      <w:pPr>
        <w:numPr>
          <w:ilvl w:val="0"/>
          <w:numId w:val="8"/>
        </w:numPr>
        <w:rPr>
          <w:color w:val="3366FF"/>
        </w:rPr>
      </w:pPr>
      <w:r w:rsidRPr="00A5164B">
        <w:rPr>
          <w:color w:val="3366FF"/>
        </w:rPr>
        <w:t xml:space="preserve">logaritem lastne osnove je enak 1 : </w:t>
      </w:r>
      <w:r w:rsidRPr="00A5164B">
        <w:rPr>
          <w:color w:val="3366FF"/>
          <w:position w:val="-12"/>
        </w:rPr>
        <w:object w:dxaOrig="999" w:dyaOrig="360">
          <v:shape id="_x0000_i1553" type="#_x0000_t75" style="width:50.25pt;height:17.25pt" o:ole="" filled="t" fillcolor="yellow">
            <v:imagedata r:id="rId884" o:title=""/>
          </v:shape>
          <o:OLEObject Type="Embed" ProgID="Equation.3" ShapeID="_x0000_i1553" DrawAspect="Content" ObjectID="_1618908100" r:id="rId885"/>
        </w:object>
      </w:r>
    </w:p>
    <w:p w:rsidR="00A5164B" w:rsidRPr="00A5164B" w:rsidRDefault="00A5164B" w:rsidP="00C0046D">
      <w:pPr>
        <w:numPr>
          <w:ilvl w:val="0"/>
          <w:numId w:val="8"/>
        </w:numPr>
        <w:rPr>
          <w:color w:val="3366FF"/>
        </w:rPr>
      </w:pPr>
      <w:r w:rsidRPr="00A5164B">
        <w:rPr>
          <w:color w:val="3366FF"/>
        </w:rPr>
        <w:t>logaritem z osnovo a &gt; 1 je na intervalu x &gt; 1 pozitiven , na intervalu 0 &lt; x &lt; 1 pa negativen</w:t>
      </w:r>
    </w:p>
    <w:p w:rsidR="00A5164B" w:rsidRPr="00A5164B" w:rsidRDefault="00A5164B" w:rsidP="00C0046D">
      <w:pPr>
        <w:numPr>
          <w:ilvl w:val="0"/>
          <w:numId w:val="8"/>
        </w:numPr>
        <w:rPr>
          <w:color w:val="3366FF"/>
        </w:rPr>
      </w:pPr>
      <w:r w:rsidRPr="00A5164B">
        <w:rPr>
          <w:color w:val="3366FF"/>
        </w:rPr>
        <w:t>logaritemska funkcija z osnovo a &gt; 1 je naraščajoča</w:t>
      </w:r>
    </w:p>
    <w:p w:rsidR="00D9728C" w:rsidRPr="00D9728C" w:rsidRDefault="00A5164B" w:rsidP="00C0046D">
      <w:pPr>
        <w:numPr>
          <w:ilvl w:val="0"/>
          <w:numId w:val="8"/>
        </w:numPr>
        <w:rPr>
          <w:rFonts w:ascii="PSTimes" w:hAnsi="PSTimes"/>
          <w:b/>
        </w:rPr>
      </w:pPr>
      <w:r w:rsidRPr="00A5164B">
        <w:rPr>
          <w:color w:val="3366FF"/>
        </w:rPr>
        <w:t>njen graf je simetričen grafu eksponentne funkcije z enako osnovo glede na simetralo lihih kvadrantov  y = x</w:t>
      </w:r>
    </w:p>
    <w:p w:rsidR="00D9728C" w:rsidRDefault="00D9728C" w:rsidP="00D9728C">
      <w:pPr>
        <w:rPr>
          <w:rFonts w:ascii="PSTimes" w:hAnsi="PSTimes"/>
          <w:sz w:val="18"/>
        </w:rPr>
      </w:pPr>
    </w:p>
    <w:p w:rsidR="009023DC" w:rsidRDefault="009023DC" w:rsidP="00D9728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Določite definicijsko območje in ničlo funkcije </w:t>
      </w:r>
      <w:r w:rsidRPr="00DD38D2">
        <w:rPr>
          <w:rFonts w:ascii="PSTimes" w:hAnsi="PSTimes"/>
          <w:position w:val="-10"/>
        </w:rPr>
        <w:object w:dxaOrig="1579" w:dyaOrig="318">
          <v:shape id="_x0000_i1554" type="#_x0000_t75" style="width:78.75pt;height:15.75pt" o:ole="">
            <v:imagedata r:id="rId886" o:title=""/>
          </v:shape>
          <o:OLEObject Type="Embed" ProgID="Equation.3" ShapeID="_x0000_i1554" DrawAspect="Content" ObjectID="_1618908101" r:id="rId887"/>
        </w:object>
      </w:r>
    </w:p>
    <w:p w:rsidR="009023DC" w:rsidRDefault="009023DC" w:rsidP="009023DC">
      <w:pPr>
        <w:rPr>
          <w:rFonts w:ascii="PSTimes" w:hAnsi="PSTimes"/>
        </w:rPr>
      </w:pPr>
    </w:p>
    <w:p w:rsidR="009023DC" w:rsidRDefault="009023DC" w:rsidP="009023DC">
      <w:pPr>
        <w:rPr>
          <w:rFonts w:ascii="PSTimes" w:hAnsi="PSTimes"/>
        </w:rPr>
      </w:pPr>
    </w:p>
    <w:p w:rsidR="009023DC" w:rsidRPr="00397137" w:rsidRDefault="009023DC" w:rsidP="00C0046D">
      <w:pPr>
        <w:numPr>
          <w:ilvl w:val="0"/>
          <w:numId w:val="13"/>
        </w:numPr>
        <w:rPr>
          <w:rFonts w:ascii="PSTimes" w:hAnsi="PSTimes"/>
        </w:rPr>
      </w:pPr>
      <w:r>
        <w:rPr>
          <w:rFonts w:ascii="PSTimes" w:hAnsi="PSTimes"/>
          <w:b/>
        </w:rPr>
        <w:t>Kako rešujemo eksponentne enačbe? (na primerih)</w:t>
      </w:r>
    </w:p>
    <w:p w:rsidR="00D73071" w:rsidRPr="00D73071" w:rsidRDefault="00D73071" w:rsidP="00D73071">
      <w:pPr>
        <w:rPr>
          <w:color w:val="3366FF"/>
        </w:rPr>
      </w:pPr>
      <w:r w:rsidRPr="00D73071">
        <w:rPr>
          <w:color w:val="3366FF"/>
        </w:rPr>
        <w:t>Enačba je eksponentna , če neznanka x nastopa  le v eksponentu .</w:t>
      </w:r>
    </w:p>
    <w:p w:rsidR="00D73071" w:rsidRPr="00A5164B" w:rsidRDefault="00D73071" w:rsidP="00D73071">
      <w:pPr>
        <w:rPr>
          <w:color w:val="3366FF"/>
        </w:rPr>
      </w:pPr>
      <w:r w:rsidRPr="00A5164B">
        <w:rPr>
          <w:color w:val="3366FF"/>
        </w:rPr>
        <w:t>Takšne enačbe skušamo rešiti po enem od naslednjih načinov :</w:t>
      </w:r>
    </w:p>
    <w:p w:rsidR="00D73071" w:rsidRPr="00A5164B" w:rsidRDefault="00D73071" w:rsidP="00C0046D">
      <w:pPr>
        <w:numPr>
          <w:ilvl w:val="0"/>
          <w:numId w:val="8"/>
        </w:numPr>
        <w:rPr>
          <w:color w:val="3366FF"/>
        </w:rPr>
      </w:pPr>
      <w:r w:rsidRPr="00A5164B">
        <w:rPr>
          <w:color w:val="3366FF"/>
        </w:rPr>
        <w:t>levo in desno stran enačbe preoblikujemo na enako osnovo</w:t>
      </w:r>
    </w:p>
    <w:p w:rsidR="00A5164B" w:rsidRPr="00A5164B" w:rsidRDefault="00A5164B" w:rsidP="00A5164B">
      <w:pPr>
        <w:rPr>
          <w:color w:val="3366FF"/>
        </w:rPr>
      </w:pPr>
      <w:r w:rsidRPr="00A5164B">
        <w:rPr>
          <w:color w:val="3366FF"/>
        </w:rPr>
        <w:t xml:space="preserve">     Eksponentna enačba je enolična in zato se enakost ne poruši , če izenačimo le eksponente</w:t>
      </w:r>
    </w:p>
    <w:p w:rsidR="00A5164B" w:rsidRPr="00A5164B" w:rsidRDefault="00A5164B" w:rsidP="00A5164B">
      <w:pPr>
        <w:rPr>
          <w:color w:val="3366FF"/>
        </w:rPr>
      </w:pPr>
      <w:r w:rsidRPr="00A5164B">
        <w:rPr>
          <w:color w:val="3366FF"/>
        </w:rPr>
        <w:t xml:space="preserve">     ali osnove </w:t>
      </w:r>
    </w:p>
    <w:p w:rsidR="00D73071" w:rsidRPr="00A5164B" w:rsidRDefault="00D73071" w:rsidP="00C0046D">
      <w:pPr>
        <w:numPr>
          <w:ilvl w:val="0"/>
          <w:numId w:val="8"/>
        </w:numPr>
        <w:rPr>
          <w:color w:val="3366FF"/>
        </w:rPr>
      </w:pPr>
      <w:r w:rsidRPr="00A5164B">
        <w:rPr>
          <w:color w:val="3366FF"/>
        </w:rPr>
        <w:t>levo in desno stran enačbe preoblikujemo na enak potenčni eksponent</w:t>
      </w:r>
      <w:r w:rsidR="00A5164B" w:rsidRPr="00A5164B">
        <w:rPr>
          <w:color w:val="3366FF"/>
        </w:rPr>
        <w:t xml:space="preserve"> (njegova vrednost mora bit 0) </w:t>
      </w:r>
      <w:r w:rsidRPr="00A5164B">
        <w:rPr>
          <w:color w:val="3366FF"/>
        </w:rPr>
        <w:t xml:space="preserve">     </w:t>
      </w:r>
    </w:p>
    <w:p w:rsidR="00D73071" w:rsidRPr="00A5164B" w:rsidRDefault="00D73071" w:rsidP="00D73071">
      <w:pPr>
        <w:rPr>
          <w:color w:val="3366FF"/>
        </w:rPr>
      </w:pPr>
      <w:r w:rsidRPr="00A5164B">
        <w:rPr>
          <w:color w:val="3366FF"/>
        </w:rPr>
        <w:t>-    če so različne osnove in eksponenti skušamo rešiti enačbo z logaritmi</w:t>
      </w:r>
    </w:p>
    <w:p w:rsidR="00D73071" w:rsidRPr="00A5164B" w:rsidRDefault="00D73071" w:rsidP="00D73071">
      <w:pPr>
        <w:rPr>
          <w:color w:val="3366FF"/>
        </w:rPr>
      </w:pPr>
      <w:r w:rsidRPr="00A5164B">
        <w:rPr>
          <w:color w:val="3366FF"/>
        </w:rPr>
        <w:t xml:space="preserve">-    če je neznanka v eksponentu pomnožena z različnimi koeficienti uvedemo novo neznanko  </w:t>
      </w:r>
    </w:p>
    <w:p w:rsidR="00A5164B" w:rsidRDefault="00D73071" w:rsidP="00D73071">
      <w:pPr>
        <w:rPr>
          <w:color w:val="3366FF"/>
        </w:rPr>
      </w:pPr>
      <w:r w:rsidRPr="00A5164B">
        <w:rPr>
          <w:color w:val="3366FF"/>
        </w:rPr>
        <w:t xml:space="preserve">     Dobljene enačbe rešimo in napravimo preizkus v prvotni eksponentni enačbi .</w:t>
      </w:r>
    </w:p>
    <w:p w:rsidR="00D73071" w:rsidRPr="00A5164B" w:rsidRDefault="00A5164B" w:rsidP="00D73071">
      <w:pPr>
        <w:rPr>
          <w:color w:val="3366FF"/>
        </w:rPr>
      </w:pPr>
      <w:r>
        <w:rPr>
          <w:color w:val="3366FF"/>
        </w:rPr>
        <w:t xml:space="preserve">-    </w:t>
      </w:r>
      <w:r w:rsidR="00D73071" w:rsidRPr="00A5164B">
        <w:rPr>
          <w:color w:val="3366FF"/>
        </w:rPr>
        <w:t>Enačbe, v katerih nastopa neznanka v eksponentu in osnovi , pa rešujemo grafično in rezultat odčitamo iz grafa</w:t>
      </w:r>
      <w:r w:rsidR="00D73071">
        <w:t xml:space="preserve">. </w:t>
      </w:r>
    </w:p>
    <w:p w:rsidR="009023DC" w:rsidRDefault="009023DC" w:rsidP="009023DC">
      <w:pPr>
        <w:rPr>
          <w:rFonts w:ascii="PSTimes" w:hAnsi="PSTimes"/>
          <w:sz w:val="18"/>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Reši enačbe: </w:t>
      </w:r>
      <w:r w:rsidRPr="00DD38D2">
        <w:rPr>
          <w:rFonts w:ascii="PSTimes" w:hAnsi="PSTimes"/>
          <w:position w:val="-12"/>
        </w:rPr>
        <w:object w:dxaOrig="3720" w:dyaOrig="380">
          <v:shape id="_x0000_i1555" type="#_x0000_t75" style="width:186pt;height:19.5pt" o:ole="">
            <v:imagedata r:id="rId888" o:title=""/>
          </v:shape>
          <o:OLEObject Type="Embed" ProgID="Equation.3" ShapeID="_x0000_i1555" DrawAspect="Content" ObjectID="_1618908102" r:id="rId889"/>
        </w:object>
      </w:r>
      <w:r>
        <w:rPr>
          <w:rFonts w:ascii="PSTimes" w:hAnsi="PSTimes"/>
        </w:rPr>
        <w:t xml:space="preserve"> </w:t>
      </w:r>
    </w:p>
    <w:p w:rsidR="009023DC" w:rsidRDefault="009023DC" w:rsidP="009023DC">
      <w:pPr>
        <w:rPr>
          <w:rFonts w:ascii="PSTimes" w:hAnsi="PSTimes"/>
        </w:rPr>
      </w:pPr>
      <w:r>
        <w:rPr>
          <w:rFonts w:ascii="PSTimes" w:hAnsi="PSTimes"/>
        </w:rPr>
        <w:t xml:space="preserve">Reši enačbo: </w:t>
      </w:r>
      <w:r w:rsidR="00303E4F">
        <w:rPr>
          <w:rFonts w:ascii="PSTimes" w:hAnsi="PSTimes"/>
          <w:position w:val="-24"/>
        </w:rPr>
        <w:pict>
          <v:shape id="_x0000_i1556" type="#_x0000_t75" style="width:45.75pt;height:30.75pt">
            <v:imagedata r:id="rId890" o:title=""/>
          </v:shape>
        </w:pict>
      </w:r>
    </w:p>
    <w:p w:rsidR="009023DC" w:rsidRDefault="009023DC" w:rsidP="009023DC">
      <w:pPr>
        <w:rPr>
          <w:rFonts w:ascii="PSTimes" w:hAnsi="PSTimes"/>
        </w:rPr>
      </w:pPr>
    </w:p>
    <w:p w:rsidR="009023DC" w:rsidRDefault="009023DC" w:rsidP="009023DC">
      <w:pPr>
        <w:rPr>
          <w:rFonts w:ascii="PSTimes" w:hAnsi="PSTimes"/>
        </w:rPr>
      </w:pPr>
    </w:p>
    <w:p w:rsidR="009023DC" w:rsidRDefault="009023DC" w:rsidP="00C0046D">
      <w:pPr>
        <w:numPr>
          <w:ilvl w:val="0"/>
          <w:numId w:val="13"/>
        </w:numPr>
        <w:rPr>
          <w:rFonts w:ascii="PSTimes" w:hAnsi="PSTimes"/>
          <w:b/>
        </w:rPr>
      </w:pPr>
      <w:r>
        <w:rPr>
          <w:rFonts w:ascii="PSTimes" w:hAnsi="PSTimes"/>
          <w:b/>
        </w:rPr>
        <w:t>Naštejte pravila za računanje z logaritmi.</w:t>
      </w:r>
    </w:p>
    <w:p w:rsidR="00D9728C" w:rsidRPr="00D9728C" w:rsidRDefault="00D9728C" w:rsidP="00D9728C">
      <w:pPr>
        <w:rPr>
          <w:rFonts w:ascii="Arial" w:hAnsi="Arial"/>
          <w:b/>
          <w:i/>
          <w:color w:val="3366FF"/>
        </w:rPr>
      </w:pPr>
    </w:p>
    <w:p w:rsidR="00D9728C" w:rsidRPr="00D9728C" w:rsidRDefault="00D9728C" w:rsidP="00C0046D">
      <w:pPr>
        <w:numPr>
          <w:ilvl w:val="0"/>
          <w:numId w:val="9"/>
        </w:numPr>
        <w:rPr>
          <w:color w:val="3366FF"/>
        </w:rPr>
      </w:pPr>
      <w:r w:rsidRPr="00D9728C">
        <w:rPr>
          <w:color w:val="3366FF"/>
        </w:rPr>
        <w:t>Logaritem produkta je enak vsoti logaritmov posameznih faktorjev.</w:t>
      </w:r>
    </w:p>
    <w:p w:rsidR="00D9728C" w:rsidRPr="00D9728C" w:rsidRDefault="00D9728C" w:rsidP="00D9728C">
      <w:pPr>
        <w:rPr>
          <w:color w:val="3366FF"/>
        </w:rPr>
      </w:pPr>
      <w:r w:rsidRPr="00D9728C">
        <w:rPr>
          <w:color w:val="3366FF"/>
        </w:rPr>
        <w:t xml:space="preserve">       </w:t>
      </w:r>
      <w:r w:rsidRPr="00D9728C">
        <w:rPr>
          <w:color w:val="3366FF"/>
          <w:position w:val="-12"/>
        </w:rPr>
        <w:object w:dxaOrig="2840" w:dyaOrig="360">
          <v:shape id="_x0000_i1557" type="#_x0000_t75" style="width:142.5pt;height:18.75pt" o:ole="" filled="t" fillcolor="yellow">
            <v:imagedata r:id="rId891" o:title=""/>
          </v:shape>
          <o:OLEObject Type="Embed" ProgID="Equation.3" ShapeID="_x0000_i1557" DrawAspect="Content" ObjectID="_1618908103" r:id="rId892"/>
        </w:object>
      </w:r>
    </w:p>
    <w:p w:rsidR="00D9728C" w:rsidRPr="00D9728C" w:rsidRDefault="00D9728C" w:rsidP="00D9728C">
      <w:pPr>
        <w:rPr>
          <w:color w:val="3366FF"/>
        </w:rPr>
      </w:pPr>
      <w:r w:rsidRPr="00D9728C">
        <w:rPr>
          <w:color w:val="3366FF"/>
        </w:rPr>
        <w:t>2.   Logaritem količnika je enak razliki logaritmov deljenca in delitelja</w:t>
      </w:r>
    </w:p>
    <w:p w:rsidR="00D9728C" w:rsidRPr="00D9728C" w:rsidRDefault="00D9728C" w:rsidP="00D9728C">
      <w:pPr>
        <w:rPr>
          <w:color w:val="3366FF"/>
        </w:rPr>
      </w:pPr>
      <w:r w:rsidRPr="00D9728C">
        <w:rPr>
          <w:color w:val="3366FF"/>
        </w:rPr>
        <w:t xml:space="preserve">       </w:t>
      </w:r>
      <w:r w:rsidRPr="00D9728C">
        <w:rPr>
          <w:color w:val="3366FF"/>
          <w:position w:val="-24"/>
        </w:rPr>
        <w:object w:dxaOrig="2460" w:dyaOrig="620">
          <v:shape id="_x0000_i1558" type="#_x0000_t75" style="width:123pt;height:30.75pt" o:ole="" filled="t" fillcolor="yellow">
            <v:imagedata r:id="rId893" o:title=""/>
          </v:shape>
          <o:OLEObject Type="Embed" ProgID="Equation.3" ShapeID="_x0000_i1558" DrawAspect="Content" ObjectID="_1618908104" r:id="rId894"/>
        </w:object>
      </w:r>
    </w:p>
    <w:p w:rsidR="00D9728C" w:rsidRPr="00D9728C" w:rsidRDefault="00D9728C" w:rsidP="00C0046D">
      <w:pPr>
        <w:numPr>
          <w:ilvl w:val="0"/>
          <w:numId w:val="10"/>
        </w:numPr>
        <w:rPr>
          <w:color w:val="3366FF"/>
        </w:rPr>
      </w:pPr>
      <w:r w:rsidRPr="00D9728C">
        <w:rPr>
          <w:color w:val="3366FF"/>
        </w:rPr>
        <w:t>Logaritem potence je produkt eksponenta in logaritma osnove</w:t>
      </w:r>
    </w:p>
    <w:p w:rsidR="00D9728C" w:rsidRPr="00D9728C" w:rsidRDefault="00D9728C" w:rsidP="00D9728C">
      <w:pPr>
        <w:rPr>
          <w:color w:val="3366FF"/>
        </w:rPr>
      </w:pPr>
      <w:r w:rsidRPr="00D9728C">
        <w:rPr>
          <w:color w:val="3366FF"/>
        </w:rPr>
        <w:t xml:space="preserve">       </w:t>
      </w:r>
      <w:r w:rsidRPr="00D9728C">
        <w:rPr>
          <w:color w:val="3366FF"/>
          <w:position w:val="-12"/>
        </w:rPr>
        <w:object w:dxaOrig="1900" w:dyaOrig="360">
          <v:shape id="_x0000_i1559" type="#_x0000_t75" style="width:94.5pt;height:17.25pt" o:ole="" filled="t" fillcolor="yellow">
            <v:imagedata r:id="rId895" o:title=""/>
          </v:shape>
          <o:OLEObject Type="Embed" ProgID="Equation.3" ShapeID="_x0000_i1559" DrawAspect="Content" ObjectID="_1618908105" r:id="rId896"/>
        </w:object>
      </w:r>
    </w:p>
    <w:p w:rsidR="00D9728C" w:rsidRDefault="00D9728C" w:rsidP="00D9728C"/>
    <w:p w:rsidR="00D9728C" w:rsidRDefault="00D9728C" w:rsidP="00D9728C">
      <w:r>
        <w:t xml:space="preserve">Z logaritmi torej računamo eno stopnjo niže kot s števili , zato izraza </w:t>
      </w:r>
      <w:r>
        <w:rPr>
          <w:position w:val="-12"/>
        </w:rPr>
        <w:object w:dxaOrig="1200" w:dyaOrig="360">
          <v:shape id="_x0000_i1560" type="#_x0000_t75" style="width:60pt;height:18.75pt" o:ole="" fillcolor="window">
            <v:imagedata r:id="rId897" o:title=""/>
          </v:shape>
          <o:OLEObject Type="Embed" ProgID="Equation.3" ShapeID="_x0000_i1560" DrawAspect="Content" ObjectID="_1618908106" r:id="rId898"/>
        </w:object>
      </w:r>
      <w:r>
        <w:t xml:space="preserve"> ne bomo preoblikovali , ker logaritma vsote ni mogoče izraziti z logaritmi posameznih členov .</w:t>
      </w:r>
    </w:p>
    <w:p w:rsidR="009023DC" w:rsidRDefault="009023DC" w:rsidP="009023DC">
      <w:pPr>
        <w:rPr>
          <w:rFonts w:ascii="PSTimes" w:hAnsi="PSTimes"/>
          <w:b/>
        </w:rPr>
      </w:pPr>
    </w:p>
    <w:p w:rsidR="00BF586D" w:rsidRDefault="00BF586D" w:rsidP="00BF586D">
      <w:r>
        <w:t>Poenostavi izraze:</w:t>
      </w:r>
      <w:r>
        <w:tab/>
      </w:r>
      <w:r w:rsidRPr="00291CF0">
        <w:rPr>
          <w:position w:val="-10"/>
        </w:rPr>
        <w:object w:dxaOrig="3500" w:dyaOrig="320">
          <v:shape id="_x0000_i1561" type="#_x0000_t75" style="width:174.75pt;height:15.75pt" o:ole="">
            <v:imagedata r:id="rId899" o:title=""/>
          </v:shape>
          <o:OLEObject Type="Embed" ProgID="Equation.3" ShapeID="_x0000_i1561" DrawAspect="Content" ObjectID="_1618908107" r:id="rId900"/>
        </w:object>
      </w:r>
    </w:p>
    <w:p w:rsidR="00BF586D" w:rsidRDefault="00BF586D" w:rsidP="00BF586D">
      <w:r>
        <w:tab/>
      </w:r>
      <w:r>
        <w:tab/>
      </w:r>
      <w:r>
        <w:tab/>
      </w:r>
      <w:r w:rsidRPr="00397137">
        <w:rPr>
          <w:position w:val="-12"/>
        </w:rPr>
        <w:object w:dxaOrig="820" w:dyaOrig="360">
          <v:shape id="_x0000_i1562" type="#_x0000_t75" style="width:41.25pt;height:18.75pt" o:ole="">
            <v:imagedata r:id="rId901" o:title=""/>
          </v:shape>
          <o:OLEObject Type="Embed" ProgID="Equation.3" ShapeID="_x0000_i1562" DrawAspect="Content" ObjectID="_1618908108" r:id="rId902"/>
        </w:object>
      </w:r>
    </w:p>
    <w:p w:rsidR="00BF586D" w:rsidRDefault="00BF586D" w:rsidP="00BF586D">
      <w:pPr>
        <w:ind w:left="1416" w:firstLine="708"/>
      </w:pPr>
      <w:r w:rsidRPr="00DD38D2">
        <w:rPr>
          <w:rFonts w:ascii="PSTimes" w:hAnsi="PSTimes"/>
          <w:position w:val="-12"/>
        </w:rPr>
        <w:object w:dxaOrig="2460" w:dyaOrig="360">
          <v:shape id="_x0000_i1563" type="#_x0000_t75" style="width:123pt;height:18.75pt" o:ole="">
            <v:imagedata r:id="rId903" o:title=""/>
          </v:shape>
          <o:OLEObject Type="Embed" ProgID="Equation.3" ShapeID="_x0000_i1563" DrawAspect="Content" ObjectID="_1618908109" r:id="rId904"/>
        </w:object>
      </w:r>
    </w:p>
    <w:p w:rsidR="00BF586D" w:rsidRDefault="00BF586D" w:rsidP="00BF586D">
      <w:r>
        <w:t>Poenostavi izraze:</w:t>
      </w:r>
      <w:r>
        <w:tab/>
      </w:r>
      <w:r w:rsidRPr="00397137">
        <w:rPr>
          <w:position w:val="-10"/>
        </w:rPr>
        <w:object w:dxaOrig="1960" w:dyaOrig="320">
          <v:shape id="_x0000_i1564" type="#_x0000_t75" style="width:98.25pt;height:15.75pt" o:ole="">
            <v:imagedata r:id="rId905" o:title=""/>
          </v:shape>
          <o:OLEObject Type="Embed" ProgID="Equation.3" ShapeID="_x0000_i1564" DrawAspect="Content" ObjectID="_1618908110" r:id="rId906"/>
        </w:object>
      </w:r>
    </w:p>
    <w:p w:rsidR="00BF586D" w:rsidRDefault="00BF586D" w:rsidP="00BF586D">
      <w:r>
        <w:tab/>
      </w:r>
      <w:r>
        <w:tab/>
      </w:r>
      <w:r>
        <w:tab/>
      </w:r>
      <w:r w:rsidRPr="00291CF0">
        <w:rPr>
          <w:position w:val="-12"/>
        </w:rPr>
        <w:object w:dxaOrig="800" w:dyaOrig="360">
          <v:shape id="_x0000_i1565" type="#_x0000_t75" style="width:40.5pt;height:18.75pt" o:ole="">
            <v:imagedata r:id="rId907" o:title=""/>
          </v:shape>
          <o:OLEObject Type="Embed" ProgID="Equation.3" ShapeID="_x0000_i1565" DrawAspect="Content" ObjectID="_1618908111" r:id="rId908"/>
        </w:object>
      </w:r>
    </w:p>
    <w:p w:rsidR="00BF586D" w:rsidRPr="001219E6" w:rsidRDefault="00BF586D" w:rsidP="00BF586D">
      <w:pPr>
        <w:ind w:left="1416" w:firstLine="708"/>
        <w:rPr>
          <w:rFonts w:ascii="PSTimes" w:hAnsi="PSTimes"/>
          <w:b/>
        </w:rPr>
      </w:pPr>
      <w:r w:rsidRPr="00DD38D2">
        <w:rPr>
          <w:rFonts w:ascii="PSTimes" w:hAnsi="PSTimes"/>
          <w:position w:val="-12"/>
        </w:rPr>
        <w:object w:dxaOrig="2460" w:dyaOrig="360">
          <v:shape id="_x0000_i1566" type="#_x0000_t75" style="width:123pt;height:18.75pt" o:ole="">
            <v:imagedata r:id="rId903" o:title=""/>
          </v:shape>
          <o:OLEObject Type="Embed" ProgID="Equation.3" ShapeID="_x0000_i1566" DrawAspect="Content" ObjectID="_1618908112" r:id="rId909"/>
        </w:object>
      </w:r>
    </w:p>
    <w:p w:rsidR="00BF586D" w:rsidRDefault="00BF586D" w:rsidP="00BF586D">
      <w:pPr>
        <w:rPr>
          <w:rFonts w:ascii="PSTimes" w:hAnsi="PSTimes"/>
        </w:rPr>
      </w:pPr>
      <w:r>
        <w:rPr>
          <w:rFonts w:ascii="PSTimes" w:hAnsi="PSTimes"/>
        </w:rPr>
        <w:t>Logaritmirajte izraz</w:t>
      </w:r>
      <w:r>
        <w:t xml:space="preserve"> </w:t>
      </w:r>
      <w:r w:rsidRPr="00291CF0">
        <w:rPr>
          <w:position w:val="-26"/>
        </w:rPr>
        <w:object w:dxaOrig="660" w:dyaOrig="720">
          <v:shape id="_x0000_i1567" type="#_x0000_t75" style="width:33pt;height:36pt" o:ole="">
            <v:imagedata r:id="rId910" o:title=""/>
          </v:shape>
          <o:OLEObject Type="Embed" ProgID="Equation.3" ShapeID="_x0000_i1567" DrawAspect="Content" ObjectID="_1618908113" r:id="rId911"/>
        </w:object>
      </w:r>
      <w:r>
        <w:rPr>
          <w:rFonts w:ascii="PSTimes" w:hAnsi="PSTimes"/>
        </w:rPr>
        <w:t xml:space="preserve">, če so </w:t>
      </w:r>
      <w:r>
        <w:rPr>
          <w:rFonts w:ascii="PSTimes" w:hAnsi="PSTimes"/>
          <w:i/>
        </w:rPr>
        <w:t>a, b, c</w:t>
      </w:r>
      <w:r>
        <w:rPr>
          <w:rFonts w:ascii="PSTimes" w:hAnsi="PSTimes"/>
        </w:rPr>
        <w:t xml:space="preserve"> pozitivna števila.</w:t>
      </w:r>
    </w:p>
    <w:p w:rsidR="009023DC" w:rsidRDefault="009023DC" w:rsidP="00BF586D">
      <w:pPr>
        <w:rPr>
          <w:rFonts w:ascii="PSTimes" w:hAnsi="PSTimes"/>
        </w:rPr>
      </w:pPr>
    </w:p>
    <w:p w:rsidR="009023DC" w:rsidRDefault="009023DC" w:rsidP="009023DC">
      <w:pPr>
        <w:rPr>
          <w:rFonts w:ascii="PSTimes" w:hAnsi="PSTimes"/>
        </w:rPr>
      </w:pPr>
    </w:p>
    <w:p w:rsidR="009023DC" w:rsidRDefault="00BF586D" w:rsidP="00BF586D">
      <w:pPr>
        <w:ind w:left="993"/>
        <w:rPr>
          <w:rFonts w:ascii="PSTimes" w:hAnsi="PSTimes"/>
          <w:b/>
        </w:rPr>
      </w:pPr>
      <w:r>
        <w:rPr>
          <w:rFonts w:ascii="PSTimes" w:hAnsi="PSTimes"/>
          <w:b/>
        </w:rPr>
        <w:t xml:space="preserve">+ </w:t>
      </w:r>
      <w:r w:rsidR="009023DC">
        <w:rPr>
          <w:rFonts w:ascii="PSTimes" w:hAnsi="PSTimes"/>
          <w:b/>
        </w:rPr>
        <w:t xml:space="preserve">Pokažite, da logaritemska funkcija </w:t>
      </w:r>
      <w:r w:rsidR="009023DC">
        <w:rPr>
          <w:rFonts w:ascii="PSTimes" w:hAnsi="PSTimes"/>
          <w:b/>
          <w:position w:val="-10"/>
        </w:rPr>
        <w:object w:dxaOrig="1259" w:dyaOrig="320">
          <v:shape id="_x0000_i1568" type="#_x0000_t75" style="width:63pt;height:15.75pt" o:ole="">
            <v:imagedata r:id="rId912" o:title=""/>
          </v:shape>
          <o:OLEObject Type="Embed" ProgID="Equation.3" ShapeID="_x0000_i1568" DrawAspect="Content" ObjectID="_1618908114" r:id="rId913"/>
        </w:object>
      </w:r>
      <w:r w:rsidR="009023DC">
        <w:rPr>
          <w:rFonts w:ascii="PSTimes" w:hAnsi="PSTimes"/>
          <w:b/>
        </w:rPr>
        <w:t xml:space="preserve"> seka poljubno premico, vzporedno z abscisno osjo (izračunajte presečišče).</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r>
        <w:rPr>
          <w:rFonts w:ascii="PSTimes" w:hAnsi="PSTimes"/>
        </w:rPr>
        <w:t xml:space="preserve">Izračunajte presečišče krivulje </w:t>
      </w:r>
      <w:r>
        <w:rPr>
          <w:position w:val="-8"/>
        </w:rPr>
        <w:object w:dxaOrig="779" w:dyaOrig="260">
          <v:shape id="_x0000_i1569" type="#_x0000_t75" style="width:39pt;height:12.75pt" o:ole="">
            <v:imagedata r:id="rId914" o:title=""/>
          </v:shape>
          <o:OLEObject Type="Embed" ProgID="Equation" ShapeID="_x0000_i1569" DrawAspect="Content" ObjectID="_1618908115" r:id="rId915"/>
        </w:object>
      </w:r>
      <w:r>
        <w:rPr>
          <w:rFonts w:ascii="PSTimes" w:hAnsi="PSTimes"/>
        </w:rPr>
        <w:t xml:space="preserve"> s premico </w:t>
      </w:r>
      <w:r>
        <w:rPr>
          <w:position w:val="-8"/>
        </w:rPr>
        <w:object w:dxaOrig="619" w:dyaOrig="260">
          <v:shape id="_x0000_i1570" type="#_x0000_t75" style="width:30.75pt;height:12.75pt" o:ole="">
            <v:imagedata r:id="rId916" o:title=""/>
          </v:shape>
          <o:OLEObject Type="Embed" ProgID="Equation" ShapeID="_x0000_i1570" DrawAspect="Content" ObjectID="_1618908116" r:id="rId917"/>
        </w:object>
      </w:r>
    </w:p>
    <w:p w:rsidR="009023DC" w:rsidRDefault="009023DC" w:rsidP="009023DC"/>
    <w:p w:rsidR="009023DC" w:rsidRDefault="009023DC" w:rsidP="009023DC"/>
    <w:p w:rsidR="009023DC" w:rsidRDefault="009023DC" w:rsidP="009023DC"/>
    <w:p w:rsidR="009023DC" w:rsidRDefault="009023DC" w:rsidP="009023DC"/>
    <w:p w:rsidR="009023DC" w:rsidRDefault="009023DC" w:rsidP="009023DC"/>
    <w:p w:rsidR="009023DC" w:rsidRDefault="009023DC" w:rsidP="009023DC"/>
    <w:p w:rsidR="009023DC" w:rsidRDefault="009023DC" w:rsidP="009023DC">
      <w:pPr>
        <w:pStyle w:val="Heading3"/>
      </w:pPr>
      <w:r>
        <w:br w:type="page"/>
        <w:t xml:space="preserve">POLINOMI IN RACIONALNE FUNKCIJE </w:t>
      </w:r>
    </w:p>
    <w:p w:rsidR="009023DC" w:rsidRDefault="009023DC" w:rsidP="009023DC"/>
    <w:p w:rsidR="009023DC" w:rsidRDefault="009023DC" w:rsidP="009023DC"/>
    <w:p w:rsidR="009023DC" w:rsidRDefault="009023DC" w:rsidP="00C0046D">
      <w:pPr>
        <w:numPr>
          <w:ilvl w:val="0"/>
          <w:numId w:val="13"/>
        </w:numPr>
        <w:rPr>
          <w:rFonts w:ascii="PSTimes" w:hAnsi="PSTimes"/>
          <w:b/>
        </w:rPr>
      </w:pPr>
      <w:r>
        <w:rPr>
          <w:rFonts w:ascii="PSTimes" w:hAnsi="PSTimes"/>
          <w:b/>
        </w:rPr>
        <w:t>Definirajte racionalno funkcijo. Kaj je ničla in kaj pol racionalne funkcije? Kako se obnaša graf racionalne funkcije daleč od izhodišča? Kako se graf racionalne funkcije obnaša v bližini pola?</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r>
        <w:rPr>
          <w:rFonts w:ascii="PSTimes" w:hAnsi="PSTimes"/>
        </w:rPr>
        <w:t xml:space="preserve">Skicirajte graf funkcije </w:t>
      </w:r>
      <w:r>
        <w:rPr>
          <w:rFonts w:ascii="PSTimes" w:hAnsi="PSTimes"/>
          <w:position w:val="-24"/>
        </w:rPr>
        <w:object w:dxaOrig="1379" w:dyaOrig="620">
          <v:shape id="_x0000_i1571" type="#_x0000_t75" style="width:69pt;height:30.75pt" o:ole="">
            <v:imagedata r:id="rId918" o:title=""/>
          </v:shape>
          <o:OLEObject Type="Embed" ProgID="Equation.3" ShapeID="_x0000_i1571" DrawAspect="Content" ObjectID="_1618908117" r:id="rId919"/>
        </w:object>
      </w:r>
    </w:p>
    <w:p w:rsidR="009023DC" w:rsidRDefault="009023DC" w:rsidP="009023DC">
      <w:pPr>
        <w:rPr>
          <w:rFonts w:ascii="PSTimes" w:hAnsi="PSTimes"/>
        </w:rPr>
      </w:pPr>
      <w:r w:rsidRPr="00186469">
        <w:rPr>
          <w:rFonts w:ascii="PSTimes" w:hAnsi="PSTimes"/>
        </w:rPr>
        <w:t>A</w:t>
      </w:r>
      <w:r>
        <w:rPr>
          <w:rFonts w:ascii="PSTimes" w:hAnsi="PSTimes"/>
        </w:rPr>
        <w:t xml:space="preserve">naliziraj funkcijo </w:t>
      </w:r>
      <w:r w:rsidRPr="00186469">
        <w:rPr>
          <w:rFonts w:ascii="PSTimes" w:hAnsi="PSTimes"/>
          <w:position w:val="-24"/>
        </w:rPr>
        <w:object w:dxaOrig="1400" w:dyaOrig="620">
          <v:shape id="_x0000_i1572" type="#_x0000_t75" style="width:70.5pt;height:30.75pt" o:ole="">
            <v:imagedata r:id="rId920" o:title=""/>
          </v:shape>
          <o:OLEObject Type="Embed" ProgID="Equation.3" ShapeID="_x0000_i1572" DrawAspect="Content" ObjectID="_1618908118" r:id="rId921"/>
        </w:object>
      </w:r>
      <w:r>
        <w:rPr>
          <w:rFonts w:ascii="PSTimes" w:hAnsi="PSTimes"/>
        </w:rPr>
        <w:t xml:space="preserve"> in nariši njen graf. </w:t>
      </w:r>
    </w:p>
    <w:p w:rsidR="00CA7F4E" w:rsidRDefault="00CA7F4E" w:rsidP="00CA7F4E">
      <w:r>
        <w:rPr>
          <w:rFonts w:ascii="PSTimes" w:hAnsi="PSTimes"/>
        </w:rPr>
        <w:t xml:space="preserve">Skicirajte graf funkcije </w:t>
      </w:r>
      <w:r w:rsidRPr="005E0F3C">
        <w:rPr>
          <w:rFonts w:ascii="PSTimes" w:hAnsi="PSTimes"/>
          <w:position w:val="-32"/>
        </w:rPr>
        <w:object w:dxaOrig="1520" w:dyaOrig="700">
          <v:shape id="_x0000_i1573" type="#_x0000_t75" style="width:76.5pt;height:35.25pt" o:ole="">
            <v:imagedata r:id="rId922" o:title=""/>
          </v:shape>
          <o:OLEObject Type="Embed" ProgID="Equation.3" ShapeID="_x0000_i1573" DrawAspect="Content" ObjectID="_1618908119" r:id="rId923"/>
        </w:object>
      </w:r>
    </w:p>
    <w:p w:rsidR="00CA7F4E" w:rsidRPr="00186469" w:rsidRDefault="00CA7F4E" w:rsidP="00CA7F4E">
      <w:pPr>
        <w:rPr>
          <w:rFonts w:ascii="PSTimes" w:hAnsi="PSTimes"/>
        </w:rPr>
      </w:pPr>
      <w:r w:rsidRPr="00186469">
        <w:rPr>
          <w:rFonts w:ascii="PSTimes" w:hAnsi="PSTimes"/>
        </w:rPr>
        <w:t>A</w:t>
      </w:r>
      <w:r>
        <w:rPr>
          <w:rFonts w:ascii="PSTimes" w:hAnsi="PSTimes"/>
        </w:rPr>
        <w:t xml:space="preserve">naliziraj funkcijo </w:t>
      </w:r>
      <w:r w:rsidRPr="005E0F3C">
        <w:rPr>
          <w:rFonts w:ascii="PSTimes" w:hAnsi="PSTimes"/>
          <w:position w:val="-24"/>
        </w:rPr>
        <w:object w:dxaOrig="1300" w:dyaOrig="620">
          <v:shape id="_x0000_i1574" type="#_x0000_t75" style="width:65.25pt;height:30.75pt" o:ole="">
            <v:imagedata r:id="rId924" o:title=""/>
          </v:shape>
          <o:OLEObject Type="Embed" ProgID="Equation.3" ShapeID="_x0000_i1574" DrawAspect="Content" ObjectID="_1618908120" r:id="rId925"/>
        </w:object>
      </w:r>
      <w:r>
        <w:rPr>
          <w:rFonts w:ascii="PSTimes" w:hAnsi="PSTimes"/>
        </w:rPr>
        <w:t xml:space="preserve"> in nariši njen graf. </w:t>
      </w:r>
    </w:p>
    <w:p w:rsidR="00CA7F4E" w:rsidRPr="00186469" w:rsidRDefault="00CA7F4E" w:rsidP="009023DC">
      <w:pPr>
        <w:rPr>
          <w:rFonts w:ascii="PSTimes" w:hAnsi="PSTimes"/>
        </w:rPr>
      </w:pPr>
    </w:p>
    <w:p w:rsidR="009023DC" w:rsidRDefault="009023DC" w:rsidP="009023DC">
      <w:pPr>
        <w:ind w:left="720"/>
        <w:rPr>
          <w:rFonts w:ascii="PSTimes" w:hAnsi="PSTimes"/>
          <w:b/>
        </w:rPr>
      </w:pPr>
    </w:p>
    <w:p w:rsidR="009023DC" w:rsidRDefault="009023DC" w:rsidP="009023DC">
      <w:pPr>
        <w:ind w:left="720"/>
        <w:rPr>
          <w:rFonts w:ascii="PSTimes" w:hAnsi="PSTimes"/>
          <w:b/>
        </w:rPr>
      </w:pPr>
    </w:p>
    <w:p w:rsidR="009023DC" w:rsidRDefault="009023DC" w:rsidP="00C0046D">
      <w:pPr>
        <w:numPr>
          <w:ilvl w:val="0"/>
          <w:numId w:val="13"/>
        </w:numPr>
        <w:rPr>
          <w:rFonts w:ascii="PSTimes" w:hAnsi="PSTimes"/>
          <w:b/>
        </w:rPr>
      </w:pPr>
      <w:r>
        <w:rPr>
          <w:rFonts w:ascii="PSTimes" w:hAnsi="PSTimes"/>
          <w:b/>
        </w:rPr>
        <w:t>Kaj je ničla polinoma? Kdaj je ničla druge stopnje?</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Določi ničle polinoma </w:t>
      </w:r>
      <w:r w:rsidRPr="00186469">
        <w:rPr>
          <w:rFonts w:ascii="PSTimes" w:hAnsi="PSTimes"/>
          <w:position w:val="-10"/>
        </w:rPr>
        <w:object w:dxaOrig="2799" w:dyaOrig="380">
          <v:shape id="_x0000_i1575" type="#_x0000_t75" style="width:139.5pt;height:19.5pt" o:ole="">
            <v:imagedata r:id="rId926" o:title=""/>
          </v:shape>
          <o:OLEObject Type="Embed" ProgID="Equation.3" ShapeID="_x0000_i1575" DrawAspect="Content" ObjectID="_1618908121" r:id="rId927"/>
        </w:object>
      </w:r>
      <w:r>
        <w:rPr>
          <w:rFonts w:ascii="PSTimes" w:hAnsi="PSTimes"/>
        </w:rPr>
        <w:t>.</w:t>
      </w:r>
    </w:p>
    <w:p w:rsidR="009023DC" w:rsidRDefault="009023DC" w:rsidP="009023DC">
      <w:pPr>
        <w:rPr>
          <w:rFonts w:ascii="PSTimes" w:hAnsi="PSTimes"/>
        </w:rPr>
      </w:pPr>
    </w:p>
    <w:p w:rsidR="009023DC" w:rsidRDefault="009023DC" w:rsidP="009023DC">
      <w:pPr>
        <w:rPr>
          <w:rFonts w:ascii="PSTimes" w:hAnsi="PSTimes"/>
        </w:rPr>
      </w:pPr>
    </w:p>
    <w:p w:rsidR="009023DC" w:rsidRDefault="009023DC" w:rsidP="00C0046D">
      <w:pPr>
        <w:numPr>
          <w:ilvl w:val="0"/>
          <w:numId w:val="13"/>
        </w:numPr>
        <w:rPr>
          <w:rFonts w:ascii="PSTimes" w:hAnsi="PSTimes"/>
          <w:b/>
        </w:rPr>
      </w:pPr>
      <w:r>
        <w:rPr>
          <w:rFonts w:ascii="PSTimes" w:hAnsi="PSTimes"/>
          <w:b/>
        </w:rPr>
        <w:t>Opiši Hornerjev algoritem in pojasni njegovo uporabnost.</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S pomočjo Hornerjevega algoritma reši enačbo </w:t>
      </w:r>
      <w:r w:rsidRPr="00186469">
        <w:rPr>
          <w:rFonts w:ascii="PSTimes" w:hAnsi="PSTimes"/>
          <w:position w:val="-6"/>
        </w:rPr>
        <w:object w:dxaOrig="1500" w:dyaOrig="320">
          <v:shape id="_x0000_i1576" type="#_x0000_t75" style="width:75pt;height:15.75pt" o:ole="">
            <v:imagedata r:id="rId928" o:title=""/>
          </v:shape>
          <o:OLEObject Type="Embed" ProgID="Equation.3" ShapeID="_x0000_i1576" DrawAspect="Content" ObjectID="_1618908122" r:id="rId929"/>
        </w:object>
      </w:r>
      <w:r>
        <w:rPr>
          <w:rFonts w:ascii="PSTimes" w:hAnsi="PSTimes"/>
        </w:rPr>
        <w:t>.</w:t>
      </w:r>
    </w:p>
    <w:p w:rsidR="009023DC" w:rsidRDefault="009023DC" w:rsidP="009023DC">
      <w:pPr>
        <w:rPr>
          <w:rFonts w:ascii="PSTimes" w:hAnsi="PSTimes"/>
        </w:rPr>
      </w:pPr>
    </w:p>
    <w:p w:rsidR="009023DC" w:rsidRDefault="009023DC" w:rsidP="009023DC">
      <w:pPr>
        <w:rPr>
          <w:rFonts w:ascii="PSTimes" w:hAnsi="PSTimes"/>
        </w:rPr>
      </w:pPr>
    </w:p>
    <w:p w:rsidR="009023DC" w:rsidRDefault="009023DC" w:rsidP="00C0046D">
      <w:pPr>
        <w:numPr>
          <w:ilvl w:val="0"/>
          <w:numId w:val="13"/>
        </w:numPr>
        <w:rPr>
          <w:rFonts w:ascii="PSTimes" w:hAnsi="PSTimes"/>
          <w:b/>
        </w:rPr>
      </w:pPr>
      <w:r>
        <w:rPr>
          <w:rFonts w:ascii="PSTimes" w:hAnsi="PSTimes"/>
          <w:b/>
        </w:rPr>
        <w:t xml:space="preserve">Kaj je ničla polinoma (enostavna, večkratna)? </w:t>
      </w:r>
      <w:r w:rsidRPr="009E341E">
        <w:rPr>
          <w:rFonts w:ascii="PSTimes" w:hAnsi="PSTimes"/>
          <w:b/>
        </w:rPr>
        <w:t xml:space="preserve">Koliko ničel ima polinom </w:t>
      </w:r>
      <w:r w:rsidRPr="009E341E">
        <w:rPr>
          <w:rFonts w:ascii="PSTimes" w:hAnsi="PSTimes"/>
          <w:b/>
          <w:i/>
        </w:rPr>
        <w:t>n</w:t>
      </w:r>
      <w:r w:rsidRPr="009E341E">
        <w:rPr>
          <w:rFonts w:ascii="PSTimes" w:hAnsi="PSTimes"/>
          <w:b/>
        </w:rPr>
        <w:t xml:space="preserve"> - te stopnje? Kako zapišemo polinom, če poznamo vse njegove ničle?</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E341E" w:rsidP="009023DC">
      <w:r>
        <w:rPr>
          <w:rFonts w:ascii="PSTimes" w:hAnsi="PSTimes"/>
        </w:rPr>
        <w:t>+</w:t>
      </w:r>
      <w:r w:rsidR="009023DC">
        <w:rPr>
          <w:rFonts w:ascii="PSTimes" w:hAnsi="PSTimes"/>
        </w:rPr>
        <w:t xml:space="preserve">Polinom četrte stopnje z realnimi koeficienti ima ničlo </w:t>
      </w:r>
      <w:r w:rsidR="009023DC">
        <w:rPr>
          <w:position w:val="-8"/>
        </w:rPr>
        <w:object w:dxaOrig="619" w:dyaOrig="280">
          <v:shape id="_x0000_i1577" type="#_x0000_t75" style="width:30.75pt;height:14.25pt" o:ole="">
            <v:imagedata r:id="rId930" o:title=""/>
          </v:shape>
          <o:OLEObject Type="Embed" ProgID="Equation" ShapeID="_x0000_i1577" DrawAspect="Content" ObjectID="_1618908123" r:id="rId931"/>
        </w:object>
      </w:r>
      <w:r w:rsidR="009023DC">
        <w:rPr>
          <w:rFonts w:ascii="PSTimes" w:hAnsi="PSTimes"/>
        </w:rPr>
        <w:t xml:space="preserve"> in dvojno ničlo </w:t>
      </w:r>
      <w:r w:rsidR="009023DC">
        <w:rPr>
          <w:position w:val="-8"/>
        </w:rPr>
        <w:object w:dxaOrig="619" w:dyaOrig="280">
          <v:shape id="_x0000_i1578" type="#_x0000_t75" style="width:30.75pt;height:14.25pt" o:ole="">
            <v:imagedata r:id="rId932" o:title=""/>
          </v:shape>
          <o:OLEObject Type="Embed" ProgID="Equation" ShapeID="_x0000_i1578" DrawAspect="Content" ObjectID="_1618908124" r:id="rId933"/>
        </w:object>
      </w:r>
      <w:r w:rsidR="009023DC">
        <w:rPr>
          <w:rFonts w:ascii="PSTimes" w:hAnsi="PSTimes"/>
        </w:rPr>
        <w:t xml:space="preserve"> Njegov graf poteka skozi točko </w:t>
      </w:r>
      <w:r w:rsidR="009023DC">
        <w:rPr>
          <w:rFonts w:ascii="PSTimes" w:hAnsi="PSTimes"/>
          <w:position w:val="-10"/>
        </w:rPr>
        <w:object w:dxaOrig="639" w:dyaOrig="320">
          <v:shape id="_x0000_i1579" type="#_x0000_t75" style="width:33pt;height:15.75pt" o:ole="">
            <v:imagedata r:id="rId934" o:title=""/>
          </v:shape>
          <o:OLEObject Type="Embed" ProgID="Equation.3" ShapeID="_x0000_i1579" DrawAspect="Content" ObjectID="_1618908125" r:id="rId935"/>
        </w:object>
      </w:r>
      <w:r w:rsidR="009023DC">
        <w:rPr>
          <w:rFonts w:ascii="PSTimes" w:hAnsi="PSTimes"/>
        </w:rPr>
        <w:t xml:space="preserve"> Določite funkcijski predpis.</w:t>
      </w:r>
    </w:p>
    <w:p w:rsidR="009E341E" w:rsidRDefault="009E341E" w:rsidP="009E341E">
      <w:r>
        <w:rPr>
          <w:rFonts w:ascii="PSTimes" w:hAnsi="PSTimes"/>
        </w:rPr>
        <w:t xml:space="preserve">Polinom tretje stopnje z realnimi koeficienti ima ničlo </w:t>
      </w:r>
      <w:r w:rsidRPr="005E0F3C">
        <w:rPr>
          <w:rFonts w:ascii="PSTimes" w:hAnsi="PSTimes"/>
          <w:position w:val="-10"/>
        </w:rPr>
        <w:object w:dxaOrig="639" w:dyaOrig="340">
          <v:shape id="_x0000_i1580" type="#_x0000_t75" style="width:31.5pt;height:16.5pt" o:ole="">
            <v:imagedata r:id="rId936" o:title=""/>
          </v:shape>
          <o:OLEObject Type="Embed" ProgID="Equation.3" ShapeID="_x0000_i1580" DrawAspect="Content" ObjectID="_1618908126" r:id="rId937"/>
        </w:object>
      </w:r>
      <w:r>
        <w:rPr>
          <w:rFonts w:ascii="PSTimes" w:hAnsi="PSTimes"/>
        </w:rPr>
        <w:t xml:space="preserve"> in dvojno ničlo </w:t>
      </w:r>
      <w:r w:rsidRPr="005E0F3C">
        <w:rPr>
          <w:rFonts w:ascii="PSTimes" w:hAnsi="PSTimes"/>
          <w:position w:val="-10"/>
        </w:rPr>
        <w:object w:dxaOrig="660" w:dyaOrig="340">
          <v:shape id="_x0000_i1581" type="#_x0000_t75" style="width:33pt;height:16.5pt" o:ole="">
            <v:imagedata r:id="rId938" o:title=""/>
          </v:shape>
          <o:OLEObject Type="Embed" ProgID="Equation.3" ShapeID="_x0000_i1581" DrawAspect="Content" ObjectID="_1618908127" r:id="rId939"/>
        </w:object>
      </w:r>
      <w:r>
        <w:rPr>
          <w:rFonts w:ascii="PSTimes" w:hAnsi="PSTimes"/>
        </w:rPr>
        <w:t xml:space="preserve">. Njegov graf poteka skozi točko </w:t>
      </w:r>
      <w:r w:rsidRPr="005E0F3C">
        <w:rPr>
          <w:rFonts w:ascii="PSTimes" w:hAnsi="PSTimes"/>
          <w:position w:val="-10"/>
        </w:rPr>
        <w:object w:dxaOrig="639" w:dyaOrig="320">
          <v:shape id="_x0000_i1582" type="#_x0000_t75" style="width:31.5pt;height:15.75pt" o:ole="">
            <v:imagedata r:id="rId940" o:title=""/>
          </v:shape>
          <o:OLEObject Type="Embed" ProgID="Equation.3" ShapeID="_x0000_i1582" DrawAspect="Content" ObjectID="_1618908128" r:id="rId941"/>
        </w:object>
      </w:r>
      <w:r>
        <w:rPr>
          <w:rFonts w:ascii="PSTimes" w:hAnsi="PSTimes"/>
        </w:rPr>
        <w:t xml:space="preserve"> Določite funkcijski predpis.</w:t>
      </w:r>
    </w:p>
    <w:p w:rsidR="009E341E" w:rsidRDefault="009E341E" w:rsidP="009E341E">
      <w:pPr>
        <w:rPr>
          <w:rFonts w:ascii="PSTimes" w:hAnsi="PSTimes"/>
        </w:rPr>
      </w:pPr>
      <w:r w:rsidRPr="00186469">
        <w:rPr>
          <w:rFonts w:ascii="PSTimes" w:hAnsi="PSTimes"/>
        </w:rPr>
        <w:t>Zapiši</w:t>
      </w:r>
      <w:r>
        <w:rPr>
          <w:rFonts w:ascii="PSTimes" w:hAnsi="PSTimes"/>
        </w:rPr>
        <w:t xml:space="preserve"> polinom3. stopnje z vodilnim koeficientom 2, z dvojno ničlo v x=1 in enojno ničlo v x=-2.</w:t>
      </w:r>
    </w:p>
    <w:p w:rsidR="009023DC" w:rsidRPr="00186469" w:rsidRDefault="009023DC" w:rsidP="009023DC">
      <w:pPr>
        <w:rPr>
          <w:rFonts w:ascii="PSTimes" w:hAnsi="PSTimes"/>
        </w:rPr>
      </w:pPr>
    </w:p>
    <w:p w:rsidR="009023DC" w:rsidRDefault="009023DC" w:rsidP="009023DC">
      <w:pPr>
        <w:rPr>
          <w:rFonts w:ascii="PSTimes" w:hAnsi="PSTimes"/>
          <w:b/>
        </w:rPr>
      </w:pPr>
    </w:p>
    <w:p w:rsidR="009023DC" w:rsidRDefault="009023DC" w:rsidP="00C0046D">
      <w:pPr>
        <w:numPr>
          <w:ilvl w:val="0"/>
          <w:numId w:val="13"/>
        </w:numPr>
        <w:rPr>
          <w:rFonts w:ascii="PSTimes" w:hAnsi="PSTimes"/>
          <w:b/>
        </w:rPr>
      </w:pPr>
      <w:r>
        <w:rPr>
          <w:rFonts w:ascii="PSTimes" w:hAnsi="PSTimes"/>
          <w:b/>
        </w:rPr>
        <w:t>Opiši postopek deljenja polinoma z linearnim polinomom. Opiši Hornerjev algoritem in pojasni njegovo uporabnost.</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sidRPr="00110911">
        <w:rPr>
          <w:rFonts w:ascii="PSTimes" w:hAnsi="PSTimes"/>
        </w:rPr>
        <w:t>S</w:t>
      </w:r>
      <w:r>
        <w:rPr>
          <w:rFonts w:ascii="PSTimes" w:hAnsi="PSTimes"/>
        </w:rPr>
        <w:t xml:space="preserve"> Hornerjevim algoritmom določi vrednost polinoma  </w:t>
      </w:r>
      <w:r w:rsidRPr="00110911">
        <w:rPr>
          <w:rFonts w:ascii="PSTimes" w:hAnsi="PSTimes"/>
          <w:position w:val="-10"/>
        </w:rPr>
        <w:object w:dxaOrig="2900" w:dyaOrig="360">
          <v:shape id="_x0000_i1583" type="#_x0000_t75" style="width:144.75pt;height:18.75pt" o:ole="">
            <v:imagedata r:id="rId942" o:title=""/>
          </v:shape>
          <o:OLEObject Type="Embed" ProgID="Equation.3" ShapeID="_x0000_i1583" DrawAspect="Content" ObjectID="_1618908129" r:id="rId943"/>
        </w:object>
      </w:r>
      <w:r w:rsidRPr="00110911">
        <w:rPr>
          <w:rFonts w:ascii="PSTimes" w:hAnsi="PSTimes"/>
        </w:rPr>
        <w:t xml:space="preserve"> </w:t>
      </w:r>
      <w:r>
        <w:rPr>
          <w:rFonts w:ascii="PSTimes" w:hAnsi="PSTimes"/>
        </w:rPr>
        <w:t>v točki x=2.</w:t>
      </w:r>
    </w:p>
    <w:p w:rsidR="009023DC" w:rsidRDefault="009023DC" w:rsidP="009023DC">
      <w:pPr>
        <w:rPr>
          <w:rFonts w:ascii="PSTimes" w:hAnsi="PSTimes"/>
        </w:rPr>
      </w:pPr>
    </w:p>
    <w:p w:rsidR="009023DC" w:rsidRDefault="009023DC" w:rsidP="009023DC">
      <w:pPr>
        <w:rPr>
          <w:rFonts w:ascii="PSTimes" w:hAnsi="PSTimes"/>
        </w:rPr>
      </w:pPr>
    </w:p>
    <w:p w:rsidR="009023DC" w:rsidRDefault="009023DC" w:rsidP="00C0046D">
      <w:pPr>
        <w:numPr>
          <w:ilvl w:val="0"/>
          <w:numId w:val="13"/>
        </w:numPr>
        <w:rPr>
          <w:rFonts w:ascii="PSTimes" w:hAnsi="PSTimes"/>
          <w:b/>
        </w:rPr>
      </w:pPr>
      <w:r>
        <w:rPr>
          <w:rFonts w:ascii="PSTimes" w:hAnsi="PSTimes"/>
          <w:b/>
        </w:rPr>
        <w:t xml:space="preserve">Razložite postopek risanja grafa polinoma. Kako vodilni </w:t>
      </w:r>
      <w:r w:rsidR="009E341E">
        <w:rPr>
          <w:rFonts w:ascii="PSTimes" w:hAnsi="PSTimes"/>
          <w:b/>
        </w:rPr>
        <w:t>člen</w:t>
      </w:r>
      <w:r>
        <w:rPr>
          <w:rFonts w:ascii="PSTimes" w:hAnsi="PSTimes"/>
          <w:b/>
        </w:rPr>
        <w:t xml:space="preserve"> in prosti člen vplivata na potek grafa polinoma?</w:t>
      </w:r>
    </w:p>
    <w:p w:rsidR="009023DC" w:rsidRDefault="009023DC" w:rsidP="009023DC">
      <w:pPr>
        <w:rPr>
          <w:rFonts w:ascii="PSTimes" w:hAnsi="PSTimes"/>
          <w:b/>
        </w:rPr>
      </w:pPr>
    </w:p>
    <w:p w:rsidR="009023DC" w:rsidRDefault="009023DC" w:rsidP="009023DC">
      <w:pPr>
        <w:rPr>
          <w:rFonts w:ascii="PSTimes" w:hAnsi="PSTimes"/>
          <w:sz w:val="18"/>
        </w:rPr>
      </w:pPr>
      <w:r>
        <w:rPr>
          <w:rFonts w:ascii="PSTimes" w:hAnsi="PSTimes"/>
          <w:sz w:val="18"/>
        </w:rPr>
        <w:t>PRIMER:</w:t>
      </w:r>
    </w:p>
    <w:p w:rsidR="009023DC" w:rsidRDefault="009023DC" w:rsidP="009023DC">
      <w:pPr>
        <w:rPr>
          <w:rFonts w:ascii="PSTimes" w:hAnsi="PSTimes"/>
        </w:rPr>
      </w:pPr>
      <w:r>
        <w:rPr>
          <w:rFonts w:ascii="PSTimes" w:hAnsi="PSTimes"/>
        </w:rPr>
        <w:t xml:space="preserve">Skicirajte graf polinoma </w:t>
      </w:r>
      <w:r>
        <w:rPr>
          <w:rFonts w:ascii="PSTimes" w:hAnsi="PSTimes"/>
          <w:position w:val="-10"/>
        </w:rPr>
        <w:object w:dxaOrig="2240" w:dyaOrig="380">
          <v:shape id="_x0000_i1584" type="#_x0000_t75" style="width:112.5pt;height:18.75pt" o:ole="">
            <v:imagedata r:id="rId944" o:title=""/>
          </v:shape>
          <o:OLEObject Type="Embed" ProgID="Equation.3" ShapeID="_x0000_i1584" DrawAspect="Content" ObjectID="_1618908130" r:id="rId945"/>
        </w:object>
      </w:r>
      <w:r>
        <w:rPr>
          <w:rFonts w:ascii="PSTimes" w:hAnsi="PSTimes"/>
        </w:rPr>
        <w:t>.</w:t>
      </w:r>
    </w:p>
    <w:p w:rsidR="009023DC" w:rsidRDefault="009023DC" w:rsidP="009023DC">
      <w:pPr>
        <w:rPr>
          <w:rFonts w:ascii="PSTimes" w:hAnsi="PSTimes"/>
        </w:rPr>
      </w:pPr>
      <w:r>
        <w:rPr>
          <w:rFonts w:ascii="PSTimes" w:hAnsi="PSTimes"/>
        </w:rPr>
        <w:t xml:space="preserve">Skicirajte graf polinoma </w:t>
      </w:r>
      <w:r w:rsidR="00303E4F">
        <w:rPr>
          <w:rFonts w:ascii="PSTimes" w:hAnsi="PSTimes"/>
          <w:position w:val="-10"/>
        </w:rPr>
        <w:pict>
          <v:shape id="_x0000_i1585" type="#_x0000_t75" style="width:103.5pt;height:17.25pt">
            <v:imagedata r:id="rId946" o:title=""/>
          </v:shape>
        </w:pict>
      </w:r>
      <w:r>
        <w:rPr>
          <w:rFonts w:ascii="PSTimes" w:hAnsi="PSTimes"/>
        </w:rPr>
        <w:t>.</w:t>
      </w:r>
    </w:p>
    <w:p w:rsidR="009023DC" w:rsidRDefault="009023DC" w:rsidP="009023DC">
      <w:pPr>
        <w:rPr>
          <w:rFonts w:ascii="PSTimes" w:hAnsi="PSTimes"/>
        </w:rPr>
      </w:pPr>
      <w:r>
        <w:rPr>
          <w:rFonts w:ascii="PSTimes" w:hAnsi="PSTimes"/>
        </w:rPr>
        <w:t xml:space="preserve">Skicirajte graf polinoma </w:t>
      </w:r>
      <w:r w:rsidR="00303E4F">
        <w:rPr>
          <w:rFonts w:ascii="PSTimes" w:hAnsi="PSTimes"/>
          <w:position w:val="-10"/>
        </w:rPr>
        <w:pict>
          <v:shape id="_x0000_i1586" type="#_x0000_t75" style="width:112.5pt;height:17.25pt">
            <v:imagedata r:id="rId947" o:title=""/>
          </v:shape>
        </w:pict>
      </w:r>
      <w:r>
        <w:rPr>
          <w:rFonts w:ascii="PSTimes" w:hAnsi="PSTimes"/>
        </w:rPr>
        <w:t>.</w:t>
      </w:r>
    </w:p>
    <w:p w:rsidR="009023DC" w:rsidRDefault="009023DC" w:rsidP="009023DC">
      <w:pPr>
        <w:rPr>
          <w:rFonts w:ascii="PSTimes" w:hAnsi="PSTimes"/>
        </w:rPr>
      </w:pPr>
    </w:p>
    <w:p w:rsidR="00020CC3" w:rsidRPr="00020CC3" w:rsidRDefault="00020CC3" w:rsidP="00020CC3">
      <w:pPr>
        <w:ind w:left="720"/>
        <w:rPr>
          <w:rFonts w:ascii="PSTimes" w:hAnsi="PSTimes"/>
        </w:rPr>
      </w:pPr>
    </w:p>
    <w:p w:rsidR="009023DC" w:rsidRPr="00110911" w:rsidRDefault="009023DC" w:rsidP="00C0046D">
      <w:pPr>
        <w:numPr>
          <w:ilvl w:val="0"/>
          <w:numId w:val="13"/>
        </w:numPr>
        <w:rPr>
          <w:rFonts w:ascii="PSTimes" w:hAnsi="PSTimes"/>
        </w:rPr>
      </w:pPr>
      <w:r>
        <w:rPr>
          <w:rFonts w:ascii="PSTimes" w:hAnsi="PSTimes"/>
          <w:b/>
        </w:rPr>
        <w:t>Definiraj racionalno funkcijo.</w:t>
      </w:r>
    </w:p>
    <w:p w:rsidR="009023DC" w:rsidRDefault="009023DC" w:rsidP="009023DC">
      <w:pPr>
        <w:rPr>
          <w:rFonts w:ascii="PSTimes" w:hAnsi="PSTimes"/>
          <w:b/>
        </w:rPr>
      </w:pPr>
    </w:p>
    <w:p w:rsidR="009023DC" w:rsidRPr="00110911" w:rsidRDefault="009023DC" w:rsidP="009023DC">
      <w:pPr>
        <w:rPr>
          <w:rFonts w:ascii="PSTimes" w:hAnsi="PSTimes"/>
          <w:sz w:val="18"/>
          <w:szCs w:val="18"/>
        </w:rPr>
      </w:pPr>
      <w:r w:rsidRPr="00110911">
        <w:rPr>
          <w:rFonts w:ascii="PSTimes" w:hAnsi="PSTimes"/>
          <w:sz w:val="18"/>
          <w:szCs w:val="18"/>
        </w:rPr>
        <w:t>PRIMER:</w:t>
      </w:r>
    </w:p>
    <w:p w:rsidR="009023DC" w:rsidRDefault="009023DC" w:rsidP="009023DC">
      <w:pPr>
        <w:rPr>
          <w:rFonts w:ascii="PSTimes" w:hAnsi="PSTimes"/>
        </w:rPr>
      </w:pPr>
      <w:r w:rsidRPr="00110911">
        <w:rPr>
          <w:rFonts w:ascii="PSTimes" w:hAnsi="PSTimes"/>
        </w:rPr>
        <w:t xml:space="preserve">Nariši graf funkcije </w:t>
      </w:r>
      <w:r w:rsidRPr="00110911">
        <w:rPr>
          <w:rFonts w:ascii="PSTimes" w:hAnsi="PSTimes"/>
          <w:position w:val="-24"/>
        </w:rPr>
        <w:object w:dxaOrig="1300" w:dyaOrig="620">
          <v:shape id="_x0000_i1587" type="#_x0000_t75" style="width:65.25pt;height:30.75pt" o:ole="">
            <v:imagedata r:id="rId948" o:title=""/>
          </v:shape>
          <o:OLEObject Type="Embed" ProgID="Equation.3" ShapeID="_x0000_i1587" DrawAspect="Content" ObjectID="_1618908131" r:id="rId949"/>
        </w:object>
      </w:r>
      <w:r>
        <w:rPr>
          <w:rFonts w:ascii="PSTimes" w:hAnsi="PSTimes"/>
        </w:rPr>
        <w:t>.</w:t>
      </w:r>
    </w:p>
    <w:p w:rsidR="00FE75A6" w:rsidRDefault="00FE75A6" w:rsidP="00FE75A6">
      <w:pPr>
        <w:rPr>
          <w:rFonts w:ascii="PSTimes" w:hAnsi="PSTimes"/>
        </w:rPr>
      </w:pPr>
    </w:p>
    <w:p w:rsidR="00FE75A6" w:rsidRDefault="00FE75A6" w:rsidP="00C0046D">
      <w:pPr>
        <w:numPr>
          <w:ilvl w:val="0"/>
          <w:numId w:val="13"/>
        </w:numPr>
        <w:rPr>
          <w:rFonts w:ascii="PSTimes" w:hAnsi="PSTimes"/>
          <w:b/>
        </w:rPr>
      </w:pPr>
      <w:r>
        <w:rPr>
          <w:rFonts w:ascii="PSTimes" w:hAnsi="PSTimes"/>
          <w:b/>
        </w:rPr>
        <w:t>Opiši postopek risanja grafov racionalnih funkcij.</w:t>
      </w:r>
    </w:p>
    <w:p w:rsidR="00FE75A6" w:rsidRDefault="00FE75A6" w:rsidP="00FE75A6">
      <w:pPr>
        <w:rPr>
          <w:rFonts w:ascii="PSTimes" w:hAnsi="PSTimes"/>
          <w:b/>
        </w:rPr>
      </w:pPr>
      <w:r>
        <w:rPr>
          <w:rFonts w:ascii="PSTimes" w:hAnsi="PSTimes"/>
          <w:sz w:val="18"/>
        </w:rPr>
        <w:t>PRIMER:</w:t>
      </w:r>
    </w:p>
    <w:p w:rsidR="00FE75A6" w:rsidRDefault="00FE75A6" w:rsidP="00FE75A6">
      <w:r>
        <w:rPr>
          <w:rFonts w:ascii="PSTimes" w:hAnsi="PSTimes"/>
        </w:rPr>
        <w:t xml:space="preserve">Skicirajte graf funkcije </w:t>
      </w:r>
      <w:r w:rsidRPr="005E0F3C">
        <w:rPr>
          <w:rFonts w:ascii="PSTimes" w:hAnsi="PSTimes"/>
          <w:position w:val="-24"/>
        </w:rPr>
        <w:object w:dxaOrig="1260" w:dyaOrig="620">
          <v:shape id="_x0000_i1588" type="#_x0000_t75" style="width:63pt;height:30.75pt" o:ole="">
            <v:imagedata r:id="rId950" o:title=""/>
          </v:shape>
          <o:OLEObject Type="Embed" ProgID="Equation.3" ShapeID="_x0000_i1588" DrawAspect="Content" ObjectID="_1618908132" r:id="rId951"/>
        </w:object>
      </w:r>
    </w:p>
    <w:p w:rsidR="00FE75A6" w:rsidRDefault="00FE75A6" w:rsidP="00FE75A6"/>
    <w:p w:rsidR="00FE75A6" w:rsidRDefault="00FE75A6" w:rsidP="00C0046D">
      <w:pPr>
        <w:numPr>
          <w:ilvl w:val="0"/>
          <w:numId w:val="13"/>
        </w:numPr>
        <w:rPr>
          <w:rFonts w:ascii="PSTimes" w:hAnsi="PSTimes"/>
          <w:b/>
        </w:rPr>
      </w:pPr>
      <w:r>
        <w:rPr>
          <w:rFonts w:ascii="PSTimes" w:hAnsi="PSTimes"/>
          <w:b/>
        </w:rPr>
        <w:t>Kaj je ničla realne funkcije realne spremenljivke? Opišite obnašanje grafa polinoma in racionalne funkcije v okolici ničel.</w:t>
      </w:r>
    </w:p>
    <w:p w:rsidR="00FE75A6" w:rsidRDefault="00FE75A6" w:rsidP="00FE75A6">
      <w:pPr>
        <w:rPr>
          <w:rFonts w:ascii="PSTimes" w:hAnsi="PSTimes"/>
          <w:b/>
        </w:rPr>
      </w:pPr>
      <w:r>
        <w:rPr>
          <w:rFonts w:ascii="PSTimes" w:hAnsi="PSTimes"/>
          <w:sz w:val="18"/>
        </w:rPr>
        <w:t>PRIMER:</w:t>
      </w:r>
    </w:p>
    <w:p w:rsidR="00FE75A6" w:rsidRDefault="00FE75A6" w:rsidP="00FE75A6">
      <w:pPr>
        <w:rPr>
          <w:rFonts w:ascii="PSTimes" w:hAnsi="PSTimes"/>
        </w:rPr>
      </w:pPr>
      <w:r>
        <w:rPr>
          <w:rFonts w:ascii="PSTimes" w:hAnsi="PSTimes"/>
        </w:rPr>
        <w:t xml:space="preserve">Skicirajte graf polinoma </w:t>
      </w:r>
      <w:r w:rsidRPr="007F0A69">
        <w:rPr>
          <w:rFonts w:ascii="PSTimes" w:hAnsi="PSTimes"/>
          <w:position w:val="-10"/>
        </w:rPr>
        <w:object w:dxaOrig="2040" w:dyaOrig="360">
          <v:shape id="_x0000_i1589" type="#_x0000_t75" style="width:102pt;height:18.75pt" o:ole="">
            <v:imagedata r:id="rId952" o:title=""/>
          </v:shape>
          <o:OLEObject Type="Embed" ProgID="Equation.3" ShapeID="_x0000_i1589" DrawAspect="Content" ObjectID="_1618908133" r:id="rId953"/>
        </w:object>
      </w:r>
      <w:r>
        <w:rPr>
          <w:rFonts w:ascii="PSTimes" w:hAnsi="PSTimes"/>
        </w:rPr>
        <w:t xml:space="preserve">. Na katerih intervalih je polinom </w:t>
      </w:r>
      <w:r>
        <w:rPr>
          <w:rFonts w:ascii="PSTimes" w:hAnsi="PSTimes"/>
          <w:i/>
        </w:rPr>
        <w:t>p</w:t>
      </w:r>
      <w:r>
        <w:rPr>
          <w:rFonts w:ascii="PSTimes" w:hAnsi="PSTimes"/>
        </w:rPr>
        <w:t xml:space="preserve"> pozitiven?</w:t>
      </w:r>
    </w:p>
    <w:p w:rsidR="00FE75A6" w:rsidRDefault="00FE75A6" w:rsidP="00FE75A6">
      <w:pPr>
        <w:rPr>
          <w:rFonts w:ascii="PSTimes" w:hAnsi="PSTimes"/>
        </w:rPr>
      </w:pPr>
      <w:r>
        <w:rPr>
          <w:rFonts w:ascii="PSTimes" w:hAnsi="PSTimes"/>
        </w:rPr>
        <w:t xml:space="preserve">Izračunajte ničle polinoma </w:t>
      </w:r>
      <w:r w:rsidRPr="007F0A69">
        <w:rPr>
          <w:rFonts w:ascii="PSTimes" w:hAnsi="PSTimes"/>
          <w:position w:val="-10"/>
        </w:rPr>
        <w:object w:dxaOrig="2460" w:dyaOrig="380">
          <v:shape id="_x0000_i1590" type="#_x0000_t75" style="width:123pt;height:19.5pt" o:ole="">
            <v:imagedata r:id="rId954" o:title=""/>
          </v:shape>
          <o:OLEObject Type="Embed" ProgID="Equation.3" ShapeID="_x0000_i1590" DrawAspect="Content" ObjectID="_1618908134" r:id="rId955"/>
        </w:object>
      </w:r>
      <w:r>
        <w:rPr>
          <w:rFonts w:ascii="PSTimes" w:hAnsi="PSTimes"/>
        </w:rPr>
        <w:t xml:space="preserve"> in skicirajte njegov graf.</w:t>
      </w:r>
    </w:p>
    <w:p w:rsidR="00FE75A6" w:rsidRDefault="00FE75A6" w:rsidP="00FE75A6">
      <w:pPr>
        <w:rPr>
          <w:rFonts w:ascii="PSTimes" w:hAnsi="PSTimes"/>
        </w:rPr>
      </w:pPr>
    </w:p>
    <w:p w:rsidR="00FE75A6" w:rsidRDefault="00FE75A6" w:rsidP="00C0046D">
      <w:pPr>
        <w:numPr>
          <w:ilvl w:val="0"/>
          <w:numId w:val="13"/>
        </w:numPr>
        <w:rPr>
          <w:rFonts w:ascii="PSTimes" w:hAnsi="PSTimes"/>
          <w:b/>
        </w:rPr>
      </w:pPr>
      <w:r>
        <w:rPr>
          <w:rFonts w:ascii="PSTimes" w:hAnsi="PSTimes"/>
          <w:b/>
        </w:rPr>
        <w:t>Definirajte polinom ter opišite osnovne računske operacije s polinomi (seštevanje in množenje). Kdaj sta dva polinoma enaka?</w:t>
      </w:r>
    </w:p>
    <w:p w:rsidR="00FE75A6" w:rsidRDefault="00FE75A6" w:rsidP="00FE75A6">
      <w:pPr>
        <w:rPr>
          <w:rFonts w:ascii="PSTimes" w:hAnsi="PSTimes"/>
          <w:sz w:val="18"/>
        </w:rPr>
      </w:pPr>
      <w:r>
        <w:rPr>
          <w:rFonts w:ascii="PSTimes" w:hAnsi="PSTimes"/>
          <w:sz w:val="18"/>
        </w:rPr>
        <w:t>PRIMER:</w:t>
      </w:r>
    </w:p>
    <w:p w:rsidR="00FE75A6" w:rsidRDefault="00FE75A6" w:rsidP="00FE75A6">
      <w:pPr>
        <w:rPr>
          <w:rFonts w:ascii="PSTimes" w:hAnsi="PSTimes"/>
        </w:rPr>
      </w:pPr>
      <w:r>
        <w:rPr>
          <w:rFonts w:ascii="PSTimes" w:hAnsi="PSTimes"/>
        </w:rPr>
        <w:t xml:space="preserve">Polinom </w:t>
      </w:r>
      <w:r w:rsidRPr="007F0A69">
        <w:rPr>
          <w:rFonts w:ascii="PSTimes" w:hAnsi="PSTimes"/>
          <w:position w:val="-10"/>
        </w:rPr>
        <w:object w:dxaOrig="2200" w:dyaOrig="340">
          <v:shape id="_x0000_i1591" type="#_x0000_t75" style="width:109.5pt;height:16.5pt" o:ole="">
            <v:imagedata r:id="rId956" o:title=""/>
          </v:shape>
          <o:OLEObject Type="Embed" ProgID="Equation.3" ShapeID="_x0000_i1591" DrawAspect="Content" ObjectID="_1618908135" r:id="rId957"/>
        </w:object>
      </w:r>
      <w:r>
        <w:rPr>
          <w:rFonts w:ascii="PSTimes" w:hAnsi="PSTimes"/>
        </w:rPr>
        <w:t xml:space="preserve"> in </w:t>
      </w:r>
      <w:r w:rsidRPr="007F0A69">
        <w:rPr>
          <w:rFonts w:ascii="PSTimes" w:hAnsi="PSTimes"/>
          <w:position w:val="-10"/>
        </w:rPr>
        <w:object w:dxaOrig="2079" w:dyaOrig="360">
          <v:shape id="_x0000_i1592" type="#_x0000_t75" style="width:103.5pt;height:18.75pt" o:ole="">
            <v:imagedata r:id="rId958" o:title=""/>
          </v:shape>
          <o:OLEObject Type="Embed" ProgID="Equation.3" ShapeID="_x0000_i1592" DrawAspect="Content" ObjectID="_1618908136" r:id="rId959"/>
        </w:object>
      </w:r>
      <w:r>
        <w:rPr>
          <w:rFonts w:ascii="PSTimes" w:hAnsi="PSTimes"/>
        </w:rPr>
        <w:t xml:space="preserve"> sta enaka. Izračunajte </w:t>
      </w:r>
      <w:r>
        <w:rPr>
          <w:rFonts w:ascii="PSTimes" w:hAnsi="PSTimes"/>
          <w:i/>
        </w:rPr>
        <w:t>a</w:t>
      </w:r>
      <w:r>
        <w:rPr>
          <w:rFonts w:ascii="PSTimes" w:hAnsi="PSTimes"/>
        </w:rPr>
        <w:t xml:space="preserve"> in </w:t>
      </w:r>
      <w:r>
        <w:rPr>
          <w:rFonts w:ascii="PSTimes" w:hAnsi="PSTimes"/>
          <w:i/>
        </w:rPr>
        <w:t>b</w:t>
      </w:r>
      <w:r>
        <w:rPr>
          <w:rFonts w:ascii="PSTimes" w:hAnsi="PSTimes"/>
        </w:rPr>
        <w:t>.</w:t>
      </w:r>
    </w:p>
    <w:p w:rsidR="009023DC" w:rsidRDefault="009023DC" w:rsidP="00FE75A6">
      <w:pPr>
        <w:rPr>
          <w:rFonts w:ascii="PSTimes" w:hAnsi="PSTimes"/>
        </w:rPr>
      </w:pPr>
    </w:p>
    <w:p w:rsidR="009023DC" w:rsidRDefault="009023DC" w:rsidP="009023DC">
      <w:pPr>
        <w:rPr>
          <w:rFonts w:ascii="PSTimes" w:hAnsi="PSTimes"/>
        </w:rPr>
      </w:pPr>
    </w:p>
    <w:p w:rsidR="009023DC" w:rsidRDefault="00FE75A6" w:rsidP="00FE75A6">
      <w:pPr>
        <w:ind w:left="993"/>
        <w:rPr>
          <w:rFonts w:ascii="PSTimes" w:hAnsi="PSTimes"/>
          <w:b/>
        </w:rPr>
      </w:pPr>
      <w:r>
        <w:rPr>
          <w:rFonts w:ascii="PSTimes" w:hAnsi="PSTimes"/>
          <w:b/>
        </w:rPr>
        <w:t xml:space="preserve">+ </w:t>
      </w:r>
      <w:r w:rsidR="009023DC">
        <w:rPr>
          <w:rFonts w:ascii="PSTimes" w:hAnsi="PSTimes"/>
          <w:b/>
          <w:lang w:val="en-GB"/>
        </w:rPr>
        <w:t>Kako poiščemo cele in racionalne ničle polinoma s celimi ali racionalnimi koeficienti?</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r>
        <w:rPr>
          <w:rFonts w:ascii="PSTimes" w:hAnsi="PSTimes"/>
        </w:rPr>
        <w:t xml:space="preserve">Poiščite racionalne ničle polinoma </w:t>
      </w:r>
      <w:r>
        <w:rPr>
          <w:rFonts w:ascii="PSTimes" w:hAnsi="PSTimes"/>
          <w:position w:val="-10"/>
        </w:rPr>
        <w:object w:dxaOrig="2520" w:dyaOrig="360">
          <v:shape id="_x0000_i1593" type="#_x0000_t75" style="width:126.75pt;height:18.75pt" o:ole="">
            <v:imagedata r:id="rId960" o:title=""/>
          </v:shape>
          <o:OLEObject Type="Embed" ProgID="Equation.3" ShapeID="_x0000_i1593" DrawAspect="Content" ObjectID="_1618908137" r:id="rId961"/>
        </w:object>
      </w:r>
      <w:r>
        <w:rPr>
          <w:rFonts w:ascii="PSTimes" w:hAnsi="PSTimes"/>
        </w:rPr>
        <w:t xml:space="preserve"> in ga nato razstavite.</w:t>
      </w:r>
    </w:p>
    <w:p w:rsidR="009023DC" w:rsidRDefault="009023DC" w:rsidP="009023DC"/>
    <w:p w:rsidR="009023DC" w:rsidRDefault="009023DC" w:rsidP="009023DC"/>
    <w:p w:rsidR="009023DC" w:rsidRDefault="00FE75A6" w:rsidP="00FE75A6">
      <w:pPr>
        <w:ind w:left="993"/>
        <w:rPr>
          <w:rFonts w:ascii="PSTimes" w:hAnsi="PSTimes"/>
          <w:b/>
        </w:rPr>
      </w:pPr>
      <w:r>
        <w:rPr>
          <w:rFonts w:ascii="PSTimes" w:hAnsi="PSTimes"/>
          <w:b/>
        </w:rPr>
        <w:t xml:space="preserve">+ </w:t>
      </w:r>
      <w:r w:rsidR="009023DC">
        <w:rPr>
          <w:rFonts w:ascii="PSTimes" w:hAnsi="PSTimes"/>
          <w:b/>
        </w:rPr>
        <w:t>Naštejte osnovne prijeme za risanje grafov funkcij.</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r>
        <w:rPr>
          <w:rFonts w:ascii="PSTimes" w:hAnsi="PSTimes"/>
        </w:rPr>
        <w:t>Skicirajte graf funkcije</w:t>
      </w:r>
      <w:r>
        <w:rPr>
          <w:rFonts w:ascii="PSTimes" w:hAnsi="PSTimes"/>
          <w:position w:val="-24"/>
        </w:rPr>
        <w:object w:dxaOrig="1259" w:dyaOrig="620">
          <v:shape id="_x0000_i1594" type="#_x0000_t75" style="width:63pt;height:30.75pt" o:ole="">
            <v:imagedata r:id="rId962" o:title=""/>
          </v:shape>
          <o:OLEObject Type="Embed" ProgID="Equation.3" ShapeID="_x0000_i1594" DrawAspect="Content" ObjectID="_1618908138" r:id="rId963"/>
        </w:object>
      </w:r>
    </w:p>
    <w:p w:rsidR="009023DC" w:rsidRDefault="009023DC" w:rsidP="009023DC"/>
    <w:p w:rsidR="009023DC" w:rsidRDefault="00FE75A6" w:rsidP="00FE75A6">
      <w:pPr>
        <w:ind w:left="993"/>
        <w:rPr>
          <w:rFonts w:ascii="PSTimes" w:hAnsi="PSTimes"/>
          <w:b/>
        </w:rPr>
      </w:pPr>
      <w:r>
        <w:rPr>
          <w:rFonts w:ascii="PSTimes" w:hAnsi="PSTimes"/>
          <w:b/>
        </w:rPr>
        <w:t xml:space="preserve">+ </w:t>
      </w:r>
      <w:r w:rsidR="009023DC" w:rsidRPr="00186469">
        <w:rPr>
          <w:rFonts w:ascii="PSTimes" w:hAnsi="PSTimes"/>
          <w:b/>
        </w:rPr>
        <w:t>Koliko realnih (kompleksnih) ničel ima polinom 5. stopnje? Navedite vse možnosti.</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r>
        <w:rPr>
          <w:rFonts w:ascii="PSTimes" w:hAnsi="PSTimes"/>
        </w:rPr>
        <w:t xml:space="preserve">Kaj veste o ničlah polinomov </w:t>
      </w:r>
      <w:r>
        <w:rPr>
          <w:rFonts w:ascii="PSTimes" w:hAnsi="PSTimes"/>
          <w:position w:val="-12"/>
        </w:rPr>
        <w:object w:dxaOrig="5520" w:dyaOrig="380">
          <v:shape id="_x0000_i1595" type="#_x0000_t75" style="width:276pt;height:18.75pt" o:ole="">
            <v:imagedata r:id="rId964" o:title=""/>
          </v:shape>
          <o:OLEObject Type="Embed" ProgID="Equation.3" ShapeID="_x0000_i1595" DrawAspect="Content" ObjectID="_1618908139" r:id="rId965"/>
        </w:object>
      </w:r>
    </w:p>
    <w:p w:rsidR="009023DC" w:rsidRDefault="009023DC" w:rsidP="009023DC"/>
    <w:p w:rsidR="009023DC" w:rsidRDefault="00FE75A6" w:rsidP="00FE75A6">
      <w:pPr>
        <w:ind w:left="993"/>
        <w:rPr>
          <w:rFonts w:ascii="PSTimes" w:hAnsi="PSTimes"/>
          <w:b/>
        </w:rPr>
      </w:pPr>
      <w:r>
        <w:rPr>
          <w:rFonts w:ascii="PSTimes" w:hAnsi="PSTimes"/>
          <w:b/>
        </w:rPr>
        <w:t xml:space="preserve">+ </w:t>
      </w:r>
      <w:r w:rsidR="009023DC">
        <w:rPr>
          <w:rFonts w:ascii="PSTimes" w:hAnsi="PSTimes"/>
          <w:b/>
        </w:rPr>
        <w:t>Kaj je ničla realne funkcije realne spremenljivke? Opišite obnašanje grafa polinoma in racionalne funkcije v okolici ničel.</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Skicirajte graf polinoma </w:t>
      </w:r>
      <w:r>
        <w:rPr>
          <w:rFonts w:ascii="PSTimes" w:hAnsi="PSTimes"/>
          <w:position w:val="-10"/>
        </w:rPr>
        <w:object w:dxaOrig="2020" w:dyaOrig="360">
          <v:shape id="_x0000_i1596" type="#_x0000_t75" style="width:101.25pt;height:18.75pt" o:ole="">
            <v:imagedata r:id="rId966" o:title=""/>
          </v:shape>
          <o:OLEObject Type="Embed" ProgID="Equation.3" ShapeID="_x0000_i1596" DrawAspect="Content" ObjectID="_1618908140" r:id="rId967"/>
        </w:object>
      </w:r>
      <w:r>
        <w:rPr>
          <w:rFonts w:ascii="PSTimes" w:hAnsi="PSTimes"/>
        </w:rPr>
        <w:t xml:space="preserve"> Na katerih intervalih je polinom </w:t>
      </w:r>
      <w:r>
        <w:rPr>
          <w:rFonts w:ascii="PSTimes" w:hAnsi="PSTimes"/>
          <w:i/>
        </w:rPr>
        <w:t>p</w:t>
      </w:r>
      <w:r>
        <w:rPr>
          <w:rFonts w:ascii="PSTimes" w:hAnsi="PSTimes"/>
        </w:rPr>
        <w:t xml:space="preserve"> pozitiven?</w:t>
      </w:r>
    </w:p>
    <w:p w:rsidR="009023DC" w:rsidRDefault="009023DC" w:rsidP="009023DC">
      <w:pPr>
        <w:rPr>
          <w:rFonts w:ascii="PSTimes" w:hAnsi="PSTimes"/>
        </w:rPr>
      </w:pPr>
      <w:r>
        <w:rPr>
          <w:rFonts w:ascii="PSTimes" w:hAnsi="PSTimes"/>
        </w:rPr>
        <w:t xml:space="preserve">Izračunajte ničle polinoma </w:t>
      </w:r>
      <w:r>
        <w:rPr>
          <w:rFonts w:ascii="PSTimes" w:hAnsi="PSTimes"/>
          <w:position w:val="-10"/>
        </w:rPr>
        <w:object w:dxaOrig="2460" w:dyaOrig="380">
          <v:shape id="_x0000_i1597" type="#_x0000_t75" style="width:123pt;height:18.75pt" o:ole="">
            <v:imagedata r:id="rId968" o:title=""/>
          </v:shape>
          <o:OLEObject Type="Embed" ProgID="Equation.3" ShapeID="_x0000_i1597" DrawAspect="Content" ObjectID="_1618908141" r:id="rId969"/>
        </w:object>
      </w:r>
      <w:r>
        <w:rPr>
          <w:rFonts w:ascii="PSTimes" w:hAnsi="PSTimes"/>
        </w:rPr>
        <w:t xml:space="preserve"> in skicirajte njegov graf.</w:t>
      </w:r>
    </w:p>
    <w:p w:rsidR="009023DC" w:rsidRDefault="009023DC" w:rsidP="009023DC">
      <w:pPr>
        <w:rPr>
          <w:rFonts w:ascii="PSTimes" w:hAnsi="PSTimes"/>
        </w:rPr>
      </w:pPr>
    </w:p>
    <w:p w:rsidR="009023DC" w:rsidRDefault="00FE75A6" w:rsidP="00FE75A6">
      <w:pPr>
        <w:ind w:left="993"/>
        <w:rPr>
          <w:rFonts w:ascii="PSTimes" w:hAnsi="PSTimes"/>
          <w:b/>
        </w:rPr>
      </w:pPr>
      <w:r>
        <w:rPr>
          <w:rFonts w:ascii="PSTimes" w:hAnsi="PSTimes"/>
          <w:b/>
        </w:rPr>
        <w:t xml:space="preserve">+ </w:t>
      </w:r>
      <w:r w:rsidR="009023DC">
        <w:rPr>
          <w:rFonts w:ascii="PSTimes" w:hAnsi="PSTimes"/>
          <w:b/>
        </w:rPr>
        <w:t xml:space="preserve">Pokažite, da je možen razcep polinoma stopnje </w:t>
      </w:r>
      <w:r w:rsidR="009023DC">
        <w:rPr>
          <w:position w:val="-2"/>
        </w:rPr>
        <w:object w:dxaOrig="460" w:dyaOrig="200">
          <v:shape id="_x0000_i1598" type="#_x0000_t75" style="width:23.25pt;height:9.75pt" o:ole="">
            <v:imagedata r:id="rId970" o:title=""/>
          </v:shape>
          <o:OLEObject Type="Embed" ProgID="Equation" ShapeID="_x0000_i1598" DrawAspect="Content" ObjectID="_1618908142" r:id="rId971"/>
        </w:object>
      </w:r>
      <w:r w:rsidR="009023DC">
        <w:rPr>
          <w:b/>
        </w:rPr>
        <w:t xml:space="preserve"> </w:t>
      </w:r>
      <w:r w:rsidR="009023DC">
        <w:rPr>
          <w:rFonts w:ascii="PSTimes" w:hAnsi="PSTimes"/>
          <w:b/>
        </w:rPr>
        <w:t xml:space="preserve">z realnimi koeficienti na dva faktorja z realnimi koeficienti, kakor hitro poznamo eno njegovo kompleksno ničlo </w:t>
      </w:r>
      <w:r w:rsidR="009023DC">
        <w:rPr>
          <w:position w:val="-2"/>
        </w:rPr>
        <w:object w:dxaOrig="520" w:dyaOrig="200">
          <v:shape id="_x0000_i1599" type="#_x0000_t75" style="width:26.25pt;height:9.75pt" o:ole="">
            <v:imagedata r:id="rId972" o:title=""/>
          </v:shape>
          <o:OLEObject Type="Embed" ProgID="Equation" ShapeID="_x0000_i1599" DrawAspect="Content" ObjectID="_1618908143" r:id="rId973"/>
        </w:object>
      </w:r>
      <w:r w:rsidR="009023DC">
        <w:rPr>
          <w:b/>
        </w:rPr>
        <w:t>.</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Število </w:t>
      </w:r>
      <w:r>
        <w:rPr>
          <w:position w:val="-2"/>
        </w:rPr>
        <w:object w:dxaOrig="380" w:dyaOrig="200">
          <v:shape id="_x0000_i1600" type="#_x0000_t75" style="width:18.75pt;height:9.75pt" o:ole="">
            <v:imagedata r:id="rId974" o:title=""/>
          </v:shape>
          <o:OLEObject Type="Embed" ProgID="Equation" ShapeID="_x0000_i1600" DrawAspect="Content" ObjectID="_1618908144" r:id="rId975"/>
        </w:object>
      </w:r>
      <w:r>
        <w:rPr>
          <w:rFonts w:ascii="PSTimes" w:hAnsi="PSTimes"/>
        </w:rPr>
        <w:t xml:space="preserve"> je ničla polinoma </w:t>
      </w:r>
      <w:r>
        <w:rPr>
          <w:rFonts w:ascii="PSTimes" w:hAnsi="PSTimes"/>
          <w:position w:val="-10"/>
        </w:rPr>
        <w:object w:dxaOrig="1840" w:dyaOrig="360">
          <v:shape id="_x0000_i1601" type="#_x0000_t75" style="width:92.25pt;height:18.75pt" o:ole="">
            <v:imagedata r:id="rId976" o:title=""/>
          </v:shape>
          <o:OLEObject Type="Embed" ProgID="Equation.3" ShapeID="_x0000_i1601" DrawAspect="Content" ObjectID="_1618908145" r:id="rId977"/>
        </w:object>
      </w:r>
      <w:r>
        <w:rPr>
          <w:rFonts w:ascii="PSTimes" w:hAnsi="PSTimes"/>
        </w:rPr>
        <w:t xml:space="preserve"> Razcepite polinom.</w:t>
      </w:r>
    </w:p>
    <w:p w:rsidR="009023DC" w:rsidRDefault="009023DC" w:rsidP="009023DC"/>
    <w:p w:rsidR="009023DC" w:rsidRDefault="00FE75A6" w:rsidP="00FE75A6">
      <w:pPr>
        <w:ind w:left="993"/>
        <w:rPr>
          <w:rFonts w:ascii="PSTimes" w:hAnsi="PSTimes"/>
          <w:b/>
        </w:rPr>
      </w:pPr>
      <w:r>
        <w:rPr>
          <w:rFonts w:ascii="PSTimes" w:hAnsi="PSTimes"/>
          <w:b/>
        </w:rPr>
        <w:t xml:space="preserve">+ </w:t>
      </w:r>
      <w:r w:rsidR="009023DC">
        <w:rPr>
          <w:rFonts w:ascii="PSTimes" w:hAnsi="PSTimes"/>
          <w:b/>
        </w:rPr>
        <w:t>Definirajte polinom ter opišite osnovne računske operacije s polinomi (seštevanje in množenje). Kdaj sta dva polinoma enaka?</w:t>
      </w:r>
    </w:p>
    <w:p w:rsidR="009023DC" w:rsidRDefault="009023DC" w:rsidP="009023DC">
      <w:pPr>
        <w:rPr>
          <w:rFonts w:ascii="PSTimes" w:hAnsi="PSTimes"/>
          <w:b/>
        </w:rPr>
      </w:pPr>
    </w:p>
    <w:p w:rsidR="009023DC" w:rsidRDefault="009023DC" w:rsidP="009023DC">
      <w:pPr>
        <w:rPr>
          <w:rFonts w:ascii="PSTimes" w:hAnsi="PSTimes"/>
          <w:sz w:val="18"/>
        </w:rPr>
      </w:pPr>
      <w:r>
        <w:rPr>
          <w:rFonts w:ascii="PSTimes" w:hAnsi="PSTimes"/>
          <w:sz w:val="18"/>
        </w:rPr>
        <w:t>PRIMER:</w:t>
      </w:r>
    </w:p>
    <w:p w:rsidR="009023DC" w:rsidRDefault="009023DC" w:rsidP="00F177DE">
      <w:r>
        <w:rPr>
          <w:rFonts w:ascii="PSTimes" w:hAnsi="PSTimes"/>
        </w:rPr>
        <w:t xml:space="preserve">Polinom </w:t>
      </w:r>
      <w:r>
        <w:rPr>
          <w:rFonts w:ascii="PSTimes" w:hAnsi="PSTimes"/>
          <w:position w:val="-10"/>
        </w:rPr>
        <w:object w:dxaOrig="2179" w:dyaOrig="340">
          <v:shape id="_x0000_i1602" type="#_x0000_t75" style="width:108.75pt;height:17.25pt" o:ole="">
            <v:imagedata r:id="rId978" o:title=""/>
          </v:shape>
          <o:OLEObject Type="Embed" ProgID="Equation.3" ShapeID="_x0000_i1602" DrawAspect="Content" ObjectID="_1618908146" r:id="rId979"/>
        </w:object>
      </w:r>
      <w:r>
        <w:rPr>
          <w:rFonts w:ascii="PSTimes" w:hAnsi="PSTimes"/>
        </w:rPr>
        <w:t xml:space="preserve"> in </w:t>
      </w:r>
      <w:r>
        <w:rPr>
          <w:rFonts w:ascii="PSTimes" w:hAnsi="PSTimes"/>
          <w:position w:val="-10"/>
        </w:rPr>
        <w:object w:dxaOrig="2040" w:dyaOrig="360">
          <v:shape id="_x0000_i1603" type="#_x0000_t75" style="width:102pt;height:18.75pt" o:ole="">
            <v:imagedata r:id="rId980" o:title=""/>
          </v:shape>
          <o:OLEObject Type="Embed" ProgID="Equation.3" ShapeID="_x0000_i1603" DrawAspect="Content" ObjectID="_1618908147" r:id="rId981"/>
        </w:object>
      </w:r>
      <w:r>
        <w:rPr>
          <w:rFonts w:ascii="PSTimes" w:hAnsi="PSTimes"/>
        </w:rPr>
        <w:t xml:space="preserve"> sta enaka. Izračunajte </w:t>
      </w:r>
      <w:r>
        <w:rPr>
          <w:rFonts w:ascii="PSTimes" w:hAnsi="PSTimes"/>
          <w:i/>
        </w:rPr>
        <w:t>a</w:t>
      </w:r>
      <w:r>
        <w:rPr>
          <w:rFonts w:ascii="PSTimes" w:hAnsi="PSTimes"/>
        </w:rPr>
        <w:t xml:space="preserve"> in </w:t>
      </w:r>
      <w:r>
        <w:rPr>
          <w:rFonts w:ascii="PSTimes" w:hAnsi="PSTimes"/>
          <w:i/>
        </w:rPr>
        <w:t>b</w:t>
      </w:r>
      <w:r>
        <w:rPr>
          <w:rFonts w:ascii="PSTimes" w:hAnsi="PSTimes"/>
        </w:rPr>
        <w:t>.</w:t>
      </w:r>
      <w:r w:rsidR="00020CC3">
        <w:br w:type="page"/>
      </w:r>
      <w:r w:rsidRPr="00020CC3">
        <w:rPr>
          <w:b/>
        </w:rPr>
        <w:t>KOTNE FUNKCIJE - TRIGONOMETRIJA</w:t>
      </w:r>
    </w:p>
    <w:p w:rsidR="009023DC" w:rsidRDefault="009023DC" w:rsidP="009023DC"/>
    <w:p w:rsidR="009023DC" w:rsidRPr="006E2AB4" w:rsidRDefault="009023DC" w:rsidP="00C0046D">
      <w:pPr>
        <w:numPr>
          <w:ilvl w:val="0"/>
          <w:numId w:val="13"/>
        </w:numPr>
      </w:pPr>
      <w:r>
        <w:rPr>
          <w:b/>
        </w:rPr>
        <w:t>Definiraj kotne funkcije na enotski krožnici.</w:t>
      </w:r>
    </w:p>
    <w:p w:rsidR="0061373F" w:rsidRDefault="0061373F" w:rsidP="0061373F">
      <w:pPr>
        <w:tabs>
          <w:tab w:val="left" w:pos="-851"/>
          <w:tab w:val="left" w:pos="644"/>
        </w:tabs>
        <w:ind w:left="284" w:right="-851"/>
      </w:pPr>
    </w:p>
    <w:p w:rsidR="0061373F" w:rsidRDefault="00303E4F" w:rsidP="0061373F">
      <w:pPr>
        <w:tabs>
          <w:tab w:val="left" w:pos="-851"/>
          <w:tab w:val="left" w:pos="644"/>
        </w:tabs>
        <w:ind w:left="284" w:right="-851"/>
      </w:pPr>
      <w:r>
        <w:rPr>
          <w:noProof/>
        </w:rPr>
        <w:pict>
          <v:group id="_x0000_s1545" style="position:absolute;left:0;text-align:left;margin-left:-21.1pt;margin-top:3.25pt;width:499.35pt;height:278.2pt;z-index:251701248" coordorigin="1164,2275" coordsize="9987,5564" o:allowincell="f">
            <v:group id="_x0000_s1546" style="position:absolute;left:1164;top:2364;width:9652;height:5475" coordorigin="1164,2364" coordsize="9652,5475">
              <v:group id="_x0000_s1547" style="position:absolute;left:1164;top:2364;width:9652;height:5475" coordorigin="739,4354" coordsize="9652,5475">
                <v:oval id="_x0000_s1548" style="position:absolute;left:2735;top:5398;width:4218;height:4023"/>
                <v:line id="_x0000_s1549" style="position:absolute" from="739,7438" to="10391,7438">
                  <v:stroke endarrow="block"/>
                </v:line>
                <v:line id="_x0000_s1550" style="position:absolute;flip:x y" from="4843,4354" to="4843,9829">
                  <v:stroke endarrow="block"/>
                </v:line>
                <v:line id="_x0000_s1551" style="position:absolute;flip:y" from="4839,4454" to="8823,7458"/>
                <v:line id="_x0000_s1552" style="position:absolute;flip:y" from="6960,4496" to="6977,9446"/>
                <v:line id="_x0000_s1553" style="position:absolute" from="1153,5399" to="9756,5399"/>
                <v:line id="_x0000_s1554" style="position:absolute;flip:x" from="4829,6203" to="6472,6203" strokecolor="lime" strokeweight="2pt"/>
                <v:line id="_x0000_s1555" style="position:absolute" from="6994,5815" to="6994,7458" strokecolor="#0cf" strokeweight="2pt"/>
                <v:line id="_x0000_s1556" style="position:absolute;flip:x" from="6520,6178" to="6520,7427" strokecolor="yellow" strokeweight="2pt"/>
                <v:line id="_x0000_s1557" style="position:absolute" from="4829,5408" to="7543,5415" strokecolor="red" strokeweight="2pt"/>
              </v:group>
              <v:shape id="_x0000_s1558" type="#_x0000_t202" style="position:absolute;left:7257;top:4350;width:618;height:364" stroked="f">
                <v:textbox style="mso-next-textbox:#_x0000_s1558">
                  <w:txbxContent>
                    <w:p w:rsidR="00DA3462" w:rsidRDefault="00DA3462" w:rsidP="0061373F">
                      <w:r>
                        <w:rPr>
                          <w:position w:val="-8"/>
                        </w:rPr>
                        <w:object w:dxaOrig="279" w:dyaOrig="220">
                          <v:shape id="_x0000_i1605" type="#_x0000_t75" style="width:16.5pt;height:11.25pt" o:ole="" fillcolor="window">
                            <v:imagedata r:id="rId982" o:title=""/>
                          </v:shape>
                          <o:OLEObject Type="Embed" ProgID="Equation.3" ShapeID="_x0000_i1605" DrawAspect="Content" ObjectID="_1618908368" r:id="rId983"/>
                        </w:object>
                      </w:r>
                    </w:p>
                  </w:txbxContent>
                </v:textbox>
              </v:shape>
              <v:shape id="_x0000_s1559" type="#_x0000_t202" style="position:absolute;left:6023;top:3047;width:714;height:364" stroked="f">
                <v:textbox style="mso-next-textbox:#_x0000_s1559">
                  <w:txbxContent>
                    <w:p w:rsidR="00DA3462" w:rsidRDefault="00DA3462" w:rsidP="0061373F">
                      <w:r>
                        <w:rPr>
                          <w:position w:val="-8"/>
                        </w:rPr>
                        <w:object w:dxaOrig="360" w:dyaOrig="220">
                          <v:shape id="_x0000_i1607" type="#_x0000_t75" style="width:21pt;height:11.25pt" o:ole="" fillcolor="window">
                            <v:imagedata r:id="rId984" o:title=""/>
                          </v:shape>
                          <o:OLEObject Type="Embed" ProgID="Equation.3" ShapeID="_x0000_i1607" DrawAspect="Content" ObjectID="_1618908369" r:id="rId985"/>
                        </w:object>
                      </w:r>
                    </w:p>
                  </w:txbxContent>
                </v:textbox>
              </v:shape>
              <v:shape id="_x0000_s1560" type="#_x0000_t202" style="position:absolute;left:5748;top:3869;width:729;height:420;mso-wrap-style:none" stroked="f">
                <v:textbox style="mso-next-textbox:#_x0000_s1560;mso-fit-shape-to-text:t">
                  <w:txbxContent>
                    <w:p w:rsidR="00DA3462" w:rsidRDefault="00DA3462" w:rsidP="0061373F">
                      <w:r w:rsidRPr="0061373F">
                        <w:rPr>
                          <w:position w:val="-6"/>
                        </w:rPr>
                        <w:object w:dxaOrig="400" w:dyaOrig="180">
                          <v:shape id="_x0000_i1609" type="#_x0000_t75" style="width:21.75pt;height:9pt" o:ole="" fillcolor="window">
                            <v:imagedata r:id="rId986" o:title=""/>
                          </v:shape>
                          <o:OLEObject Type="Embed" ProgID="Equation.3" ShapeID="_x0000_i1609" DrawAspect="Content" ObjectID="_1618908370" r:id="rId987"/>
                        </w:object>
                      </w:r>
                    </w:p>
                  </w:txbxContent>
                </v:textbox>
              </v:shape>
              <v:shape id="_x0000_s1561" type="#_x0000_t202" style="position:absolute;left:6504;top:4693;width:737;height:364" stroked="f">
                <v:textbox style="mso-next-textbox:#_x0000_s1561">
                  <w:txbxContent>
                    <w:p w:rsidR="00DA3462" w:rsidRDefault="00DA3462" w:rsidP="0061373F">
                      <w:r>
                        <w:rPr>
                          <w:position w:val="-6"/>
                        </w:rPr>
                        <w:object w:dxaOrig="380" w:dyaOrig="220">
                          <v:shape id="_x0000_i1611" type="#_x0000_t75" style="width:22.5pt;height:11.25pt" o:ole="" fillcolor="window">
                            <v:imagedata r:id="rId988" o:title=""/>
                          </v:shape>
                          <o:OLEObject Type="Embed" ProgID="Equation.3" ShapeID="_x0000_i1611" DrawAspect="Content" ObjectID="_1618908371" r:id="rId989"/>
                        </w:object>
                      </w:r>
                    </w:p>
                  </w:txbxContent>
                </v:textbox>
              </v:shape>
              <v:shape id="_x0000_s1562" type="#_x0000_t202" style="position:absolute;left:5749;top:5088;width:477;height:324" stroked="f">
                <v:textbox style="mso-next-textbox:#_x0000_s1562">
                  <w:txbxContent>
                    <w:p w:rsidR="00DA3462" w:rsidRDefault="00DA3462" w:rsidP="0061373F">
                      <w:r>
                        <w:rPr>
                          <w:position w:val="-6"/>
                        </w:rPr>
                        <w:object w:dxaOrig="160" w:dyaOrig="180">
                          <v:shape id="_x0000_i1613" type="#_x0000_t75" style="width:9pt;height:9pt" o:ole="" fillcolor="window">
                            <v:imagedata r:id="rId990" o:title=""/>
                          </v:shape>
                          <o:OLEObject Type="Embed" ProgID="Equation.3" ShapeID="_x0000_i1613" DrawAspect="Content" ObjectID="_1618908372" r:id="rId991"/>
                        </w:object>
                      </w:r>
                    </w:p>
                  </w:txbxContent>
                </v:textbox>
              </v:shape>
            </v:group>
            <v:shape id="_x0000_s1563" type="#_x0000_t202" style="position:absolute;left:10533;top:5018;width:618;height:364" stroked="f">
              <v:textbox style="mso-next-textbox:#_x0000_s1563">
                <w:txbxContent>
                  <w:p w:rsidR="00DA3462" w:rsidRDefault="00DA3462" w:rsidP="0061373F">
                    <w:r>
                      <w:t>x</w:t>
                    </w:r>
                  </w:p>
                </w:txbxContent>
              </v:textbox>
            </v:shape>
            <v:shape id="_x0000_s1564" type="#_x0000_t202" style="position:absolute;left:5406;top:2275;width:618;height:364" stroked="f">
              <v:textbox style="mso-next-textbox:#_x0000_s1564">
                <w:txbxContent>
                  <w:p w:rsidR="00DA3462" w:rsidRDefault="00DA3462" w:rsidP="0061373F">
                    <w:r>
                      <w:t>y</w:t>
                    </w:r>
                    <w:r>
                      <w:rPr>
                        <w:position w:val="-8"/>
                      </w:rPr>
                      <w:object w:dxaOrig="279" w:dyaOrig="220">
                        <v:shape id="_x0000_i1615" type="#_x0000_t75" style="width:16.5pt;height:11.25pt" o:ole="" fillcolor="window">
                          <v:imagedata r:id="rId982" o:title=""/>
                        </v:shape>
                        <o:OLEObject Type="Embed" ProgID="Equation.3" ShapeID="_x0000_i1615" DrawAspect="Content" ObjectID="_1618908373" r:id="rId992"/>
                      </w:object>
                    </w:r>
                  </w:p>
                </w:txbxContent>
              </v:textbox>
            </v:shape>
            <v:shape id="_x0000_s1565" type="#_x0000_t202" style="position:absolute;left:5272;top:5480;width:618;height:364" stroked="f">
              <v:textbox style="mso-next-textbox:#_x0000_s1565">
                <w:txbxContent>
                  <w:p w:rsidR="00DA3462" w:rsidRDefault="00DA3462" w:rsidP="0061373F">
                    <w:r>
                      <w:t>0</w:t>
                    </w:r>
                    <w:r>
                      <w:rPr>
                        <w:position w:val="-8"/>
                      </w:rPr>
                      <w:object w:dxaOrig="279" w:dyaOrig="220">
                        <v:shape id="_x0000_i1617" type="#_x0000_t75" style="width:16.5pt;height:11.25pt" o:ole="" fillcolor="window">
                          <v:imagedata r:id="rId982" o:title=""/>
                        </v:shape>
                        <o:OLEObject Type="Embed" ProgID="Equation.3" ShapeID="_x0000_i1617" DrawAspect="Content" ObjectID="_1618908374" r:id="rId993"/>
                      </w:object>
                    </w:r>
                  </w:p>
                </w:txbxContent>
              </v:textbox>
            </v:shape>
            <v:shape id="_x0000_s1566" type="#_x0000_t202" style="position:absolute;left:7465;top:5515;width:618;height:364" stroked="f">
              <v:textbox style="mso-next-textbox:#_x0000_s1566">
                <w:txbxContent>
                  <w:p w:rsidR="00DA3462" w:rsidRDefault="00DA3462" w:rsidP="0061373F">
                    <w:r>
                      <w:t>1</w:t>
                    </w:r>
                    <w:r>
                      <w:rPr>
                        <w:position w:val="-8"/>
                      </w:rPr>
                      <w:object w:dxaOrig="279" w:dyaOrig="220">
                        <v:shape id="_x0000_i1619" type="#_x0000_t75" style="width:16.5pt;height:11.25pt" o:ole="" fillcolor="window">
                          <v:imagedata r:id="rId982" o:title=""/>
                        </v:shape>
                        <o:OLEObject Type="Embed" ProgID="Equation.3" ShapeID="_x0000_i1619" DrawAspect="Content" ObjectID="_1618908375" r:id="rId994"/>
                      </w:object>
                    </w:r>
                  </w:p>
                </w:txbxContent>
              </v:textbox>
            </v:shape>
          </v:group>
        </w:pict>
      </w:r>
    </w:p>
    <w:p w:rsidR="0061373F" w:rsidRDefault="0061373F" w:rsidP="0061373F">
      <w:pPr>
        <w:tabs>
          <w:tab w:val="left" w:pos="-851"/>
          <w:tab w:val="left" w:pos="644"/>
        </w:tabs>
        <w:ind w:left="284" w:right="-851"/>
      </w:pPr>
    </w:p>
    <w:p w:rsidR="0061373F" w:rsidRDefault="0061373F" w:rsidP="0061373F">
      <w:pPr>
        <w:tabs>
          <w:tab w:val="left" w:pos="-851"/>
          <w:tab w:val="left" w:pos="644"/>
        </w:tabs>
        <w:ind w:left="284" w:right="-851"/>
      </w:pPr>
    </w:p>
    <w:p w:rsidR="0061373F" w:rsidRDefault="0061373F" w:rsidP="0061373F">
      <w:pPr>
        <w:tabs>
          <w:tab w:val="left" w:pos="-851"/>
          <w:tab w:val="left" w:pos="644"/>
        </w:tabs>
        <w:ind w:left="284" w:right="-851"/>
      </w:pPr>
    </w:p>
    <w:p w:rsidR="0061373F" w:rsidRDefault="0061373F" w:rsidP="0061373F">
      <w:pPr>
        <w:tabs>
          <w:tab w:val="left" w:pos="-851"/>
          <w:tab w:val="left" w:pos="644"/>
        </w:tabs>
        <w:ind w:left="284" w:right="-851"/>
      </w:pPr>
    </w:p>
    <w:p w:rsidR="0061373F" w:rsidRDefault="0061373F" w:rsidP="0061373F">
      <w:pPr>
        <w:tabs>
          <w:tab w:val="left" w:pos="-851"/>
          <w:tab w:val="left" w:pos="644"/>
        </w:tabs>
        <w:ind w:left="284" w:right="-851"/>
      </w:pPr>
    </w:p>
    <w:p w:rsidR="0061373F" w:rsidRDefault="0061373F" w:rsidP="0061373F">
      <w:pPr>
        <w:tabs>
          <w:tab w:val="left" w:pos="-851"/>
          <w:tab w:val="left" w:pos="644"/>
        </w:tabs>
        <w:ind w:left="284" w:right="-851"/>
      </w:pPr>
    </w:p>
    <w:p w:rsidR="0061373F" w:rsidRDefault="0061373F" w:rsidP="0061373F">
      <w:pPr>
        <w:tabs>
          <w:tab w:val="left" w:pos="-851"/>
          <w:tab w:val="left" w:pos="644"/>
        </w:tabs>
        <w:ind w:left="284" w:right="-851"/>
      </w:pPr>
    </w:p>
    <w:p w:rsidR="0061373F" w:rsidRDefault="0061373F" w:rsidP="0061373F">
      <w:pPr>
        <w:tabs>
          <w:tab w:val="left" w:pos="-851"/>
          <w:tab w:val="left" w:pos="644"/>
        </w:tabs>
        <w:ind w:left="284" w:right="-851"/>
      </w:pPr>
    </w:p>
    <w:p w:rsidR="0061373F" w:rsidRDefault="0061373F" w:rsidP="0061373F">
      <w:pPr>
        <w:tabs>
          <w:tab w:val="left" w:pos="-851"/>
          <w:tab w:val="left" w:pos="644"/>
        </w:tabs>
        <w:ind w:left="284" w:right="-851"/>
      </w:pPr>
    </w:p>
    <w:p w:rsidR="0061373F" w:rsidRDefault="0061373F" w:rsidP="0061373F">
      <w:pPr>
        <w:tabs>
          <w:tab w:val="left" w:pos="-851"/>
          <w:tab w:val="left" w:pos="644"/>
        </w:tabs>
        <w:ind w:left="284" w:right="-851"/>
      </w:pPr>
    </w:p>
    <w:p w:rsidR="0061373F" w:rsidRDefault="0061373F" w:rsidP="0061373F">
      <w:pPr>
        <w:tabs>
          <w:tab w:val="left" w:pos="-851"/>
          <w:tab w:val="left" w:pos="644"/>
        </w:tabs>
        <w:ind w:left="284" w:right="-851"/>
      </w:pPr>
    </w:p>
    <w:p w:rsidR="0061373F" w:rsidRDefault="0061373F" w:rsidP="0061373F">
      <w:pPr>
        <w:tabs>
          <w:tab w:val="left" w:pos="-851"/>
          <w:tab w:val="left" w:pos="644"/>
        </w:tabs>
        <w:ind w:left="284" w:right="-851"/>
      </w:pPr>
    </w:p>
    <w:p w:rsidR="0061373F" w:rsidRDefault="0061373F" w:rsidP="0061373F">
      <w:pPr>
        <w:tabs>
          <w:tab w:val="left" w:pos="-851"/>
          <w:tab w:val="left" w:pos="644"/>
        </w:tabs>
        <w:ind w:left="284" w:right="-851"/>
      </w:pPr>
    </w:p>
    <w:p w:rsidR="0061373F" w:rsidRDefault="00303E4F" w:rsidP="0061373F">
      <w:pPr>
        <w:tabs>
          <w:tab w:val="left" w:pos="-851"/>
          <w:tab w:val="left" w:pos="644"/>
        </w:tabs>
        <w:ind w:left="284" w:right="-851"/>
      </w:pPr>
      <w:r>
        <w:rPr>
          <w:noProof/>
        </w:rPr>
        <w:pict>
          <v:line id="_x0000_s1544" style="position:absolute;left:0;text-align:left;flip:x;z-index:251700224" from="150.2pt,8.4pt" to="217.2pt,8.4pt" o:allowincell="f" strokeweight="2pt"/>
        </w:pict>
      </w:r>
    </w:p>
    <w:p w:rsidR="0061373F" w:rsidRDefault="0061373F" w:rsidP="0061373F">
      <w:pPr>
        <w:tabs>
          <w:tab w:val="left" w:pos="-851"/>
          <w:tab w:val="left" w:pos="644"/>
        </w:tabs>
        <w:ind w:left="284" w:right="-851"/>
      </w:pPr>
    </w:p>
    <w:p w:rsidR="0061373F" w:rsidRDefault="0061373F" w:rsidP="0061373F">
      <w:pPr>
        <w:tabs>
          <w:tab w:val="left" w:pos="-851"/>
          <w:tab w:val="left" w:pos="644"/>
        </w:tabs>
        <w:ind w:left="284" w:right="-851"/>
      </w:pPr>
    </w:p>
    <w:p w:rsidR="0061373F" w:rsidRDefault="0061373F" w:rsidP="0061373F">
      <w:pPr>
        <w:tabs>
          <w:tab w:val="left" w:pos="-851"/>
          <w:tab w:val="left" w:pos="644"/>
        </w:tabs>
        <w:ind w:left="284" w:right="-851"/>
      </w:pPr>
    </w:p>
    <w:p w:rsidR="0061373F" w:rsidRDefault="0061373F" w:rsidP="0061373F">
      <w:pPr>
        <w:tabs>
          <w:tab w:val="left" w:pos="-851"/>
          <w:tab w:val="left" w:pos="644"/>
        </w:tabs>
        <w:ind w:left="284" w:right="-851"/>
      </w:pPr>
    </w:p>
    <w:p w:rsidR="0061373F" w:rsidRDefault="0061373F" w:rsidP="0061373F">
      <w:pPr>
        <w:tabs>
          <w:tab w:val="left" w:pos="-851"/>
          <w:tab w:val="left" w:pos="644"/>
        </w:tabs>
        <w:ind w:left="284" w:right="-851"/>
      </w:pPr>
    </w:p>
    <w:p w:rsidR="0061373F" w:rsidRDefault="0061373F" w:rsidP="0061373F">
      <w:pPr>
        <w:tabs>
          <w:tab w:val="left" w:pos="-851"/>
          <w:tab w:val="left" w:pos="644"/>
        </w:tabs>
        <w:ind w:left="284" w:right="-851"/>
      </w:pPr>
    </w:p>
    <w:p w:rsidR="0061373F" w:rsidRDefault="0061373F" w:rsidP="0061373F">
      <w:pPr>
        <w:tabs>
          <w:tab w:val="left" w:pos="-851"/>
          <w:tab w:val="left" w:pos="644"/>
        </w:tabs>
        <w:ind w:left="284" w:right="-851"/>
      </w:pPr>
    </w:p>
    <w:p w:rsidR="0061373F" w:rsidRPr="0061373F" w:rsidRDefault="0061373F" w:rsidP="0061373F">
      <w:pPr>
        <w:tabs>
          <w:tab w:val="left" w:pos="-851"/>
          <w:tab w:val="left" w:pos="644"/>
        </w:tabs>
        <w:ind w:left="284" w:right="-851"/>
        <w:rPr>
          <w:color w:val="3366FF"/>
        </w:rPr>
      </w:pPr>
      <w:r w:rsidRPr="0061373F">
        <w:rPr>
          <w:color w:val="3366FF"/>
        </w:rPr>
        <w:t>Sin</w:t>
      </w:r>
      <w:r w:rsidRPr="0061373F">
        <w:rPr>
          <w:color w:val="3366FF"/>
          <w:position w:val="-6"/>
        </w:rPr>
        <w:object w:dxaOrig="220" w:dyaOrig="220">
          <v:shape id="_x0000_i1620" type="#_x0000_t75" style="width:11.25pt;height:11.25pt" o:ole="" filled="t" fillcolor="yellow">
            <v:imagedata r:id="rId399" o:title=""/>
          </v:shape>
          <o:OLEObject Type="Embed" ProgID="Equation.3" ShapeID="_x0000_i1620" DrawAspect="Content" ObjectID="_1618908148" r:id="rId995"/>
        </w:object>
      </w:r>
      <w:r w:rsidRPr="0061373F">
        <w:rPr>
          <w:color w:val="3366FF"/>
        </w:rPr>
        <w:t xml:space="preserve"> je ordinata točke, v kateri drugi krak kota </w:t>
      </w:r>
      <w:r w:rsidRPr="0061373F">
        <w:rPr>
          <w:color w:val="3366FF"/>
          <w:position w:val="-6"/>
        </w:rPr>
        <w:object w:dxaOrig="220" w:dyaOrig="220">
          <v:shape id="_x0000_i1621" type="#_x0000_t75" style="width:11.25pt;height:11.25pt" o:ole="" filled="t" fillcolor="yellow">
            <v:imagedata r:id="rId399" o:title=""/>
          </v:shape>
          <o:OLEObject Type="Embed" ProgID="Equation.3" ShapeID="_x0000_i1621" DrawAspect="Content" ObjectID="_1618908149" r:id="rId996"/>
        </w:object>
      </w:r>
      <w:r w:rsidRPr="0061373F">
        <w:rPr>
          <w:color w:val="3366FF"/>
        </w:rPr>
        <w:t xml:space="preserve"> seče enotsko krožnico.</w:t>
      </w:r>
    </w:p>
    <w:p w:rsidR="0061373F" w:rsidRPr="0061373F" w:rsidRDefault="0061373F" w:rsidP="0061373F">
      <w:pPr>
        <w:tabs>
          <w:tab w:val="left" w:pos="-851"/>
          <w:tab w:val="left" w:pos="644"/>
        </w:tabs>
        <w:ind w:left="284" w:right="-851"/>
        <w:rPr>
          <w:color w:val="3366FF"/>
        </w:rPr>
      </w:pPr>
      <w:r w:rsidRPr="0061373F">
        <w:rPr>
          <w:color w:val="3366FF"/>
        </w:rPr>
        <w:t xml:space="preserve">Cos </w:t>
      </w:r>
      <w:r w:rsidRPr="0061373F">
        <w:rPr>
          <w:color w:val="3366FF"/>
          <w:position w:val="-6"/>
        </w:rPr>
        <w:object w:dxaOrig="220" w:dyaOrig="220">
          <v:shape id="_x0000_i1622" type="#_x0000_t75" style="width:11.25pt;height:11.25pt" o:ole="" filled="t" fillcolor="yellow">
            <v:imagedata r:id="rId399" o:title=""/>
          </v:shape>
          <o:OLEObject Type="Embed" ProgID="Equation.3" ShapeID="_x0000_i1622" DrawAspect="Content" ObjectID="_1618908150" r:id="rId997"/>
        </w:object>
      </w:r>
      <w:r w:rsidRPr="0061373F">
        <w:rPr>
          <w:color w:val="3366FF"/>
        </w:rPr>
        <w:t xml:space="preserve"> je abscisa točke, v kateri drugi krak kota </w:t>
      </w:r>
      <w:r w:rsidRPr="0061373F">
        <w:rPr>
          <w:color w:val="3366FF"/>
          <w:position w:val="-6"/>
        </w:rPr>
        <w:object w:dxaOrig="220" w:dyaOrig="220">
          <v:shape id="_x0000_i1623" type="#_x0000_t75" style="width:11.25pt;height:11.25pt" o:ole="" filled="t" fillcolor="yellow">
            <v:imagedata r:id="rId399" o:title=""/>
          </v:shape>
          <o:OLEObject Type="Embed" ProgID="Equation.3" ShapeID="_x0000_i1623" DrawAspect="Content" ObjectID="_1618908151" r:id="rId998"/>
        </w:object>
      </w:r>
      <w:r w:rsidRPr="0061373F">
        <w:rPr>
          <w:color w:val="3366FF"/>
        </w:rPr>
        <w:t xml:space="preserve"> seče enotsko krožnico.</w:t>
      </w:r>
    </w:p>
    <w:p w:rsidR="0061373F" w:rsidRPr="0061373F" w:rsidRDefault="0061373F" w:rsidP="0061373F">
      <w:pPr>
        <w:tabs>
          <w:tab w:val="left" w:pos="-851"/>
          <w:tab w:val="left" w:pos="644"/>
        </w:tabs>
        <w:ind w:left="284" w:right="-851"/>
        <w:rPr>
          <w:color w:val="3366FF"/>
        </w:rPr>
      </w:pPr>
      <w:r w:rsidRPr="0061373F">
        <w:rPr>
          <w:color w:val="3366FF"/>
        </w:rPr>
        <w:t xml:space="preserve">Tg </w:t>
      </w:r>
      <w:r w:rsidRPr="0061373F">
        <w:rPr>
          <w:color w:val="3366FF"/>
          <w:position w:val="-6"/>
        </w:rPr>
        <w:object w:dxaOrig="220" w:dyaOrig="220">
          <v:shape id="_x0000_i1624" type="#_x0000_t75" style="width:11.25pt;height:11.25pt" o:ole="" filled="t" fillcolor="yellow">
            <v:imagedata r:id="rId399" o:title=""/>
          </v:shape>
          <o:OLEObject Type="Embed" ProgID="Equation.3" ShapeID="_x0000_i1624" DrawAspect="Content" ObjectID="_1618908152" r:id="rId999"/>
        </w:object>
      </w:r>
      <w:r w:rsidRPr="0061373F">
        <w:rPr>
          <w:color w:val="3366FF"/>
        </w:rPr>
        <w:t xml:space="preserve"> je ordinata točke, v kateri drugi krak kota </w:t>
      </w:r>
      <w:r w:rsidRPr="0061373F">
        <w:rPr>
          <w:color w:val="3366FF"/>
          <w:position w:val="-6"/>
        </w:rPr>
        <w:object w:dxaOrig="220" w:dyaOrig="220">
          <v:shape id="_x0000_i1625" type="#_x0000_t75" style="width:11.25pt;height:11.25pt" o:ole="" filled="t" fillcolor="yellow">
            <v:imagedata r:id="rId399" o:title=""/>
          </v:shape>
          <o:OLEObject Type="Embed" ProgID="Equation.3" ShapeID="_x0000_i1625" DrawAspect="Content" ObjectID="_1618908153" r:id="rId1000"/>
        </w:object>
      </w:r>
      <w:r w:rsidRPr="0061373F">
        <w:rPr>
          <w:color w:val="3366FF"/>
        </w:rPr>
        <w:t xml:space="preserve"> seče navpično tangento (na desni strani) </w:t>
      </w:r>
    </w:p>
    <w:p w:rsidR="0061373F" w:rsidRPr="0061373F" w:rsidRDefault="0061373F" w:rsidP="0061373F">
      <w:pPr>
        <w:tabs>
          <w:tab w:val="left" w:pos="-851"/>
          <w:tab w:val="left" w:pos="644"/>
        </w:tabs>
        <w:ind w:left="284" w:right="-851"/>
        <w:rPr>
          <w:color w:val="3366FF"/>
        </w:rPr>
      </w:pPr>
      <w:r w:rsidRPr="0061373F">
        <w:rPr>
          <w:color w:val="3366FF"/>
        </w:rPr>
        <w:t xml:space="preserve">Ctg </w:t>
      </w:r>
      <w:r w:rsidRPr="0061373F">
        <w:rPr>
          <w:color w:val="3366FF"/>
          <w:position w:val="-6"/>
        </w:rPr>
        <w:object w:dxaOrig="220" w:dyaOrig="220">
          <v:shape id="_x0000_i1626" type="#_x0000_t75" style="width:11.25pt;height:11.25pt" o:ole="" filled="t" fillcolor="yellow">
            <v:imagedata r:id="rId399" o:title=""/>
          </v:shape>
          <o:OLEObject Type="Embed" ProgID="Equation.3" ShapeID="_x0000_i1626" DrawAspect="Content" ObjectID="_1618908154" r:id="rId1001"/>
        </w:object>
      </w:r>
      <w:r w:rsidRPr="0061373F">
        <w:rPr>
          <w:color w:val="3366FF"/>
        </w:rPr>
        <w:t xml:space="preserve"> je abscisa točke, v kateri drugi krak kota </w:t>
      </w:r>
      <w:r w:rsidRPr="0061373F">
        <w:rPr>
          <w:color w:val="3366FF"/>
          <w:position w:val="-6"/>
        </w:rPr>
        <w:object w:dxaOrig="220" w:dyaOrig="220">
          <v:shape id="_x0000_i1627" type="#_x0000_t75" style="width:11.25pt;height:11.25pt" o:ole="" filled="t" fillcolor="yellow">
            <v:imagedata r:id="rId399" o:title=""/>
          </v:shape>
          <o:OLEObject Type="Embed" ProgID="Equation.3" ShapeID="_x0000_i1627" DrawAspect="Content" ObjectID="_1618908155" r:id="rId1002"/>
        </w:object>
      </w:r>
      <w:r w:rsidRPr="0061373F">
        <w:rPr>
          <w:color w:val="3366FF"/>
        </w:rPr>
        <w:t xml:space="preserve"> seče vodoravno tangento (zgoraj)</w:t>
      </w:r>
    </w:p>
    <w:p w:rsidR="009023DC" w:rsidRDefault="009023DC" w:rsidP="009023DC">
      <w:pPr>
        <w:rPr>
          <w:b/>
        </w:rPr>
      </w:pPr>
    </w:p>
    <w:p w:rsidR="009023DC" w:rsidRDefault="009023DC" w:rsidP="009023DC">
      <w:pPr>
        <w:rPr>
          <w:rFonts w:ascii="PSTimes" w:hAnsi="PSTimes"/>
          <w:sz w:val="18"/>
        </w:rPr>
      </w:pPr>
      <w:r>
        <w:rPr>
          <w:rFonts w:ascii="PSTimes" w:hAnsi="PSTimes"/>
          <w:sz w:val="18"/>
        </w:rPr>
        <w:t>PRIMER:</w:t>
      </w:r>
    </w:p>
    <w:p w:rsidR="009023DC" w:rsidRDefault="009023DC" w:rsidP="009023DC">
      <w:pPr>
        <w:rPr>
          <w:rFonts w:ascii="PSTimes" w:hAnsi="PSTimes"/>
        </w:rPr>
      </w:pPr>
      <w:r>
        <w:rPr>
          <w:rFonts w:ascii="PSTimes" w:hAnsi="PSTimes"/>
        </w:rPr>
        <w:t xml:space="preserve">Reši enačbo </w:t>
      </w:r>
      <w:r w:rsidRPr="006E2AB4">
        <w:rPr>
          <w:rFonts w:ascii="PSTimes" w:hAnsi="PSTimes"/>
          <w:position w:val="-6"/>
        </w:rPr>
        <w:object w:dxaOrig="2060" w:dyaOrig="279">
          <v:shape id="_x0000_i1628" type="#_x0000_t75" style="width:102.75pt;height:14.25pt" o:ole="">
            <v:imagedata r:id="rId1003" o:title=""/>
          </v:shape>
          <o:OLEObject Type="Embed" ProgID="Equation.3" ShapeID="_x0000_i1628" DrawAspect="Content" ObjectID="_1618908156" r:id="rId1004"/>
        </w:object>
      </w:r>
      <w:r>
        <w:rPr>
          <w:rFonts w:ascii="PSTimes" w:hAnsi="PSTimes"/>
        </w:rPr>
        <w:t>.</w:t>
      </w:r>
    </w:p>
    <w:p w:rsidR="009023DC" w:rsidRPr="0061373F" w:rsidRDefault="009023DC" w:rsidP="009023DC">
      <w:pPr>
        <w:rPr>
          <w:rFonts w:ascii="PSTimes" w:hAnsi="PSTimes"/>
          <w:sz w:val="18"/>
        </w:rPr>
      </w:pPr>
    </w:p>
    <w:p w:rsidR="009023DC" w:rsidRDefault="009023DC" w:rsidP="009023DC">
      <w:pPr>
        <w:rPr>
          <w:rFonts w:ascii="PSTimes" w:hAnsi="PSTimes"/>
        </w:rPr>
      </w:pPr>
    </w:p>
    <w:p w:rsidR="009023DC" w:rsidRDefault="009023DC" w:rsidP="00C0046D">
      <w:pPr>
        <w:numPr>
          <w:ilvl w:val="0"/>
          <w:numId w:val="13"/>
        </w:numPr>
        <w:rPr>
          <w:b/>
        </w:rPr>
      </w:pPr>
      <w:r>
        <w:rPr>
          <w:b/>
        </w:rPr>
        <w:t>Definiraj kotne funkcije v pravokotnem trikotniku</w:t>
      </w:r>
      <w:r w:rsidRPr="00DA3462">
        <w:rPr>
          <w:b/>
        </w:rPr>
        <w:t>.</w:t>
      </w:r>
    </w:p>
    <w:p w:rsidR="0061373F" w:rsidRPr="00DA3462" w:rsidRDefault="00DA3462" w:rsidP="0061373F">
      <w:pPr>
        <w:numPr>
          <w:ilvl w:val="12"/>
          <w:numId w:val="0"/>
        </w:numPr>
        <w:tabs>
          <w:tab w:val="left" w:pos="-851"/>
          <w:tab w:val="left" w:pos="644"/>
        </w:tabs>
        <w:ind w:right="-851"/>
        <w:rPr>
          <w:color w:val="3366FF"/>
        </w:rPr>
      </w:pPr>
      <w:r w:rsidRPr="00DA3462">
        <w:rPr>
          <w:color w:val="3366FF"/>
        </w:rPr>
        <w:t xml:space="preserve">Definicija kotne funkcije v pravokotnem trikotniku s katetama a, b in hipotenuzo c </w:t>
      </w:r>
    </w:p>
    <w:p w:rsidR="00DA3462" w:rsidRDefault="0061373F" w:rsidP="0061373F">
      <w:pPr>
        <w:numPr>
          <w:ilvl w:val="12"/>
          <w:numId w:val="0"/>
        </w:numPr>
        <w:tabs>
          <w:tab w:val="left" w:pos="-851"/>
          <w:tab w:val="left" w:pos="644"/>
        </w:tabs>
        <w:ind w:right="-851"/>
      </w:pPr>
      <w:r>
        <w:tab/>
      </w:r>
      <w:r>
        <w:tab/>
      </w:r>
      <w:r>
        <w:tab/>
      </w:r>
      <w:r>
        <w:tab/>
      </w:r>
      <w:r>
        <w:tab/>
      </w:r>
      <w:r>
        <w:tab/>
      </w:r>
      <w:r>
        <w:tab/>
      </w:r>
      <w:r>
        <w:tab/>
      </w:r>
      <w:r>
        <w:tab/>
      </w:r>
    </w:p>
    <w:p w:rsidR="00DA3462" w:rsidRDefault="00303E4F" w:rsidP="0061373F">
      <w:pPr>
        <w:numPr>
          <w:ilvl w:val="12"/>
          <w:numId w:val="0"/>
        </w:numPr>
        <w:tabs>
          <w:tab w:val="left" w:pos="-851"/>
          <w:tab w:val="left" w:pos="644"/>
        </w:tabs>
        <w:ind w:right="-851"/>
      </w:pPr>
      <w:r>
        <w:rPr>
          <w:noProof/>
          <w:color w:val="3366FF"/>
        </w:rPr>
        <w:pict>
          <v:group id="_x0000_s1584" style="position:absolute;margin-left:11.6pt;margin-top:3.9pt;width:258.1pt;height:183.95pt;z-index:251702272" coordorigin="1425,1969" coordsize="5162,3679">
            <v:group id="_x0000_s1585" style="position:absolute;left:1425;top:1969;width:5162;height:3679" coordorigin="1425,1969" coordsize="5162,3679">
              <v:shape id="_x0000_s1586" type="#_x0000_t202" style="position:absolute;left:6167;top:4249;width:420;height:360" stroked="f">
                <v:textbox>
                  <w:txbxContent>
                    <w:p w:rsidR="00DA3462" w:rsidRDefault="00DA3462" w:rsidP="0061373F">
                      <w:r>
                        <w:t>B</w:t>
                      </w:r>
                    </w:p>
                  </w:txbxContent>
                </v:textbox>
              </v:shape>
              <v:group id="_x0000_s1587" style="position:absolute;left:1425;top:1969;width:4265;height:3679" coordorigin="5745,2055" coordsize="4265,3679">
                <v:shape id="_x0000_s1588" type="#_x0000_t202" style="position:absolute;left:9240;top:3172;width:375;height:360" stroked="f">
                  <v:textbox>
                    <w:txbxContent>
                      <w:p w:rsidR="00DA3462" w:rsidRDefault="00DA3462" w:rsidP="0061373F">
                        <w:r>
                          <w:t>a</w:t>
                        </w:r>
                      </w:p>
                    </w:txbxContent>
                  </v:textbox>
                </v:shape>
                <v:shape id="_x0000_s1589" type="#_x0000_t202" style="position:absolute;left:7965;top:4478;width:375;height:375" stroked="f">
                  <v:textbox>
                    <w:txbxContent>
                      <w:p w:rsidR="00DA3462" w:rsidRDefault="00DA3462" w:rsidP="0061373F">
                        <w:r>
                          <w:t>c</w:t>
                        </w:r>
                      </w:p>
                    </w:txbxContent>
                  </v:textbox>
                </v:shape>
                <v:group id="_x0000_s1590" style="position:absolute;left:5745;top:2055;width:4265;height:3679" coordorigin="1665,1506" coordsize="4265,3679">
                  <v:shape id="_x0000_s1591" type="#_x0000_t202" style="position:absolute;left:2385;top:2647;width:375;height:360" stroked="f">
                    <v:textbox>
                      <w:txbxContent>
                        <w:p w:rsidR="00DA3462" w:rsidRDefault="00DA3462" w:rsidP="0061373F">
                          <w:r>
                            <w:t>b</w:t>
                          </w:r>
                        </w:p>
                      </w:txbxContent>
                    </v:textbox>
                  </v:shape>
                  <v:shape id="_x0000_s1592" type="#_x0000_t202" style="position:absolute;left:1665;top:3750;width:420;height:360" stroked="f">
                    <v:textbox>
                      <w:txbxContent>
                        <w:p w:rsidR="00DA3462" w:rsidRDefault="00DA3462" w:rsidP="0061373F">
                          <w:r>
                            <w:t>A</w:t>
                          </w:r>
                        </w:p>
                      </w:txbxContent>
                    </v:textbox>
                  </v:shape>
                  <v:shape id="_x0000_s1593" type="#_x0000_t202" style="position:absolute;left:3420;top:1506;width:420;height:330" stroked="f">
                    <v:textbox>
                      <w:txbxContent>
                        <w:p w:rsidR="00DA3462" w:rsidRDefault="00DA3462" w:rsidP="0061373F">
                          <w:r>
                            <w:t>C</w:t>
                          </w:r>
                        </w:p>
                      </w:txbxContent>
                    </v:textbox>
                  </v:shape>
                  <v:shape id="_x0000_s1594" type="#_x0000_t6" style="position:absolute;left:2959;top:2213;width:2556;height:3387;rotation:-15280706fd"/>
                  <v:shape id="_x0000_s1595" type="#_x0000_t19" style="position:absolute;left:2449;top:3195;width:677;height:705;rotation:-71371fd" coordsize="21600,24100" adj="-4820301,590747,,20716" path="wr-21600,-884,21600,42316,6116,,21333,24100nfewr-21600,-884,21600,42316,6116,,21333,24100l,20716nsxe">
                    <v:path o:connectlocs="6116,0;21333,24100;0,20716"/>
                  </v:shape>
                  <v:shape id="_x0000_s1596" type="#_x0000_t19" style="position:absolute;left:4947;top:3312;width:732;height:520;rotation:-29482184fd" coordsize="20625,21580" adj="-5736579,-1132473,,21580" path="wr-21600,-20,21600,43180,930,,20625,15164nfewr-21600,-20,21600,43180,930,,20625,15164l,21580nsxe">
                    <v:path o:connectlocs="930,0;20625,15164;0,21580"/>
                  </v:shape>
                  <v:shape id="_x0000_s1597" type="#_x0000_t202" style="position:absolute;left:2490;top:3500;width:509;height:420;mso-wrap-style:none" stroked="f">
                    <v:textbox style="mso-next-textbox:#_x0000_s1597;mso-fit-shape-to-text:t">
                      <w:txbxContent>
                        <w:p w:rsidR="00DA3462" w:rsidRDefault="00DA3462" w:rsidP="0061373F">
                          <w:r w:rsidRPr="0061373F">
                            <w:rPr>
                              <w:position w:val="-6"/>
                            </w:rPr>
                            <w:object w:dxaOrig="220" w:dyaOrig="220">
                              <v:shape id="_x0000_i1630" type="#_x0000_t75" style="width:11.25pt;height:11.25pt" o:ole="" filled="t" fillcolor="lime">
                                <v:imagedata r:id="rId399" o:title=""/>
                              </v:shape>
                              <o:OLEObject Type="Embed" ProgID="Equation.3" ShapeID="_x0000_i1630" DrawAspect="Content" ObjectID="_1618908376" r:id="rId1005"/>
                            </w:object>
                          </w:r>
                        </w:p>
                      </w:txbxContent>
                    </v:textbox>
                  </v:shape>
                  <v:shape id="_x0000_s1598" type="#_x0000_t202" style="position:absolute;left:5213;top:3417;width:526;height:742;mso-wrap-style:none" stroked="f">
                    <v:textbox style="mso-next-textbox:#_x0000_s1598;mso-fit-shape-to-text:t">
                      <w:txbxContent>
                        <w:p w:rsidR="00DA3462" w:rsidRDefault="00DA3462" w:rsidP="0061373F">
                          <w:r w:rsidRPr="0061373F">
                            <w:rPr>
                              <w:position w:val="-10"/>
                            </w:rPr>
                            <w:object w:dxaOrig="240" w:dyaOrig="320">
                              <v:shape id="_x0000_i1632" type="#_x0000_t75" style="width:12pt;height:15.75pt" o:ole="" filled="t" fillcolor="yellow">
                                <v:imagedata r:id="rId401" o:title=""/>
                              </v:shape>
                              <o:OLEObject Type="Embed" ProgID="Equation.3" ShapeID="_x0000_i1632" DrawAspect="Content" ObjectID="_1618908377" r:id="rId1006"/>
                            </w:object>
                          </w:r>
                        </w:p>
                      </w:txbxContent>
                    </v:textbox>
                  </v:shape>
                </v:group>
              </v:group>
            </v:group>
            <v:line id="_x0000_s1599" style="position:absolute" from="3158,2663" to="3495,2918"/>
            <v:line id="_x0000_s1600" style="position:absolute;flip:y" from="3495,2595" to="3750,2925"/>
          </v:group>
        </w:pict>
      </w:r>
    </w:p>
    <w:p w:rsidR="00DA3462" w:rsidRDefault="00DA3462" w:rsidP="0061373F">
      <w:pPr>
        <w:numPr>
          <w:ilvl w:val="12"/>
          <w:numId w:val="0"/>
        </w:numPr>
        <w:tabs>
          <w:tab w:val="left" w:pos="-851"/>
          <w:tab w:val="left" w:pos="644"/>
        </w:tabs>
        <w:ind w:right="-851"/>
      </w:pPr>
    </w:p>
    <w:p w:rsidR="0061373F" w:rsidRPr="00DA3462" w:rsidRDefault="00DA3462" w:rsidP="0061373F">
      <w:pPr>
        <w:numPr>
          <w:ilvl w:val="12"/>
          <w:numId w:val="0"/>
        </w:numPr>
        <w:tabs>
          <w:tab w:val="left" w:pos="-851"/>
          <w:tab w:val="left" w:pos="644"/>
        </w:tabs>
        <w:ind w:right="-851"/>
        <w:rPr>
          <w:color w:val="3366FF"/>
        </w:rPr>
      </w:pPr>
      <w:r>
        <w:rPr>
          <w:color w:val="3366FF"/>
        </w:rPr>
        <w:tab/>
      </w:r>
      <w:r>
        <w:rPr>
          <w:color w:val="3366FF"/>
        </w:rPr>
        <w:tab/>
      </w:r>
      <w:r>
        <w:rPr>
          <w:color w:val="3366FF"/>
        </w:rPr>
        <w:tab/>
      </w:r>
      <w:r>
        <w:rPr>
          <w:color w:val="3366FF"/>
        </w:rPr>
        <w:tab/>
      </w:r>
      <w:r>
        <w:rPr>
          <w:color w:val="3366FF"/>
        </w:rPr>
        <w:tab/>
      </w:r>
      <w:r>
        <w:rPr>
          <w:color w:val="3366FF"/>
        </w:rPr>
        <w:tab/>
      </w:r>
      <w:r>
        <w:rPr>
          <w:color w:val="3366FF"/>
        </w:rPr>
        <w:tab/>
      </w:r>
      <w:r>
        <w:rPr>
          <w:color w:val="3366FF"/>
        </w:rPr>
        <w:tab/>
      </w:r>
      <w:r>
        <w:rPr>
          <w:color w:val="3366FF"/>
        </w:rPr>
        <w:tab/>
      </w:r>
      <w:r w:rsidR="0061373F" w:rsidRPr="00DA3462">
        <w:rPr>
          <w:color w:val="3366FF"/>
        </w:rPr>
        <w:t xml:space="preserve">c…hipotenuza </w:t>
      </w:r>
    </w:p>
    <w:p w:rsidR="0061373F" w:rsidRPr="00DA3462" w:rsidRDefault="0061373F" w:rsidP="0061373F">
      <w:pPr>
        <w:numPr>
          <w:ilvl w:val="12"/>
          <w:numId w:val="0"/>
        </w:numPr>
        <w:tabs>
          <w:tab w:val="left" w:pos="-851"/>
          <w:tab w:val="left" w:pos="644"/>
        </w:tabs>
        <w:ind w:right="-851"/>
        <w:rPr>
          <w:color w:val="3366FF"/>
        </w:rPr>
      </w:pPr>
      <w:r w:rsidRPr="00DA3462">
        <w:rPr>
          <w:color w:val="3366FF"/>
        </w:rPr>
        <w:tab/>
      </w:r>
      <w:r w:rsidRPr="00DA3462">
        <w:rPr>
          <w:color w:val="3366FF"/>
        </w:rPr>
        <w:tab/>
      </w:r>
      <w:r w:rsidRPr="00DA3462">
        <w:rPr>
          <w:color w:val="3366FF"/>
        </w:rPr>
        <w:tab/>
      </w:r>
      <w:r w:rsidRPr="00DA3462">
        <w:rPr>
          <w:color w:val="3366FF"/>
        </w:rPr>
        <w:tab/>
      </w:r>
      <w:r w:rsidRPr="00DA3462">
        <w:rPr>
          <w:color w:val="3366FF"/>
        </w:rPr>
        <w:tab/>
      </w:r>
      <w:r w:rsidRPr="00DA3462">
        <w:rPr>
          <w:color w:val="3366FF"/>
        </w:rPr>
        <w:tab/>
      </w:r>
      <w:r w:rsidRPr="00DA3462">
        <w:rPr>
          <w:color w:val="3366FF"/>
        </w:rPr>
        <w:tab/>
      </w:r>
      <w:r w:rsidRPr="00DA3462">
        <w:rPr>
          <w:color w:val="3366FF"/>
        </w:rPr>
        <w:tab/>
      </w:r>
      <w:r w:rsidRPr="00DA3462">
        <w:rPr>
          <w:color w:val="3366FF"/>
        </w:rPr>
        <w:tab/>
        <w:t>a, b…kateti;</w:t>
      </w:r>
    </w:p>
    <w:p w:rsidR="0061373F" w:rsidRPr="00DA3462" w:rsidRDefault="0061373F" w:rsidP="0061373F">
      <w:pPr>
        <w:numPr>
          <w:ilvl w:val="12"/>
          <w:numId w:val="0"/>
        </w:numPr>
        <w:tabs>
          <w:tab w:val="left" w:pos="-851"/>
          <w:tab w:val="left" w:pos="644"/>
        </w:tabs>
        <w:ind w:right="-851" w:firstLine="5670"/>
        <w:rPr>
          <w:color w:val="3366FF"/>
        </w:rPr>
      </w:pPr>
      <w:r w:rsidRPr="00DA3462">
        <w:rPr>
          <w:color w:val="3366FF"/>
        </w:rPr>
        <w:t xml:space="preserve">b…kotu </w:t>
      </w:r>
      <w:r w:rsidRPr="00DA3462">
        <w:rPr>
          <w:color w:val="3366FF"/>
          <w:position w:val="-6"/>
        </w:rPr>
        <w:object w:dxaOrig="220" w:dyaOrig="220">
          <v:shape id="_x0000_i1633" type="#_x0000_t75" style="width:11.25pt;height:11.25pt" o:ole="" filled="t" fillcolor="lime">
            <v:imagedata r:id="rId399" o:title=""/>
          </v:shape>
          <o:OLEObject Type="Embed" ProgID="Equation.3" ShapeID="_x0000_i1633" DrawAspect="Content" ObjectID="_1618908157" r:id="rId1007"/>
        </w:object>
      </w:r>
      <w:r w:rsidRPr="00DA3462">
        <w:rPr>
          <w:color w:val="3366FF"/>
        </w:rPr>
        <w:t xml:space="preserve"> priležna kateta</w:t>
      </w:r>
    </w:p>
    <w:p w:rsidR="0061373F" w:rsidRPr="00DA3462" w:rsidRDefault="0061373F" w:rsidP="0061373F">
      <w:pPr>
        <w:numPr>
          <w:ilvl w:val="12"/>
          <w:numId w:val="0"/>
        </w:numPr>
        <w:tabs>
          <w:tab w:val="left" w:pos="-851"/>
          <w:tab w:val="left" w:pos="644"/>
        </w:tabs>
        <w:ind w:right="-851" w:firstLine="5670"/>
        <w:rPr>
          <w:color w:val="3366FF"/>
        </w:rPr>
      </w:pPr>
      <w:r w:rsidRPr="00DA3462">
        <w:rPr>
          <w:color w:val="3366FF"/>
        </w:rPr>
        <w:t xml:space="preserve">a…kotu </w:t>
      </w:r>
      <w:r w:rsidRPr="00DA3462">
        <w:rPr>
          <w:color w:val="3366FF"/>
          <w:position w:val="-6"/>
        </w:rPr>
        <w:object w:dxaOrig="220" w:dyaOrig="220">
          <v:shape id="_x0000_i1634" type="#_x0000_t75" style="width:11.25pt;height:11.25pt" o:ole="" filled="t" fillcolor="lime">
            <v:imagedata r:id="rId399" o:title=""/>
          </v:shape>
          <o:OLEObject Type="Embed" ProgID="Equation.3" ShapeID="_x0000_i1634" DrawAspect="Content" ObjectID="_1618908158" r:id="rId1008"/>
        </w:object>
      </w:r>
      <w:r w:rsidRPr="00DA3462">
        <w:rPr>
          <w:color w:val="3366FF"/>
        </w:rPr>
        <w:t xml:space="preserve"> nasprotiležna kateta</w:t>
      </w:r>
    </w:p>
    <w:p w:rsidR="0061373F" w:rsidRPr="00DA3462" w:rsidRDefault="0061373F" w:rsidP="0061373F">
      <w:pPr>
        <w:numPr>
          <w:ilvl w:val="12"/>
          <w:numId w:val="0"/>
        </w:numPr>
        <w:tabs>
          <w:tab w:val="left" w:pos="-851"/>
          <w:tab w:val="left" w:pos="644"/>
        </w:tabs>
        <w:ind w:right="-851" w:firstLine="5670"/>
        <w:rPr>
          <w:color w:val="3366FF"/>
        </w:rPr>
      </w:pPr>
      <w:r w:rsidRPr="00DA3462">
        <w:rPr>
          <w:color w:val="3366FF"/>
        </w:rPr>
        <w:t xml:space="preserve">a…kotu </w:t>
      </w:r>
      <w:r w:rsidRPr="00DA3462">
        <w:rPr>
          <w:color w:val="3366FF"/>
          <w:position w:val="-10"/>
        </w:rPr>
        <w:object w:dxaOrig="240" w:dyaOrig="320">
          <v:shape id="_x0000_i1635" type="#_x0000_t75" style="width:12pt;height:15.75pt" o:ole="" filled="t" fillcolor="yellow">
            <v:imagedata r:id="rId401" o:title=""/>
          </v:shape>
          <o:OLEObject Type="Embed" ProgID="Equation.3" ShapeID="_x0000_i1635" DrawAspect="Content" ObjectID="_1618908159" r:id="rId1009"/>
        </w:object>
      </w:r>
      <w:r w:rsidRPr="00DA3462">
        <w:rPr>
          <w:color w:val="3366FF"/>
        </w:rPr>
        <w:t xml:space="preserve"> priležna kateta</w:t>
      </w:r>
    </w:p>
    <w:p w:rsidR="0061373F" w:rsidRPr="00DA3462" w:rsidRDefault="0061373F" w:rsidP="0061373F">
      <w:pPr>
        <w:numPr>
          <w:ilvl w:val="12"/>
          <w:numId w:val="0"/>
        </w:numPr>
        <w:tabs>
          <w:tab w:val="left" w:pos="-851"/>
          <w:tab w:val="left" w:pos="644"/>
        </w:tabs>
        <w:ind w:right="-851" w:firstLine="5670"/>
        <w:rPr>
          <w:color w:val="3366FF"/>
        </w:rPr>
      </w:pPr>
      <w:r w:rsidRPr="00DA3462">
        <w:rPr>
          <w:color w:val="3366FF"/>
        </w:rPr>
        <w:t xml:space="preserve">b…kotu </w:t>
      </w:r>
      <w:r w:rsidRPr="00DA3462">
        <w:rPr>
          <w:color w:val="3366FF"/>
          <w:position w:val="-10"/>
        </w:rPr>
        <w:object w:dxaOrig="240" w:dyaOrig="320">
          <v:shape id="_x0000_i1636" type="#_x0000_t75" style="width:12pt;height:15.75pt" o:ole="" filled="t" fillcolor="yellow">
            <v:imagedata r:id="rId401" o:title=""/>
          </v:shape>
          <o:OLEObject Type="Embed" ProgID="Equation.3" ShapeID="_x0000_i1636" DrawAspect="Content" ObjectID="_1618908160" r:id="rId1010"/>
        </w:object>
      </w:r>
      <w:r w:rsidRPr="00DA3462">
        <w:rPr>
          <w:color w:val="3366FF"/>
        </w:rPr>
        <w:t xml:space="preserve"> nasprotiležna kateta</w:t>
      </w:r>
    </w:p>
    <w:p w:rsidR="0061373F" w:rsidRDefault="0061373F" w:rsidP="0061373F">
      <w:pPr>
        <w:numPr>
          <w:ilvl w:val="12"/>
          <w:numId w:val="0"/>
        </w:numPr>
        <w:tabs>
          <w:tab w:val="left" w:pos="-851"/>
          <w:tab w:val="left" w:pos="644"/>
        </w:tabs>
        <w:ind w:left="5664" w:right="-851" w:firstLine="6"/>
      </w:pPr>
    </w:p>
    <w:p w:rsidR="0061373F" w:rsidRDefault="0061373F" w:rsidP="0061373F">
      <w:pPr>
        <w:numPr>
          <w:ilvl w:val="12"/>
          <w:numId w:val="0"/>
        </w:numPr>
        <w:tabs>
          <w:tab w:val="left" w:pos="-851"/>
          <w:tab w:val="left" w:pos="644"/>
        </w:tabs>
        <w:ind w:right="-851"/>
      </w:pPr>
    </w:p>
    <w:p w:rsidR="0061373F" w:rsidRDefault="0061373F" w:rsidP="0061373F">
      <w:pPr>
        <w:numPr>
          <w:ilvl w:val="12"/>
          <w:numId w:val="0"/>
        </w:numPr>
        <w:tabs>
          <w:tab w:val="left" w:pos="-851"/>
          <w:tab w:val="left" w:pos="644"/>
        </w:tabs>
        <w:ind w:right="-851"/>
      </w:pPr>
    </w:p>
    <w:p w:rsidR="0061373F" w:rsidRPr="0061373F" w:rsidRDefault="0061373F" w:rsidP="0061373F">
      <w:pPr>
        <w:numPr>
          <w:ilvl w:val="12"/>
          <w:numId w:val="0"/>
        </w:numPr>
        <w:tabs>
          <w:tab w:val="left" w:pos="-851"/>
          <w:tab w:val="left" w:pos="644"/>
        </w:tabs>
        <w:ind w:right="-851"/>
        <w:rPr>
          <w:color w:val="3366FF"/>
        </w:rPr>
      </w:pPr>
      <w:r w:rsidRPr="0061373F">
        <w:rPr>
          <w:color w:val="3366FF"/>
        </w:rPr>
        <w:t>Definicije kotnih funkcij v pravokotnem trikotniku</w:t>
      </w:r>
    </w:p>
    <w:p w:rsidR="0061373F" w:rsidRDefault="0061373F" w:rsidP="0061373F">
      <w:pPr>
        <w:numPr>
          <w:ilvl w:val="12"/>
          <w:numId w:val="0"/>
        </w:numPr>
        <w:tabs>
          <w:tab w:val="left" w:pos="-851"/>
          <w:tab w:val="left" w:pos="644"/>
        </w:tabs>
        <w:ind w:right="-851"/>
      </w:pPr>
    </w:p>
    <w:p w:rsidR="00DA3462" w:rsidRPr="00DA3462" w:rsidRDefault="00DA3462" w:rsidP="00DA3462">
      <w:pPr>
        <w:ind w:firstLine="708"/>
      </w:pPr>
      <w:r w:rsidRPr="0061373F">
        <w:rPr>
          <w:position w:val="-30"/>
        </w:rPr>
        <w:object w:dxaOrig="3540" w:dyaOrig="680">
          <v:shape id="_x0000_i1637" type="#_x0000_t75" style="width:177pt;height:33.75pt" o:ole="" filled="t" fillcolor="yellow">
            <v:imagedata r:id="rId1011" o:title=""/>
          </v:shape>
          <o:OLEObject Type="Embed" ProgID="Equation.3" ShapeID="_x0000_i1637" DrawAspect="Content" ObjectID="_1618908161" r:id="rId1012"/>
        </w:object>
      </w:r>
      <w:r w:rsidR="0061373F">
        <w:t xml:space="preserve"> </w:t>
      </w:r>
      <w:r w:rsidRPr="00DA3462">
        <w:t xml:space="preserve">Sin </w:t>
      </w:r>
      <w:r w:rsidRPr="00DA3462">
        <w:sym w:font="Symbol" w:char="F061"/>
      </w:r>
      <w:r w:rsidRPr="00DA3462">
        <w:t xml:space="preserve"> = </w:t>
      </w:r>
      <w:r w:rsidRPr="00DA3462">
        <w:rPr>
          <w:position w:val="-24"/>
        </w:rPr>
        <w:object w:dxaOrig="240" w:dyaOrig="620">
          <v:shape id="_x0000_i1638" type="#_x0000_t75" style="width:12pt;height:30.75pt" o:ole="" fillcolor="window">
            <v:imagedata r:id="rId1013" o:title=""/>
          </v:shape>
          <o:OLEObject Type="Embed" ProgID="Equation.3" ShapeID="_x0000_i1638" DrawAspect="Content" ObjectID="_1618908162" r:id="rId1014"/>
        </w:object>
      </w:r>
      <w:r w:rsidRPr="00DA3462">
        <w:t xml:space="preserve">   Sin </w:t>
      </w:r>
      <w:r w:rsidRPr="00DA3462">
        <w:sym w:font="Symbol" w:char="F062"/>
      </w:r>
      <w:r w:rsidRPr="00DA3462">
        <w:t xml:space="preserve"> = </w:t>
      </w:r>
      <w:r w:rsidRPr="00DA3462">
        <w:rPr>
          <w:position w:val="-24"/>
        </w:rPr>
        <w:object w:dxaOrig="240" w:dyaOrig="620">
          <v:shape id="_x0000_i1639" type="#_x0000_t75" style="width:12pt;height:30.75pt" o:ole="" fillcolor="window">
            <v:imagedata r:id="rId1015" o:title=""/>
          </v:shape>
          <o:OLEObject Type="Embed" ProgID="Equation.3" ShapeID="_x0000_i1639" DrawAspect="Content" ObjectID="_1618908163" r:id="rId1016"/>
        </w:object>
      </w:r>
      <w:r w:rsidRPr="00DA3462">
        <w:t xml:space="preserve">   </w:t>
      </w:r>
    </w:p>
    <w:p w:rsidR="00DA3462" w:rsidRPr="00DA3462" w:rsidRDefault="00DA3462" w:rsidP="00DA3462">
      <w:pPr>
        <w:ind w:firstLine="708"/>
      </w:pPr>
    </w:p>
    <w:p w:rsidR="0061373F" w:rsidRPr="00DA3462" w:rsidRDefault="00DA3462" w:rsidP="00DA3462">
      <w:pPr>
        <w:ind w:firstLine="708"/>
      </w:pPr>
      <w:r w:rsidRPr="00DA3462">
        <w:rPr>
          <w:position w:val="-30"/>
        </w:rPr>
        <w:object w:dxaOrig="3080" w:dyaOrig="680">
          <v:shape id="_x0000_i1640" type="#_x0000_t75" style="width:153.75pt;height:33.75pt" o:ole="" filled="t" fillcolor="yellow">
            <v:imagedata r:id="rId1017" o:title=""/>
          </v:shape>
          <o:OLEObject Type="Embed" ProgID="Equation.3" ShapeID="_x0000_i1640" DrawAspect="Content" ObjectID="_1618908164" r:id="rId1018"/>
        </w:object>
      </w:r>
      <w:r w:rsidRPr="00DA3462">
        <w:t xml:space="preserve"> Cos </w:t>
      </w:r>
      <w:r w:rsidRPr="00DA3462">
        <w:sym w:font="Symbol" w:char="F061"/>
      </w:r>
      <w:r w:rsidRPr="00DA3462">
        <w:t xml:space="preserve"> = </w:t>
      </w:r>
      <w:r w:rsidRPr="00DA3462">
        <w:rPr>
          <w:position w:val="-24"/>
        </w:rPr>
        <w:object w:dxaOrig="240" w:dyaOrig="620">
          <v:shape id="_x0000_i1641" type="#_x0000_t75" style="width:12pt;height:30.75pt" o:ole="" fillcolor="window">
            <v:imagedata r:id="rId1019" o:title=""/>
          </v:shape>
          <o:OLEObject Type="Embed" ProgID="Equation.3" ShapeID="_x0000_i1641" DrawAspect="Content" ObjectID="_1618908165" r:id="rId1020"/>
        </w:object>
      </w:r>
      <w:r w:rsidRPr="00DA3462">
        <w:t xml:space="preserve">  Cos </w:t>
      </w:r>
      <w:r w:rsidRPr="00DA3462">
        <w:sym w:font="Symbol" w:char="F062"/>
      </w:r>
      <w:r w:rsidRPr="00DA3462">
        <w:t xml:space="preserve"> = </w:t>
      </w:r>
      <w:r w:rsidRPr="00DA3462">
        <w:rPr>
          <w:position w:val="-24"/>
        </w:rPr>
        <w:object w:dxaOrig="240" w:dyaOrig="620">
          <v:shape id="_x0000_i1642" type="#_x0000_t75" style="width:12pt;height:30.75pt" o:ole="" fillcolor="window">
            <v:imagedata r:id="rId1021" o:title=""/>
          </v:shape>
          <o:OLEObject Type="Embed" ProgID="Equation.3" ShapeID="_x0000_i1642" DrawAspect="Content" ObjectID="_1618908166" r:id="rId1022"/>
        </w:object>
      </w:r>
      <w:r w:rsidRPr="00DA3462">
        <w:t xml:space="preserve">  </w:t>
      </w:r>
    </w:p>
    <w:p w:rsidR="00DA3462" w:rsidRPr="00DA3462" w:rsidRDefault="0061373F" w:rsidP="00DA3462">
      <w:pPr>
        <w:numPr>
          <w:ilvl w:val="12"/>
          <w:numId w:val="0"/>
        </w:numPr>
        <w:tabs>
          <w:tab w:val="left" w:pos="-851"/>
          <w:tab w:val="left" w:pos="644"/>
        </w:tabs>
        <w:ind w:right="-851"/>
      </w:pPr>
      <w:r w:rsidRPr="00DA3462">
        <w:tab/>
      </w:r>
      <w:r w:rsidRPr="00DA3462">
        <w:tab/>
      </w:r>
    </w:p>
    <w:p w:rsidR="00DA3462" w:rsidRPr="00DA3462" w:rsidRDefault="00DA3462" w:rsidP="00DA3462">
      <w:pPr>
        <w:numPr>
          <w:ilvl w:val="12"/>
          <w:numId w:val="0"/>
        </w:numPr>
        <w:tabs>
          <w:tab w:val="left" w:pos="-851"/>
          <w:tab w:val="left" w:pos="644"/>
        </w:tabs>
        <w:ind w:right="-851"/>
      </w:pPr>
      <w:r w:rsidRPr="00DA3462">
        <w:tab/>
      </w:r>
      <w:r w:rsidRPr="00DA3462">
        <w:rPr>
          <w:position w:val="-30"/>
        </w:rPr>
        <w:object w:dxaOrig="3460" w:dyaOrig="680">
          <v:shape id="_x0000_i1643" type="#_x0000_t75" style="width:172.5pt;height:33.75pt" o:ole="" filled="t" fillcolor="yellow">
            <v:imagedata r:id="rId1023" o:title=""/>
          </v:shape>
          <o:OLEObject Type="Embed" ProgID="Equation.3" ShapeID="_x0000_i1643" DrawAspect="Content" ObjectID="_1618908167" r:id="rId1024"/>
        </w:object>
      </w:r>
      <w:r w:rsidRPr="00DA3462">
        <w:t xml:space="preserve"> Tg </w:t>
      </w:r>
      <w:r w:rsidRPr="00DA3462">
        <w:sym w:font="Symbol" w:char="F061"/>
      </w:r>
      <w:r w:rsidRPr="00DA3462">
        <w:t xml:space="preserve"> = </w:t>
      </w:r>
      <w:r w:rsidRPr="00DA3462">
        <w:fldChar w:fldCharType="begin"/>
      </w:r>
      <w:r w:rsidRPr="00DA3462">
        <w:instrText xml:space="preserve"> EQ </w:instrText>
      </w:r>
      <w:r w:rsidRPr="00DA3462">
        <w:fldChar w:fldCharType="end"/>
      </w:r>
      <w:r w:rsidRPr="00DA3462">
        <w:rPr>
          <w:position w:val="-24"/>
        </w:rPr>
        <w:object w:dxaOrig="240" w:dyaOrig="620">
          <v:shape id="_x0000_i1644" type="#_x0000_t75" style="width:12pt;height:30.75pt" o:ole="" fillcolor="window">
            <v:imagedata r:id="rId1025" o:title=""/>
          </v:shape>
          <o:OLEObject Type="Embed" ProgID="Equation.3" ShapeID="_x0000_i1644" DrawAspect="Content" ObjectID="_1618908168" r:id="rId1026"/>
        </w:object>
      </w:r>
      <w:r w:rsidRPr="00DA3462">
        <w:t xml:space="preserve"> Tg </w:t>
      </w:r>
      <w:r w:rsidRPr="00DA3462">
        <w:sym w:font="Symbol" w:char="F062"/>
      </w:r>
      <w:r w:rsidRPr="00DA3462">
        <w:t xml:space="preserve"> = </w:t>
      </w:r>
      <w:r w:rsidRPr="00DA3462">
        <w:rPr>
          <w:position w:val="-24"/>
        </w:rPr>
        <w:object w:dxaOrig="240" w:dyaOrig="620">
          <v:shape id="_x0000_i1645" type="#_x0000_t75" style="width:12pt;height:30.75pt" o:ole="" fillcolor="window">
            <v:imagedata r:id="rId1027" o:title=""/>
          </v:shape>
          <o:OLEObject Type="Embed" ProgID="Equation.3" ShapeID="_x0000_i1645" DrawAspect="Content" ObjectID="_1618908169" r:id="rId1028"/>
        </w:object>
      </w:r>
    </w:p>
    <w:p w:rsidR="00DA3462" w:rsidRDefault="0061373F" w:rsidP="0061373F">
      <w:pPr>
        <w:numPr>
          <w:ilvl w:val="12"/>
          <w:numId w:val="0"/>
        </w:numPr>
        <w:tabs>
          <w:tab w:val="left" w:pos="-851"/>
          <w:tab w:val="left" w:pos="644"/>
        </w:tabs>
        <w:ind w:right="-851"/>
      </w:pPr>
      <w:r>
        <w:tab/>
      </w:r>
      <w:r>
        <w:tab/>
      </w:r>
    </w:p>
    <w:p w:rsidR="0061373F" w:rsidRDefault="00DA3462" w:rsidP="0061373F">
      <w:pPr>
        <w:numPr>
          <w:ilvl w:val="12"/>
          <w:numId w:val="0"/>
        </w:numPr>
        <w:tabs>
          <w:tab w:val="left" w:pos="-851"/>
          <w:tab w:val="left" w:pos="644"/>
        </w:tabs>
        <w:ind w:right="-851"/>
      </w:pPr>
      <w:r>
        <w:tab/>
      </w:r>
      <w:r w:rsidRPr="0061373F">
        <w:rPr>
          <w:position w:val="-30"/>
        </w:rPr>
        <w:object w:dxaOrig="3560" w:dyaOrig="680">
          <v:shape id="_x0000_i1646" type="#_x0000_t75" style="width:177.75pt;height:33.75pt" o:ole="" filled="t" fillcolor="yellow">
            <v:imagedata r:id="rId1029" o:title=""/>
          </v:shape>
          <o:OLEObject Type="Embed" ProgID="Equation.3" ShapeID="_x0000_i1646" DrawAspect="Content" ObjectID="_1618908170" r:id="rId1030"/>
        </w:object>
      </w:r>
    </w:p>
    <w:p w:rsidR="0061373F" w:rsidRDefault="0061373F" w:rsidP="0061373F">
      <w:pPr>
        <w:numPr>
          <w:ilvl w:val="12"/>
          <w:numId w:val="0"/>
        </w:numPr>
        <w:tabs>
          <w:tab w:val="left" w:pos="-851"/>
          <w:tab w:val="left" w:pos="644"/>
        </w:tabs>
        <w:ind w:right="-851"/>
      </w:pPr>
    </w:p>
    <w:p w:rsidR="0061373F" w:rsidRDefault="0061373F" w:rsidP="0061373F">
      <w:pPr>
        <w:numPr>
          <w:ilvl w:val="12"/>
          <w:numId w:val="0"/>
        </w:numPr>
        <w:tabs>
          <w:tab w:val="left" w:pos="-851"/>
          <w:tab w:val="left" w:pos="644"/>
        </w:tabs>
        <w:ind w:right="-851"/>
      </w:pPr>
    </w:p>
    <w:p w:rsidR="0061373F" w:rsidRPr="007A4104" w:rsidRDefault="0061373F" w:rsidP="0061373F">
      <w:pPr>
        <w:numPr>
          <w:ilvl w:val="12"/>
          <w:numId w:val="0"/>
        </w:numPr>
        <w:tabs>
          <w:tab w:val="left" w:pos="-851"/>
          <w:tab w:val="left" w:pos="644"/>
        </w:tabs>
        <w:ind w:right="-851"/>
        <w:rPr>
          <w:color w:val="339966"/>
        </w:rPr>
      </w:pPr>
      <w:r w:rsidRPr="007A4104">
        <w:rPr>
          <w:color w:val="339966"/>
        </w:rPr>
        <w:t>Povezave med kotnimi funkcijami istega kota</w:t>
      </w:r>
    </w:p>
    <w:p w:rsidR="0061373F" w:rsidRDefault="0061373F" w:rsidP="0061373F">
      <w:pPr>
        <w:numPr>
          <w:ilvl w:val="12"/>
          <w:numId w:val="0"/>
        </w:numPr>
        <w:tabs>
          <w:tab w:val="left" w:pos="-851"/>
          <w:tab w:val="left" w:pos="644"/>
        </w:tabs>
        <w:ind w:right="-851"/>
      </w:pPr>
    </w:p>
    <w:p w:rsidR="0061373F" w:rsidRDefault="0061373F" w:rsidP="0061373F">
      <w:pPr>
        <w:numPr>
          <w:ilvl w:val="12"/>
          <w:numId w:val="0"/>
        </w:numPr>
        <w:tabs>
          <w:tab w:val="left" w:pos="-851"/>
          <w:tab w:val="left" w:pos="644"/>
        </w:tabs>
        <w:ind w:right="-851"/>
      </w:pPr>
      <w:r>
        <w:tab/>
      </w:r>
      <w:r>
        <w:tab/>
      </w:r>
      <w:r w:rsidR="007A4104" w:rsidRPr="00DA3462">
        <w:rPr>
          <w:position w:val="-24"/>
        </w:rPr>
        <w:object w:dxaOrig="1420" w:dyaOrig="620">
          <v:shape id="_x0000_i1647" type="#_x0000_t75" style="width:71.25pt;height:30.75pt" o:ole="" filled="t" fillcolor="#396">
            <v:imagedata r:id="rId1031" o:title=""/>
          </v:shape>
          <o:OLEObject Type="Embed" ProgID="Equation.3" ShapeID="_x0000_i1647" DrawAspect="Content" ObjectID="_1618908171" r:id="rId1032"/>
        </w:object>
      </w:r>
    </w:p>
    <w:p w:rsidR="0061373F" w:rsidRDefault="0061373F" w:rsidP="0061373F">
      <w:pPr>
        <w:numPr>
          <w:ilvl w:val="12"/>
          <w:numId w:val="0"/>
        </w:numPr>
        <w:tabs>
          <w:tab w:val="left" w:pos="-851"/>
          <w:tab w:val="left" w:pos="644"/>
        </w:tabs>
        <w:ind w:right="-851"/>
      </w:pPr>
      <w:r>
        <w:tab/>
      </w:r>
      <w:r>
        <w:tab/>
      </w:r>
      <w:r w:rsidR="007A4104" w:rsidRPr="00DA3462">
        <w:rPr>
          <w:position w:val="-24"/>
        </w:rPr>
        <w:object w:dxaOrig="1480" w:dyaOrig="620">
          <v:shape id="_x0000_i1648" type="#_x0000_t75" style="width:73.5pt;height:30.75pt" o:ole="" filled="t" fillcolor="#396">
            <v:imagedata r:id="rId1033" o:title=""/>
          </v:shape>
          <o:OLEObject Type="Embed" ProgID="Equation.3" ShapeID="_x0000_i1648" DrawAspect="Content" ObjectID="_1618908172" r:id="rId1034"/>
        </w:object>
      </w:r>
    </w:p>
    <w:p w:rsidR="0061373F" w:rsidRDefault="0061373F" w:rsidP="0061373F">
      <w:pPr>
        <w:numPr>
          <w:ilvl w:val="12"/>
          <w:numId w:val="0"/>
        </w:numPr>
        <w:tabs>
          <w:tab w:val="left" w:pos="-851"/>
          <w:tab w:val="left" w:pos="644"/>
        </w:tabs>
        <w:ind w:right="-851"/>
      </w:pPr>
      <w:r>
        <w:tab/>
      </w:r>
      <w:r>
        <w:tab/>
      </w:r>
      <w:r w:rsidR="007A4104" w:rsidRPr="00DA3462">
        <w:rPr>
          <w:position w:val="-30"/>
        </w:rPr>
        <w:object w:dxaOrig="3140" w:dyaOrig="680">
          <v:shape id="_x0000_i1649" type="#_x0000_t75" style="width:157.5pt;height:34.5pt" o:ole="" filled="t" fillcolor="#396">
            <v:imagedata r:id="rId1035" o:title=""/>
          </v:shape>
          <o:OLEObject Type="Embed" ProgID="Equation.3" ShapeID="_x0000_i1649" DrawAspect="Content" ObjectID="_1618908173" r:id="rId1036"/>
        </w:object>
      </w:r>
    </w:p>
    <w:p w:rsidR="0061373F" w:rsidRDefault="0061373F" w:rsidP="0061373F">
      <w:pPr>
        <w:numPr>
          <w:ilvl w:val="12"/>
          <w:numId w:val="0"/>
        </w:numPr>
        <w:tabs>
          <w:tab w:val="left" w:pos="-851"/>
          <w:tab w:val="left" w:pos="644"/>
        </w:tabs>
        <w:ind w:right="-851"/>
      </w:pPr>
      <w:r>
        <w:tab/>
      </w:r>
      <w:r>
        <w:tab/>
      </w:r>
      <w:r w:rsidR="007A4104" w:rsidRPr="00DA3462">
        <w:rPr>
          <w:position w:val="-6"/>
        </w:rPr>
        <w:object w:dxaOrig="1900" w:dyaOrig="320">
          <v:shape id="_x0000_i1650" type="#_x0000_t75" style="width:94.5pt;height:15.75pt" o:ole="" filled="t" fillcolor="#396">
            <v:imagedata r:id="rId1037" o:title=""/>
          </v:shape>
          <o:OLEObject Type="Embed" ProgID="Equation.3" ShapeID="_x0000_i1650" DrawAspect="Content" ObjectID="_1618908174" r:id="rId1038"/>
        </w:object>
      </w:r>
    </w:p>
    <w:p w:rsidR="00DA3462" w:rsidRDefault="00DA3462" w:rsidP="00DA3462">
      <w:pPr>
        <w:rPr>
          <w:rFonts w:ascii="Arial" w:hAnsi="Arial"/>
        </w:rPr>
      </w:pPr>
    </w:p>
    <w:p w:rsidR="009023DC" w:rsidRDefault="009023DC" w:rsidP="009023DC">
      <w:pPr>
        <w:rPr>
          <w:rFonts w:ascii="PSTimes" w:hAnsi="PSTimes"/>
          <w:sz w:val="18"/>
        </w:rPr>
      </w:pPr>
      <w:r>
        <w:rPr>
          <w:rFonts w:ascii="PSTimes" w:hAnsi="PSTimes"/>
          <w:sz w:val="18"/>
        </w:rPr>
        <w:t>PRIMER:</w:t>
      </w:r>
    </w:p>
    <w:p w:rsidR="009023DC" w:rsidRDefault="009023DC" w:rsidP="009023DC">
      <w:pPr>
        <w:rPr>
          <w:rFonts w:ascii="PSTimes" w:hAnsi="PSTimes"/>
        </w:rPr>
      </w:pPr>
      <w:r>
        <w:rPr>
          <w:rFonts w:ascii="PSTimes" w:hAnsi="PSTimes"/>
        </w:rPr>
        <w:t xml:space="preserve">Izračunaj dolžino hipotenuze v pravokotnem trikotniku z </w:t>
      </w:r>
      <w:r w:rsidRPr="006E2AB4">
        <w:rPr>
          <w:rFonts w:ascii="PSTimes" w:hAnsi="PSTimes"/>
          <w:position w:val="-10"/>
        </w:rPr>
        <w:object w:dxaOrig="1760" w:dyaOrig="360">
          <v:shape id="_x0000_i1651" type="#_x0000_t75" style="width:87.75pt;height:18.75pt" o:ole="">
            <v:imagedata r:id="rId1039" o:title=""/>
          </v:shape>
          <o:OLEObject Type="Embed" ProgID="Equation.3" ShapeID="_x0000_i1651" DrawAspect="Content" ObjectID="_1618908175" r:id="rId1040"/>
        </w:object>
      </w:r>
      <w:r>
        <w:rPr>
          <w:rFonts w:ascii="PSTimes" w:hAnsi="PSTimes"/>
        </w:rPr>
        <w:t>.</w:t>
      </w:r>
    </w:p>
    <w:p w:rsidR="0061373F" w:rsidRDefault="0061373F" w:rsidP="0061373F">
      <w:pPr>
        <w:rPr>
          <w:rFonts w:ascii="PSTimes" w:hAnsi="PSTimes"/>
        </w:rPr>
      </w:pPr>
      <w:r>
        <w:rPr>
          <w:rFonts w:ascii="PSTimes" w:hAnsi="PSTimes"/>
        </w:rPr>
        <w:t xml:space="preserve">Razreši pravokotni trikotnik </w:t>
      </w:r>
      <w:r w:rsidRPr="006E2AB4">
        <w:rPr>
          <w:rFonts w:ascii="PSTimes" w:hAnsi="PSTimes"/>
          <w:position w:val="-10"/>
        </w:rPr>
        <w:object w:dxaOrig="1860" w:dyaOrig="360">
          <v:shape id="_x0000_i1652" type="#_x0000_t75" style="width:93pt;height:18.75pt" o:ole="">
            <v:imagedata r:id="rId1041" o:title=""/>
          </v:shape>
          <o:OLEObject Type="Embed" ProgID="Equation.3" ShapeID="_x0000_i1652" DrawAspect="Content" ObjectID="_1618908176" r:id="rId1042"/>
        </w:object>
      </w:r>
      <w:r>
        <w:rPr>
          <w:rFonts w:ascii="PSTimes" w:hAnsi="PSTimes"/>
        </w:rPr>
        <w:t>.</w:t>
      </w:r>
    </w:p>
    <w:p w:rsidR="009023DC" w:rsidRDefault="009023DC" w:rsidP="009023DC">
      <w:pPr>
        <w:rPr>
          <w:rFonts w:ascii="PSTimes" w:hAnsi="PSTimes"/>
        </w:rPr>
      </w:pPr>
    </w:p>
    <w:p w:rsidR="009023DC" w:rsidRDefault="009023DC" w:rsidP="009023DC">
      <w:pPr>
        <w:rPr>
          <w:rFonts w:ascii="PSTimes" w:hAnsi="PSTimes"/>
        </w:rPr>
      </w:pPr>
    </w:p>
    <w:p w:rsidR="009023DC" w:rsidRDefault="009023DC" w:rsidP="00C0046D">
      <w:pPr>
        <w:numPr>
          <w:ilvl w:val="0"/>
          <w:numId w:val="13"/>
        </w:numPr>
        <w:rPr>
          <w:b/>
        </w:rPr>
      </w:pPr>
      <w:r>
        <w:rPr>
          <w:b/>
        </w:rPr>
        <w:t xml:space="preserve">Zapiši formuli za </w:t>
      </w:r>
      <w:r w:rsidRPr="006E2AB4">
        <w:rPr>
          <w:b/>
          <w:position w:val="-6"/>
        </w:rPr>
        <w:object w:dxaOrig="680" w:dyaOrig="279">
          <v:shape id="_x0000_i1653" type="#_x0000_t75" style="width:34.5pt;height:14.25pt" o:ole="">
            <v:imagedata r:id="rId1043" o:title=""/>
          </v:shape>
          <o:OLEObject Type="Embed" ProgID="Equation.3" ShapeID="_x0000_i1653" DrawAspect="Content" ObjectID="_1618908177" r:id="rId1044"/>
        </w:object>
      </w:r>
      <w:r>
        <w:rPr>
          <w:b/>
        </w:rPr>
        <w:t xml:space="preserve"> in </w:t>
      </w:r>
      <w:r w:rsidRPr="006E2AB4">
        <w:rPr>
          <w:b/>
          <w:position w:val="-6"/>
        </w:rPr>
        <w:object w:dxaOrig="680" w:dyaOrig="279">
          <v:shape id="_x0000_i1654" type="#_x0000_t75" style="width:34.5pt;height:14.25pt" o:ole="">
            <v:imagedata r:id="rId1045" o:title=""/>
          </v:shape>
          <o:OLEObject Type="Embed" ProgID="Equation.3" ShapeID="_x0000_i1654" DrawAspect="Content" ObjectID="_1618908178" r:id="rId1046"/>
        </w:object>
      </w:r>
      <w:r>
        <w:rPr>
          <w:b/>
        </w:rPr>
        <w:t>.</w:t>
      </w:r>
    </w:p>
    <w:p w:rsidR="006D1F4C" w:rsidRDefault="006D1F4C" w:rsidP="006D1F4C">
      <w:pPr>
        <w:rPr>
          <w:rFonts w:ascii="Arial" w:hAnsi="Arial"/>
          <w:color w:val="3366FF"/>
        </w:rPr>
      </w:pPr>
      <w:r w:rsidRPr="001D53F3">
        <w:rPr>
          <w:rFonts w:ascii="Arial" w:hAnsi="Arial"/>
          <w:color w:val="3366FF"/>
        </w:rPr>
        <w:t xml:space="preserve">  </w:t>
      </w:r>
    </w:p>
    <w:p w:rsidR="006D1F4C" w:rsidRPr="001D53F3" w:rsidRDefault="006D1F4C" w:rsidP="006D1F4C">
      <w:pPr>
        <w:rPr>
          <w:color w:val="3366FF"/>
        </w:rPr>
      </w:pPr>
      <w:r w:rsidRPr="001D53F3">
        <w:rPr>
          <w:rFonts w:ascii="Arial" w:hAnsi="Arial"/>
          <w:color w:val="3366FF"/>
        </w:rPr>
        <w:t xml:space="preserve">  </w:t>
      </w:r>
      <w:r w:rsidRPr="001D53F3">
        <w:rPr>
          <w:color w:val="3366FF"/>
        </w:rPr>
        <w:t>sin 2</w:t>
      </w:r>
      <w:r w:rsidRPr="001D53F3">
        <w:rPr>
          <w:color w:val="3366FF"/>
        </w:rPr>
        <w:sym w:font="Symbol" w:char="F061"/>
      </w:r>
      <w:r w:rsidRPr="001D53F3">
        <w:rPr>
          <w:color w:val="3366FF"/>
        </w:rPr>
        <w:t xml:space="preserve"> = sin</w:t>
      </w:r>
      <w:r w:rsidRPr="001D53F3">
        <w:rPr>
          <w:color w:val="3366FF"/>
        </w:rPr>
        <w:sym w:font="Symbol" w:char="F061"/>
      </w:r>
      <w:r w:rsidRPr="001D53F3">
        <w:rPr>
          <w:color w:val="3366FF"/>
        </w:rPr>
        <w:t xml:space="preserve"> </w:t>
      </w:r>
      <w:r>
        <w:rPr>
          <w:color w:val="3366FF"/>
        </w:rPr>
        <w:t>*</w:t>
      </w:r>
      <w:r w:rsidRPr="001D53F3">
        <w:rPr>
          <w:color w:val="3366FF"/>
        </w:rPr>
        <w:t xml:space="preserve"> cos </w:t>
      </w:r>
      <w:r w:rsidRPr="001D53F3">
        <w:rPr>
          <w:color w:val="3366FF"/>
        </w:rPr>
        <w:sym w:font="Symbol" w:char="F061"/>
      </w:r>
    </w:p>
    <w:p w:rsidR="006D1F4C" w:rsidRPr="001D53F3" w:rsidRDefault="006D1F4C" w:rsidP="006D1F4C">
      <w:pPr>
        <w:rPr>
          <w:color w:val="3366FF"/>
        </w:rPr>
      </w:pPr>
      <w:r w:rsidRPr="001D53F3">
        <w:rPr>
          <w:color w:val="3366FF"/>
        </w:rPr>
        <w:t xml:space="preserve">  cos 2</w:t>
      </w:r>
      <w:r w:rsidRPr="001D53F3">
        <w:rPr>
          <w:color w:val="3366FF"/>
        </w:rPr>
        <w:sym w:font="Symbol" w:char="F061"/>
      </w:r>
      <w:r w:rsidRPr="001D53F3">
        <w:rPr>
          <w:color w:val="3366FF"/>
        </w:rPr>
        <w:t xml:space="preserve">  = cos²</w:t>
      </w:r>
      <w:r w:rsidRPr="001D53F3">
        <w:rPr>
          <w:color w:val="3366FF"/>
        </w:rPr>
        <w:sym w:font="Symbol" w:char="F061"/>
      </w:r>
      <w:r w:rsidRPr="001D53F3">
        <w:rPr>
          <w:color w:val="3366FF"/>
        </w:rPr>
        <w:t xml:space="preserve">  - sin ²</w:t>
      </w:r>
      <w:r w:rsidRPr="001D53F3">
        <w:rPr>
          <w:color w:val="3366FF"/>
        </w:rPr>
        <w:sym w:font="Symbol" w:char="F061"/>
      </w:r>
    </w:p>
    <w:p w:rsidR="009023DC" w:rsidRDefault="009023DC" w:rsidP="009023DC">
      <w:pPr>
        <w:rPr>
          <w:b/>
        </w:rPr>
      </w:pPr>
    </w:p>
    <w:p w:rsidR="009023DC" w:rsidRDefault="009023DC" w:rsidP="009023DC">
      <w:pPr>
        <w:rPr>
          <w:rFonts w:ascii="PSTimes" w:hAnsi="PSTimes"/>
          <w:sz w:val="18"/>
        </w:rPr>
      </w:pPr>
      <w:r>
        <w:rPr>
          <w:rFonts w:ascii="PSTimes" w:hAnsi="PSTimes"/>
          <w:sz w:val="18"/>
        </w:rPr>
        <w:t>PRIMER:</w:t>
      </w:r>
    </w:p>
    <w:p w:rsidR="009023DC" w:rsidRDefault="009023DC" w:rsidP="009023DC">
      <w:r>
        <w:rPr>
          <w:rFonts w:ascii="PSTimes" w:hAnsi="PSTimes"/>
        </w:rPr>
        <w:t xml:space="preserve">Izračunaj </w:t>
      </w:r>
      <w:r w:rsidRPr="006E2AB4">
        <w:rPr>
          <w:b/>
          <w:position w:val="-6"/>
        </w:rPr>
        <w:object w:dxaOrig="680" w:dyaOrig="279">
          <v:shape id="_x0000_i1655" type="#_x0000_t75" style="width:34.5pt;height:14.25pt" o:ole="">
            <v:imagedata r:id="rId1045" o:title=""/>
          </v:shape>
          <o:OLEObject Type="Embed" ProgID="Equation.3" ShapeID="_x0000_i1655" DrawAspect="Content" ObjectID="_1618908179" r:id="rId1047"/>
        </w:object>
      </w:r>
      <w:r w:rsidRPr="006E2AB4">
        <w:t xml:space="preserve"> in </w:t>
      </w:r>
      <w:r w:rsidRPr="006E2AB4">
        <w:rPr>
          <w:position w:val="-6"/>
        </w:rPr>
        <w:object w:dxaOrig="680" w:dyaOrig="279">
          <v:shape id="_x0000_i1656" type="#_x0000_t75" style="width:34.5pt;height:14.25pt" o:ole="">
            <v:imagedata r:id="rId1045" o:title=""/>
          </v:shape>
          <o:OLEObject Type="Embed" ProgID="Equation.3" ShapeID="_x0000_i1656" DrawAspect="Content" ObjectID="_1618908180" r:id="rId1048"/>
        </w:object>
      </w:r>
      <w:r w:rsidRPr="006E2AB4">
        <w:t xml:space="preserve">, </w:t>
      </w:r>
      <w:r>
        <w:t xml:space="preserve">če je </w:t>
      </w:r>
      <w:r w:rsidR="00303E4F">
        <w:rPr>
          <w:position w:val="-8"/>
        </w:rPr>
        <w:pict>
          <v:shape id="_x0000_i1657" type="#_x0000_t75" style="width:58.5pt;height:15pt">
            <v:imagedata r:id="rId1049" o:title=""/>
          </v:shape>
        </w:pict>
      </w:r>
      <w:r w:rsidRPr="006E2AB4">
        <w:t xml:space="preserve"> in je</w:t>
      </w:r>
      <w:r>
        <w:rPr>
          <w:b/>
        </w:rPr>
        <w:t xml:space="preserve"> </w:t>
      </w:r>
      <w:r w:rsidR="00303E4F">
        <w:rPr>
          <w:b/>
          <w:position w:val="-6"/>
        </w:rPr>
        <w:pict>
          <v:shape id="_x0000_i1658" type="#_x0000_t75" style="width:12pt;height:11.25pt">
            <v:imagedata r:id="rId1050" o:title=""/>
          </v:shape>
        </w:pict>
      </w:r>
      <w:r>
        <w:rPr>
          <w:b/>
        </w:rPr>
        <w:t xml:space="preserve"> </w:t>
      </w:r>
      <w:r w:rsidRPr="006E2AB4">
        <w:t>oster kot.</w:t>
      </w:r>
    </w:p>
    <w:p w:rsidR="009023DC" w:rsidRDefault="009023DC" w:rsidP="009023DC"/>
    <w:p w:rsidR="009023DC" w:rsidRDefault="009023DC" w:rsidP="009023DC"/>
    <w:p w:rsidR="007A4104" w:rsidRDefault="007A4104" w:rsidP="00C0046D">
      <w:pPr>
        <w:numPr>
          <w:ilvl w:val="0"/>
          <w:numId w:val="13"/>
        </w:numPr>
        <w:rPr>
          <w:rFonts w:ascii="PSTimes" w:hAnsi="PSTimes"/>
          <w:b/>
        </w:rPr>
      </w:pPr>
      <w:r>
        <w:rPr>
          <w:rFonts w:ascii="PSTimes" w:hAnsi="PSTimes"/>
          <w:b/>
        </w:rPr>
        <w:t xml:space="preserve">Definirajte funkcijo </w:t>
      </w:r>
      <w:r w:rsidRPr="00DE020C">
        <w:rPr>
          <w:rFonts w:ascii="PSTimes" w:hAnsi="PSTimes"/>
          <w:b/>
          <w:position w:val="-6"/>
        </w:rPr>
        <w:object w:dxaOrig="980" w:dyaOrig="279">
          <v:shape id="_x0000_i1659" type="#_x0000_t75" style="width:49.5pt;height:14.25pt" o:ole="">
            <v:imagedata r:id="rId1051" o:title=""/>
          </v:shape>
          <o:OLEObject Type="Embed" ProgID="Equation.3" ShapeID="_x0000_i1659" DrawAspect="Content" ObjectID="_1618908181" r:id="rId1052"/>
        </w:object>
      </w:r>
      <w:r>
        <w:rPr>
          <w:rFonts w:ascii="PSTimes" w:hAnsi="PSTimes"/>
          <w:b/>
        </w:rPr>
        <w:t xml:space="preserve"> za poljuben kot, narišite njen graf in povejte njene lastnosti (minimum, maksimum, ničle, perioda, zaloga funkcijskih vrednosti…).</w:t>
      </w:r>
    </w:p>
    <w:p w:rsidR="00D11860" w:rsidRDefault="00303E4F" w:rsidP="00DA3462">
      <w:pPr>
        <w:rPr>
          <w:color w:val="3366FF"/>
        </w:rPr>
      </w:pPr>
      <w:r>
        <w:rPr>
          <w:noProof/>
          <w:color w:val="3366FF"/>
        </w:rPr>
        <w:pict>
          <v:shape id="_x0000_s1601" type="#_x0000_t75" style="position:absolute;margin-left:63.9pt;margin-top:-498.9pt;width:453.1pt;height:273.25pt;z-index:251703296" o:allowincell="f">
            <v:imagedata r:id="rId1053" o:title=""/>
            <w10:wrap type="topAndBottom"/>
          </v:shape>
        </w:pict>
      </w:r>
    </w:p>
    <w:p w:rsidR="00D11860" w:rsidRDefault="00D11860" w:rsidP="00DA3462">
      <w:pPr>
        <w:rPr>
          <w:color w:val="3366FF"/>
        </w:rPr>
      </w:pPr>
    </w:p>
    <w:p w:rsidR="00DA3462" w:rsidRPr="00D11860" w:rsidRDefault="00DA3462" w:rsidP="00DA3462">
      <w:pPr>
        <w:rPr>
          <w:color w:val="3366FF"/>
        </w:rPr>
      </w:pPr>
      <w:r w:rsidRPr="00D11860">
        <w:rPr>
          <w:color w:val="3366FF"/>
        </w:rPr>
        <w:t>Lastnosti funkcije f(x) = sin X</w:t>
      </w:r>
    </w:p>
    <w:p w:rsidR="00DA3462" w:rsidRPr="00D11860" w:rsidRDefault="00DA3462" w:rsidP="00DA3462">
      <w:pPr>
        <w:rPr>
          <w:color w:val="3366FF"/>
        </w:rPr>
      </w:pPr>
      <w:r w:rsidRPr="00D11860">
        <w:rPr>
          <w:color w:val="3366FF"/>
        </w:rPr>
        <w:t>-Zaloga vrednosti : [-1,1] ; Z</w:t>
      </w:r>
      <w:r w:rsidRPr="00D11860">
        <w:rPr>
          <w:color w:val="3366FF"/>
          <w:vertAlign w:val="subscript"/>
        </w:rPr>
        <w:t xml:space="preserve">p </w:t>
      </w:r>
      <w:r w:rsidRPr="00D11860">
        <w:rPr>
          <w:color w:val="3366FF"/>
        </w:rPr>
        <w:t>= [-1,1]</w:t>
      </w:r>
    </w:p>
    <w:p w:rsidR="00DA3462" w:rsidRPr="00D11860" w:rsidRDefault="00DA3462" w:rsidP="00DA3462">
      <w:pPr>
        <w:rPr>
          <w:color w:val="3366FF"/>
        </w:rPr>
      </w:pPr>
      <w:r w:rsidRPr="00D11860">
        <w:rPr>
          <w:color w:val="3366FF"/>
        </w:rPr>
        <w:t>-Def. Območje : Df = R</w:t>
      </w:r>
    </w:p>
    <w:p w:rsidR="00DA3462" w:rsidRPr="00D11860" w:rsidRDefault="00DA3462" w:rsidP="00DA3462">
      <w:pPr>
        <w:rPr>
          <w:color w:val="3366FF"/>
        </w:rPr>
      </w:pPr>
      <w:r w:rsidRPr="00D11860">
        <w:rPr>
          <w:color w:val="3366FF"/>
        </w:rPr>
        <w:t>-Periodična funkcija: perioda 2</w:t>
      </w:r>
      <w:r w:rsidRPr="00D11860">
        <w:rPr>
          <w:color w:val="3366FF"/>
        </w:rPr>
        <w:sym w:font="Symbol" w:char="F0D5"/>
      </w:r>
    </w:p>
    <w:p w:rsidR="00DA3462" w:rsidRPr="00D11860" w:rsidRDefault="00DA3462" w:rsidP="00DA3462">
      <w:pPr>
        <w:rPr>
          <w:color w:val="3366FF"/>
        </w:rPr>
      </w:pPr>
      <w:r w:rsidRPr="00D11860">
        <w:rPr>
          <w:color w:val="3366FF"/>
        </w:rPr>
        <w:t>-Liha funkcija</w:t>
      </w:r>
    </w:p>
    <w:p w:rsidR="00DA3462" w:rsidRDefault="00DA3462" w:rsidP="00DA3462">
      <w:pPr>
        <w:rPr>
          <w:color w:val="3366FF"/>
        </w:rPr>
      </w:pPr>
      <w:r w:rsidRPr="00D11860">
        <w:rPr>
          <w:color w:val="3366FF"/>
        </w:rPr>
        <w:t>-Ničle : X=k</w:t>
      </w:r>
      <w:r w:rsidRPr="00D11860">
        <w:rPr>
          <w:color w:val="3366FF"/>
        </w:rPr>
        <w:sym w:font="Symbol" w:char="F0D5"/>
      </w:r>
      <w:r w:rsidRPr="00D11860">
        <w:rPr>
          <w:color w:val="3366FF"/>
        </w:rPr>
        <w:t xml:space="preserve"> ; k</w:t>
      </w:r>
      <w:r w:rsidRPr="00D11860">
        <w:rPr>
          <w:color w:val="3366FF"/>
        </w:rPr>
        <w:sym w:font="Symbol" w:char="F0CE"/>
      </w:r>
      <w:r w:rsidRPr="00D11860">
        <w:rPr>
          <w:color w:val="3366FF"/>
        </w:rPr>
        <w:t>Z</w:t>
      </w:r>
    </w:p>
    <w:p w:rsidR="00D11860" w:rsidRPr="00D11860" w:rsidRDefault="00D11860" w:rsidP="00DA3462">
      <w:pPr>
        <w:rPr>
          <w:color w:val="3366FF"/>
        </w:rPr>
      </w:pPr>
    </w:p>
    <w:p w:rsidR="009023DC" w:rsidRDefault="009023DC" w:rsidP="009023DC">
      <w:pPr>
        <w:rPr>
          <w:rFonts w:ascii="PSTimes" w:hAnsi="PSTimes"/>
          <w:b/>
        </w:rPr>
      </w:pPr>
    </w:p>
    <w:p w:rsidR="009023DC" w:rsidRDefault="009023DC" w:rsidP="009023DC">
      <w:pPr>
        <w:rPr>
          <w:rFonts w:ascii="PSTimes" w:hAnsi="PSTimes"/>
          <w:sz w:val="18"/>
        </w:rPr>
      </w:pPr>
      <w:r>
        <w:rPr>
          <w:rFonts w:ascii="PSTimes" w:hAnsi="PSTimes"/>
          <w:sz w:val="18"/>
        </w:rPr>
        <w:t>PRIMER:</w:t>
      </w:r>
    </w:p>
    <w:p w:rsidR="009023DC" w:rsidRDefault="009023DC" w:rsidP="009023DC">
      <w:r>
        <w:rPr>
          <w:rFonts w:ascii="PSTimes" w:hAnsi="PSTimes"/>
        </w:rPr>
        <w:t xml:space="preserve">Kje graf funkcije sinus seka premico </w:t>
      </w:r>
      <w:r>
        <w:rPr>
          <w:position w:val="-20"/>
        </w:rPr>
        <w:object w:dxaOrig="620" w:dyaOrig="540">
          <v:shape id="_x0000_i1660" type="#_x0000_t75" style="width:30.75pt;height:27pt" o:ole="">
            <v:imagedata r:id="rId1054" o:title=""/>
          </v:shape>
          <o:OLEObject Type="Embed" ProgID="Equation" ShapeID="_x0000_i1660" DrawAspect="Content" ObjectID="_1618908182" r:id="rId1055"/>
        </w:object>
      </w:r>
    </w:p>
    <w:p w:rsidR="009023DC" w:rsidRDefault="009023DC" w:rsidP="009023DC">
      <w:r>
        <w:t xml:space="preserve">Nariši graf funkcije </w:t>
      </w:r>
      <w:r w:rsidRPr="00DF01D5">
        <w:rPr>
          <w:position w:val="-10"/>
        </w:rPr>
        <w:object w:dxaOrig="1500" w:dyaOrig="320">
          <v:shape id="_x0000_i1661" type="#_x0000_t75" style="width:75pt;height:15.75pt" o:ole="">
            <v:imagedata r:id="rId1056" o:title=""/>
          </v:shape>
          <o:OLEObject Type="Embed" ProgID="Equation.3" ShapeID="_x0000_i1661" DrawAspect="Content" ObjectID="_1618908183" r:id="rId1057"/>
        </w:object>
      </w:r>
      <w:r>
        <w:t>.</w:t>
      </w:r>
    </w:p>
    <w:p w:rsidR="009023DC" w:rsidRDefault="009023DC" w:rsidP="009023DC"/>
    <w:p w:rsidR="009023DC" w:rsidRDefault="009023DC" w:rsidP="009023DC"/>
    <w:p w:rsidR="00F177DE" w:rsidRDefault="00F177DE" w:rsidP="00C0046D">
      <w:pPr>
        <w:numPr>
          <w:ilvl w:val="0"/>
          <w:numId w:val="13"/>
        </w:numPr>
        <w:rPr>
          <w:rFonts w:ascii="PSTimes" w:hAnsi="PSTimes"/>
          <w:b/>
        </w:rPr>
      </w:pPr>
      <w:r>
        <w:rPr>
          <w:rFonts w:ascii="PSTimes" w:hAnsi="PSTimes"/>
          <w:b/>
        </w:rPr>
        <w:t xml:space="preserve">Definirajte funkcijo </w:t>
      </w:r>
      <w:r w:rsidRPr="00DE020C">
        <w:rPr>
          <w:rFonts w:ascii="PSTimes" w:hAnsi="PSTimes"/>
          <w:b/>
          <w:position w:val="-6"/>
        </w:rPr>
        <w:object w:dxaOrig="1020" w:dyaOrig="240">
          <v:shape id="_x0000_i1662" type="#_x0000_t75" style="width:51pt;height:12pt" o:ole="">
            <v:imagedata r:id="rId1058" o:title=""/>
          </v:shape>
          <o:OLEObject Type="Embed" ProgID="Equation.3" ShapeID="_x0000_i1662" DrawAspect="Content" ObjectID="_1618908184" r:id="rId1059"/>
        </w:object>
      </w:r>
      <w:r>
        <w:rPr>
          <w:rFonts w:ascii="PSTimes" w:hAnsi="PSTimes"/>
          <w:b/>
        </w:rPr>
        <w:t xml:space="preserve"> za poljuben kot, narišite njen graf in povejte njene lastnosti (minimum, maksimum, ničle, perioda, zaloga funkcijskih vrednosti…).</w:t>
      </w:r>
    </w:p>
    <w:p w:rsidR="00C637F1" w:rsidRDefault="00C637F1" w:rsidP="00C637F1">
      <w:pPr>
        <w:pStyle w:val="BodyText"/>
      </w:pPr>
      <w:r w:rsidRPr="00C637F1">
        <w:t xml:space="preserve">Funkcija f(x) = cosx je definirana s skalarnim produktom dveh enotskih vektorjev, ki oklepta kot </w:t>
      </w:r>
      <w:r>
        <w:t>x.</w:t>
      </w:r>
    </w:p>
    <w:p w:rsidR="00C637F1" w:rsidRPr="00C637F1" w:rsidRDefault="006974CB" w:rsidP="006974CB">
      <w:pPr>
        <w:ind w:left="7080" w:firstLine="708"/>
      </w:pPr>
      <w:r w:rsidRPr="00C637F1">
        <w:rPr>
          <w:b/>
        </w:rPr>
        <w:t>y</w:t>
      </w:r>
    </w:p>
    <w:p w:rsidR="00C637F1" w:rsidRPr="00C637F1" w:rsidRDefault="00303E4F" w:rsidP="00C637F1">
      <w:r>
        <w:rPr>
          <w:b/>
          <w:noProof/>
        </w:rPr>
        <w:pict>
          <v:group id="_x0000_s1614" style="position:absolute;margin-left:321.95pt;margin-top:4.15pt;width:2in;height:2in;z-index:251707392" coordorigin="6357,10907" coordsize="2880,2880">
            <v:group id="_x0000_s1613" style="position:absolute;left:6357;top:10907;width:2880;height:2880" coordorigin="6357,10907" coordsize="2880,2880">
              <v:oval id="_x0000_s1602" style="position:absolute;left:6357;top:10907;width:2880;height:2880" o:allowincell="f">
                <v:textbox style="mso-next-textbox:#_x0000_s1602">
                  <w:txbxContent>
                    <w:p w:rsidR="00C637F1" w:rsidRDefault="00C637F1" w:rsidP="00C637F1">
                      <w:r>
                        <w:t xml:space="preserve">                     </w:t>
                      </w:r>
                    </w:p>
                    <w:p w:rsidR="00C637F1" w:rsidRDefault="00C637F1" w:rsidP="00C637F1"/>
                    <w:p w:rsidR="00C637F1" w:rsidRDefault="006974CB" w:rsidP="00C637F1">
                      <w:r>
                        <w:tab/>
                        <w:t xml:space="preserve">         x</w:t>
                      </w:r>
                    </w:p>
                    <w:p w:rsidR="00C637F1" w:rsidRDefault="00C637F1" w:rsidP="00C637F1">
                      <w:r>
                        <w:t xml:space="preserve">               0   cos x   </w:t>
                      </w:r>
                    </w:p>
                  </w:txbxContent>
                </v:textbox>
              </v:oval>
              <v:line id="_x0000_s1606" style="position:absolute;flip:y" from="7797,10907" to="7797,13787" o:allowincell="f">
                <v:stroke endarrow="open"/>
              </v:line>
              <v:line id="_x0000_s1607" style="position:absolute" from="6357,12347" to="9237,12347" o:allowincell="f">
                <v:stroke endarrow="open"/>
              </v:line>
              <v:line id="_x0000_s1608" style="position:absolute;flip:y" from="7797,11339" to="8805,12347" o:allowincell="f">
                <v:stroke endarrow="classic" endarrowwidth="narrow" endarrowlength="long"/>
              </v:line>
              <v:shape id="_x0000_s1611" type="#_x0000_t19" style="position:absolute;left:8229;top:11915;width:288;height:432" o:allowincell="f"/>
            </v:group>
            <v:line id="_x0000_s1609" style="position:absolute;flip:x" from="7797,11339" to="8805,11339" o:allowincell="f">
              <v:stroke dashstyle="1 1"/>
            </v:line>
            <v:line id="_x0000_s1610" style="position:absolute" from="8805,11339" to="8805,12347" o:allowincell="f" strokeweight=".25pt">
              <v:stroke dashstyle="1 1"/>
            </v:line>
          </v:group>
        </w:pict>
      </w:r>
      <w:r w:rsidR="00C637F1">
        <w:t xml:space="preserve">predznak </w:t>
      </w:r>
      <w:r w:rsidR="00C637F1" w:rsidRPr="00C637F1">
        <w:t xml:space="preserve">cos x:                                                              </w:t>
      </w:r>
    </w:p>
    <w:p w:rsidR="00C637F1" w:rsidRPr="00C637F1" w:rsidRDefault="00C637F1" w:rsidP="00C637F1">
      <w:r w:rsidRPr="00C637F1">
        <w:t xml:space="preserve">                                                                              </w:t>
      </w:r>
    </w:p>
    <w:p w:rsidR="00C637F1" w:rsidRPr="00C637F1" w:rsidRDefault="00C637F1" w:rsidP="00C637F1"/>
    <w:p w:rsidR="00C637F1" w:rsidRPr="00C637F1" w:rsidRDefault="00303E4F" w:rsidP="00C637F1">
      <w:r>
        <w:rPr>
          <w:noProof/>
        </w:rPr>
        <w:pict>
          <v:oval id="_x0000_s1603" style="position:absolute;margin-left:27.65pt;margin-top:-18.2pt;width:57.6pt;height:57.6pt;z-index:251704320">
            <v:textbox style="mso-next-textbox:#_x0000_s1603">
              <w:txbxContent>
                <w:p w:rsidR="00C637F1" w:rsidRDefault="00C637F1" w:rsidP="00C0046D">
                  <w:pPr>
                    <w:numPr>
                      <w:ilvl w:val="0"/>
                      <w:numId w:val="11"/>
                    </w:numPr>
                    <w:rPr>
                      <w:sz w:val="36"/>
                    </w:rPr>
                  </w:pPr>
                  <w:r>
                    <w:rPr>
                      <w:sz w:val="36"/>
                    </w:rPr>
                    <w:t>+</w:t>
                  </w:r>
                </w:p>
                <w:p w:rsidR="00C637F1" w:rsidRDefault="00C637F1" w:rsidP="00C0046D">
                  <w:pPr>
                    <w:numPr>
                      <w:ilvl w:val="0"/>
                      <w:numId w:val="11"/>
                    </w:numPr>
                    <w:rPr>
                      <w:sz w:val="36"/>
                    </w:rPr>
                  </w:pPr>
                  <w:r>
                    <w:rPr>
                      <w:sz w:val="36"/>
                    </w:rPr>
                    <w:t xml:space="preserve">+ </w:t>
                  </w:r>
                </w:p>
              </w:txbxContent>
            </v:textbox>
          </v:oval>
        </w:pict>
      </w:r>
      <w:r>
        <w:rPr>
          <w:noProof/>
        </w:rPr>
        <w:pict>
          <v:line id="_x0000_s1605" style="position:absolute;flip:x;z-index:251706368" from="56.45pt,-17.9pt" to="56.45pt,39.7pt"/>
        </w:pict>
      </w:r>
      <w:r>
        <w:rPr>
          <w:noProof/>
        </w:rPr>
        <w:pict>
          <v:line id="_x0000_s1604" style="position:absolute;z-index:251705344" from="27.65pt,10.9pt" to="85.25pt,10.9pt"/>
        </w:pict>
      </w:r>
    </w:p>
    <w:p w:rsidR="00C637F1" w:rsidRPr="00C637F1" w:rsidRDefault="00C637F1" w:rsidP="00C637F1">
      <w:pPr>
        <w:rPr>
          <w:b/>
        </w:rPr>
      </w:pPr>
      <w:r w:rsidRPr="00C637F1">
        <w:rPr>
          <w:noProof/>
        </w:rPr>
        <w:t xml:space="preserve">                                                                                                                                         </w:t>
      </w:r>
      <w:r w:rsidRPr="00C637F1">
        <w:rPr>
          <w:b/>
          <w:noProof/>
        </w:rPr>
        <w:t>x</w:t>
      </w:r>
    </w:p>
    <w:p w:rsidR="00C637F1" w:rsidRDefault="00C637F1" w:rsidP="00C637F1"/>
    <w:p w:rsidR="00C637F1" w:rsidRPr="00C637F1" w:rsidRDefault="006974CB" w:rsidP="00C637F1">
      <w:r>
        <w:tab/>
      </w:r>
      <w:r>
        <w:tab/>
      </w:r>
      <w:r>
        <w:tab/>
      </w:r>
      <w:r>
        <w:tab/>
      </w:r>
      <w:r>
        <w:tab/>
      </w:r>
      <w:r>
        <w:tab/>
      </w:r>
    </w:p>
    <w:p w:rsidR="006974CB" w:rsidRDefault="006974CB" w:rsidP="00C637F1">
      <w:pPr>
        <w:rPr>
          <w:color w:val="3366FF"/>
        </w:rPr>
      </w:pPr>
    </w:p>
    <w:p w:rsidR="006974CB" w:rsidRDefault="006974CB" w:rsidP="00C637F1">
      <w:pPr>
        <w:rPr>
          <w:color w:val="3366FF"/>
        </w:rPr>
      </w:pPr>
    </w:p>
    <w:p w:rsidR="006974CB" w:rsidRDefault="006974CB" w:rsidP="00C637F1">
      <w:pPr>
        <w:rPr>
          <w:color w:val="3366FF"/>
        </w:rPr>
      </w:pPr>
    </w:p>
    <w:p w:rsidR="006974CB" w:rsidRDefault="006974CB" w:rsidP="00C637F1">
      <w:pPr>
        <w:rPr>
          <w:color w:val="3366FF"/>
        </w:rPr>
      </w:pPr>
    </w:p>
    <w:p w:rsidR="006974CB" w:rsidRDefault="006974CB" w:rsidP="00C637F1">
      <w:pPr>
        <w:rPr>
          <w:color w:val="3366FF"/>
        </w:rPr>
      </w:pPr>
    </w:p>
    <w:p w:rsidR="006974CB" w:rsidRDefault="006974CB" w:rsidP="00C637F1">
      <w:pPr>
        <w:rPr>
          <w:color w:val="3366FF"/>
        </w:rPr>
      </w:pPr>
    </w:p>
    <w:p w:rsidR="006974CB" w:rsidRDefault="006974CB" w:rsidP="00C637F1">
      <w:pPr>
        <w:rPr>
          <w:color w:val="3366FF"/>
        </w:rPr>
      </w:pPr>
    </w:p>
    <w:p w:rsidR="006974CB" w:rsidRDefault="006974CB" w:rsidP="00C637F1">
      <w:pPr>
        <w:rPr>
          <w:color w:val="3366FF"/>
        </w:rPr>
      </w:pPr>
    </w:p>
    <w:p w:rsidR="006974CB" w:rsidRDefault="006974CB" w:rsidP="00C637F1">
      <w:pPr>
        <w:rPr>
          <w:color w:val="3366FF"/>
        </w:rPr>
      </w:pPr>
    </w:p>
    <w:p w:rsidR="006974CB" w:rsidRDefault="006974CB" w:rsidP="00C637F1">
      <w:pPr>
        <w:rPr>
          <w:color w:val="3366FF"/>
        </w:rPr>
      </w:pPr>
    </w:p>
    <w:p w:rsidR="006974CB" w:rsidRDefault="006974CB" w:rsidP="006974CB">
      <w:pPr>
        <w:rPr>
          <w:color w:val="3366FF"/>
        </w:rPr>
      </w:pPr>
      <w:r w:rsidRPr="00D11860">
        <w:rPr>
          <w:color w:val="3366FF"/>
        </w:rPr>
        <w:t xml:space="preserve">Lastnosti funkcije f(x) = </w:t>
      </w:r>
      <w:r>
        <w:rPr>
          <w:color w:val="3366FF"/>
        </w:rPr>
        <w:t>cos X</w:t>
      </w:r>
    </w:p>
    <w:p w:rsidR="006974CB" w:rsidRPr="00D11860" w:rsidRDefault="006974CB" w:rsidP="006974CB">
      <w:pPr>
        <w:rPr>
          <w:color w:val="3366FF"/>
        </w:rPr>
      </w:pPr>
      <w:r w:rsidRPr="00D11860">
        <w:rPr>
          <w:color w:val="3366FF"/>
        </w:rPr>
        <w:t>-Zaloga vrednosti : [-1,1] ; Z</w:t>
      </w:r>
      <w:r w:rsidRPr="00D11860">
        <w:rPr>
          <w:color w:val="3366FF"/>
          <w:vertAlign w:val="subscript"/>
        </w:rPr>
        <w:t xml:space="preserve">p </w:t>
      </w:r>
      <w:r w:rsidRPr="00D11860">
        <w:rPr>
          <w:color w:val="3366FF"/>
        </w:rPr>
        <w:t>= [-1,1]</w:t>
      </w:r>
    </w:p>
    <w:p w:rsidR="006974CB" w:rsidRPr="00D11860" w:rsidRDefault="006974CB" w:rsidP="006974CB">
      <w:pPr>
        <w:rPr>
          <w:color w:val="3366FF"/>
        </w:rPr>
      </w:pPr>
      <w:r w:rsidRPr="00D11860">
        <w:rPr>
          <w:color w:val="3366FF"/>
        </w:rPr>
        <w:t>-Def. Območje : Df = R</w:t>
      </w:r>
    </w:p>
    <w:p w:rsidR="006974CB" w:rsidRPr="00D11860" w:rsidRDefault="006974CB" w:rsidP="006974CB">
      <w:pPr>
        <w:rPr>
          <w:color w:val="3366FF"/>
        </w:rPr>
      </w:pPr>
      <w:r w:rsidRPr="00D11860">
        <w:rPr>
          <w:color w:val="3366FF"/>
        </w:rPr>
        <w:t>-Periodična funkcija: perioda 2</w:t>
      </w:r>
      <w:r w:rsidRPr="00D11860">
        <w:rPr>
          <w:color w:val="3366FF"/>
        </w:rPr>
        <w:sym w:font="Symbol" w:char="F0D5"/>
      </w:r>
    </w:p>
    <w:p w:rsidR="006974CB" w:rsidRPr="00D11860" w:rsidRDefault="006974CB" w:rsidP="006974CB">
      <w:pPr>
        <w:rPr>
          <w:color w:val="3366FF"/>
        </w:rPr>
      </w:pPr>
      <w:r>
        <w:rPr>
          <w:color w:val="3366FF"/>
        </w:rPr>
        <w:t>-Soda</w:t>
      </w:r>
      <w:r w:rsidRPr="00D11860">
        <w:rPr>
          <w:color w:val="3366FF"/>
        </w:rPr>
        <w:t xml:space="preserve"> funkcija</w:t>
      </w:r>
    </w:p>
    <w:p w:rsidR="006974CB" w:rsidRDefault="006974CB" w:rsidP="006974CB">
      <w:pPr>
        <w:rPr>
          <w:color w:val="3366FF"/>
        </w:rPr>
      </w:pPr>
      <w:r w:rsidRPr="00D11860">
        <w:rPr>
          <w:color w:val="3366FF"/>
        </w:rPr>
        <w:t>-Ničle :</w:t>
      </w:r>
      <w:r>
        <w:rPr>
          <w:color w:val="3366FF"/>
        </w:rPr>
        <w:t xml:space="preserve"> </w:t>
      </w:r>
      <w:r w:rsidRPr="00C637F1">
        <w:rPr>
          <w:color w:val="3366FF"/>
          <w:position w:val="-24"/>
        </w:rPr>
        <w:object w:dxaOrig="1120" w:dyaOrig="620">
          <v:shape id="_x0000_i1663" type="#_x0000_t75" style="width:56.25pt;height:30.75pt" o:ole="">
            <v:imagedata r:id="rId1060" o:title=""/>
          </v:shape>
          <o:OLEObject Type="Embed" ProgID="Equation.3" ShapeID="_x0000_i1663" DrawAspect="Content" ObjectID="_1618908185" r:id="rId1061"/>
        </w:object>
      </w:r>
      <w:r w:rsidRPr="00C637F1">
        <w:rPr>
          <w:color w:val="3366FF"/>
          <w:position w:val="-10"/>
        </w:rPr>
        <w:object w:dxaOrig="180" w:dyaOrig="340">
          <v:shape id="_x0000_i1664" type="#_x0000_t75" style="width:9pt;height:16.5pt" o:ole="">
            <v:imagedata r:id="rId1062" o:title=""/>
          </v:shape>
          <o:OLEObject Type="Embed" ProgID="Equation.3" ShapeID="_x0000_i1664" DrawAspect="Content" ObjectID="_1618908186" r:id="rId1063"/>
        </w:object>
      </w:r>
      <w:r w:rsidRPr="00D11860">
        <w:rPr>
          <w:color w:val="3366FF"/>
        </w:rPr>
        <w:t>; k</w:t>
      </w:r>
      <w:r w:rsidRPr="00D11860">
        <w:rPr>
          <w:color w:val="3366FF"/>
        </w:rPr>
        <w:sym w:font="Symbol" w:char="F0CE"/>
      </w:r>
      <w:r w:rsidRPr="00D11860">
        <w:rPr>
          <w:color w:val="3366FF"/>
        </w:rPr>
        <w:t>Z</w:t>
      </w:r>
    </w:p>
    <w:p w:rsidR="006974CB" w:rsidRDefault="00303E4F" w:rsidP="00C637F1">
      <w:pPr>
        <w:rPr>
          <w:color w:val="3366FF"/>
        </w:rPr>
      </w:pPr>
      <w:r>
        <w:rPr>
          <w:noProof/>
          <w:color w:val="3366FF"/>
        </w:rPr>
        <w:pict>
          <v:shape id="_x0000_s1615" type="#_x0000_t75" style="position:absolute;margin-left:63.75pt;margin-top:-303.05pt;width:453.1pt;height:273.25pt;z-index:251708416" o:allowincell="f">
            <v:imagedata r:id="rId1064" o:title=""/>
            <w10:wrap type="topAndBottom"/>
          </v:shape>
        </w:pict>
      </w:r>
    </w:p>
    <w:p w:rsidR="00C637F1" w:rsidRPr="00C637F1" w:rsidRDefault="00C637F1" w:rsidP="00C637F1"/>
    <w:p w:rsidR="00C637F1" w:rsidRPr="00C637F1" w:rsidRDefault="00C637F1" w:rsidP="00C637F1"/>
    <w:p w:rsidR="00C637F1" w:rsidRPr="00C637F1" w:rsidRDefault="00C637F1" w:rsidP="00C637F1"/>
    <w:p w:rsidR="00C637F1" w:rsidRPr="00C637F1" w:rsidRDefault="00C637F1" w:rsidP="00C637F1"/>
    <w:p w:rsidR="00C637F1" w:rsidRPr="00C637F1" w:rsidRDefault="00C637F1" w:rsidP="00C637F1"/>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r>
        <w:rPr>
          <w:rFonts w:ascii="PSTimes" w:hAnsi="PSTimes"/>
        </w:rPr>
        <w:t xml:space="preserve">Izračunajte presečišča grafa funkcije </w:t>
      </w:r>
      <w:r>
        <w:rPr>
          <w:rFonts w:ascii="PSTimes" w:hAnsi="PSTimes"/>
          <w:position w:val="-10"/>
        </w:rPr>
        <w:object w:dxaOrig="1259" w:dyaOrig="320">
          <v:shape id="_x0000_i1665" type="#_x0000_t75" style="width:63pt;height:15.75pt" o:ole="">
            <v:imagedata r:id="rId1065" o:title=""/>
          </v:shape>
          <o:OLEObject Type="Embed" ProgID="Equation.3" ShapeID="_x0000_i1665" DrawAspect="Content" ObjectID="_1618908187" r:id="rId1066"/>
        </w:object>
      </w:r>
      <w:r>
        <w:rPr>
          <w:rFonts w:ascii="PSTimes" w:hAnsi="PSTimes"/>
        </w:rPr>
        <w:t xml:space="preserve"> s premico </w:t>
      </w:r>
      <w:r>
        <w:rPr>
          <w:position w:val="-20"/>
        </w:rPr>
        <w:object w:dxaOrig="560" w:dyaOrig="540">
          <v:shape id="_x0000_i1666" type="#_x0000_t75" style="width:27.75pt;height:27pt" o:ole="">
            <v:imagedata r:id="rId1067" o:title=""/>
          </v:shape>
          <o:OLEObject Type="Embed" ProgID="Equation" ShapeID="_x0000_i1666" DrawAspect="Content" ObjectID="_1618908188" r:id="rId1068"/>
        </w:object>
      </w:r>
    </w:p>
    <w:p w:rsidR="009023DC" w:rsidRDefault="009023DC" w:rsidP="009023DC">
      <w:r>
        <w:t xml:space="preserve">Nariši graf funkcije </w:t>
      </w:r>
      <w:r w:rsidRPr="00DF01D5">
        <w:rPr>
          <w:position w:val="-10"/>
        </w:rPr>
        <w:object w:dxaOrig="1540" w:dyaOrig="320">
          <v:shape id="_x0000_i1667" type="#_x0000_t75" style="width:77.25pt;height:15.75pt" o:ole="">
            <v:imagedata r:id="rId1069" o:title=""/>
          </v:shape>
          <o:OLEObject Type="Embed" ProgID="Equation.3" ShapeID="_x0000_i1667" DrawAspect="Content" ObjectID="_1618908189" r:id="rId1070"/>
        </w:object>
      </w:r>
      <w:r>
        <w:t>.</w:t>
      </w:r>
    </w:p>
    <w:p w:rsidR="009023DC" w:rsidRDefault="009023DC" w:rsidP="009023DC"/>
    <w:p w:rsidR="009023DC" w:rsidRDefault="009023DC" w:rsidP="009023DC"/>
    <w:p w:rsidR="009023DC" w:rsidRPr="00DF01D5" w:rsidRDefault="009023DC" w:rsidP="00C0046D">
      <w:pPr>
        <w:numPr>
          <w:ilvl w:val="0"/>
          <w:numId w:val="13"/>
        </w:numPr>
      </w:pPr>
      <w:r>
        <w:rPr>
          <w:rFonts w:ascii="PSTimes" w:hAnsi="PSTimes"/>
          <w:b/>
        </w:rPr>
        <w:t xml:space="preserve">Definirajte funkcijo </w:t>
      </w:r>
      <w:r w:rsidRPr="00DF01D5">
        <w:rPr>
          <w:rFonts w:ascii="PSTimes" w:hAnsi="PSTimes"/>
          <w:b/>
          <w:position w:val="-10"/>
        </w:rPr>
        <w:object w:dxaOrig="1060" w:dyaOrig="320">
          <v:shape id="_x0000_i1668" type="#_x0000_t75" style="width:52.5pt;height:15.75pt" o:ole="">
            <v:imagedata r:id="rId1071" o:title=""/>
          </v:shape>
          <o:OLEObject Type="Embed" ProgID="Equation.3" ShapeID="_x0000_i1668" DrawAspect="Content" ObjectID="_1618908190" r:id="rId1072"/>
        </w:object>
      </w:r>
      <w:r>
        <w:rPr>
          <w:rFonts w:ascii="PSTimes" w:hAnsi="PSTimes"/>
          <w:b/>
        </w:rPr>
        <w:t xml:space="preserve"> za poljuben kot, narišite njen graf in povejte njene lastnosti.</w:t>
      </w:r>
    </w:p>
    <w:p w:rsidR="006974CB" w:rsidRPr="001D53F3" w:rsidRDefault="006974CB" w:rsidP="006974CB">
      <w:pPr>
        <w:rPr>
          <w:color w:val="3366FF"/>
        </w:rPr>
      </w:pPr>
      <w:r w:rsidRPr="001D53F3">
        <w:rPr>
          <w:color w:val="3366FF"/>
        </w:rPr>
        <w:t>lastnosti funkcije tangens:</w:t>
      </w:r>
    </w:p>
    <w:p w:rsidR="006974CB" w:rsidRPr="001D53F3" w:rsidRDefault="006974CB" w:rsidP="00C0046D">
      <w:pPr>
        <w:numPr>
          <w:ilvl w:val="0"/>
          <w:numId w:val="12"/>
        </w:numPr>
        <w:ind w:firstLine="90"/>
        <w:rPr>
          <w:color w:val="3366FF"/>
        </w:rPr>
      </w:pPr>
      <w:r w:rsidRPr="001D53F3">
        <w:rPr>
          <w:color w:val="3366FF"/>
        </w:rPr>
        <w:t>Definirana je za vsa realna števila , razen v ničlah funkcije kosinus.</w:t>
      </w:r>
    </w:p>
    <w:p w:rsidR="006974CB" w:rsidRPr="001D53F3" w:rsidRDefault="006974CB" w:rsidP="00C0046D">
      <w:pPr>
        <w:pStyle w:val="Heading1"/>
        <w:numPr>
          <w:ilvl w:val="0"/>
          <w:numId w:val="12"/>
        </w:numPr>
        <w:spacing w:before="0" w:after="0"/>
        <w:ind w:firstLine="90"/>
        <w:rPr>
          <w:rFonts w:ascii="Times New Roman" w:hAnsi="Times New Roman" w:cs="Times New Roman"/>
          <w:b w:val="0"/>
          <w:color w:val="3366FF"/>
          <w:sz w:val="24"/>
          <w:szCs w:val="24"/>
        </w:rPr>
      </w:pPr>
      <w:r w:rsidRPr="001D53F3">
        <w:rPr>
          <w:rFonts w:ascii="Times New Roman" w:hAnsi="Times New Roman" w:cs="Times New Roman"/>
          <w:b w:val="0"/>
          <w:color w:val="3366FF"/>
          <w:sz w:val="24"/>
          <w:szCs w:val="24"/>
        </w:rPr>
        <w:t>Zaloga vrednosti so vsa realna števila Zf=R</w:t>
      </w:r>
    </w:p>
    <w:p w:rsidR="006974CB" w:rsidRPr="001D53F3" w:rsidRDefault="006974CB" w:rsidP="00C0046D">
      <w:pPr>
        <w:pStyle w:val="Heading1"/>
        <w:numPr>
          <w:ilvl w:val="0"/>
          <w:numId w:val="12"/>
        </w:numPr>
        <w:spacing w:before="0" w:after="0"/>
        <w:ind w:firstLine="90"/>
        <w:rPr>
          <w:rFonts w:ascii="Times New Roman" w:hAnsi="Times New Roman" w:cs="Times New Roman"/>
          <w:b w:val="0"/>
          <w:color w:val="3366FF"/>
          <w:sz w:val="24"/>
          <w:szCs w:val="24"/>
        </w:rPr>
      </w:pPr>
      <w:r w:rsidRPr="001D53F3">
        <w:rPr>
          <w:rFonts w:ascii="Times New Roman" w:hAnsi="Times New Roman" w:cs="Times New Roman"/>
          <w:b w:val="0"/>
          <w:color w:val="3366FF"/>
          <w:sz w:val="24"/>
          <w:szCs w:val="24"/>
        </w:rPr>
        <w:t xml:space="preserve">Je periodična z osnovno periodo </w:t>
      </w:r>
      <w:r w:rsidRPr="001D53F3">
        <w:rPr>
          <w:rFonts w:ascii="Times New Roman" w:hAnsi="Times New Roman" w:cs="Times New Roman"/>
          <w:b w:val="0"/>
          <w:color w:val="3366FF"/>
          <w:sz w:val="24"/>
          <w:szCs w:val="24"/>
        </w:rPr>
        <w:sym w:font="Symbol" w:char="F050"/>
      </w:r>
      <w:r w:rsidRPr="001D53F3">
        <w:rPr>
          <w:rFonts w:ascii="Times New Roman" w:hAnsi="Times New Roman" w:cs="Times New Roman"/>
          <w:b w:val="0"/>
          <w:color w:val="3366FF"/>
          <w:sz w:val="24"/>
          <w:szCs w:val="24"/>
        </w:rPr>
        <w:t xml:space="preserve"> : tg (</w:t>
      </w:r>
      <w:r w:rsidRPr="001D53F3">
        <w:rPr>
          <w:rFonts w:ascii="Times New Roman" w:hAnsi="Times New Roman" w:cs="Times New Roman"/>
          <w:b w:val="0"/>
          <w:color w:val="3366FF"/>
          <w:sz w:val="24"/>
          <w:szCs w:val="24"/>
        </w:rPr>
        <w:sym w:font="Symbol" w:char="F061"/>
      </w:r>
      <w:r w:rsidRPr="001D53F3">
        <w:rPr>
          <w:rFonts w:ascii="Times New Roman" w:hAnsi="Times New Roman" w:cs="Times New Roman"/>
          <w:b w:val="0"/>
          <w:color w:val="3366FF"/>
          <w:sz w:val="24"/>
          <w:szCs w:val="24"/>
        </w:rPr>
        <w:t>+</w:t>
      </w:r>
      <w:r w:rsidRPr="001D53F3">
        <w:rPr>
          <w:rFonts w:ascii="Times New Roman" w:hAnsi="Times New Roman" w:cs="Times New Roman"/>
          <w:b w:val="0"/>
          <w:color w:val="3366FF"/>
          <w:sz w:val="24"/>
          <w:szCs w:val="24"/>
        </w:rPr>
        <w:sym w:font="Symbol" w:char="F050"/>
      </w:r>
      <w:r w:rsidRPr="001D53F3">
        <w:rPr>
          <w:rFonts w:ascii="Times New Roman" w:hAnsi="Times New Roman" w:cs="Times New Roman"/>
          <w:b w:val="0"/>
          <w:color w:val="3366FF"/>
          <w:sz w:val="24"/>
          <w:szCs w:val="24"/>
        </w:rPr>
        <w:t xml:space="preserve">) = tg </w:t>
      </w:r>
      <w:r w:rsidRPr="001D53F3">
        <w:rPr>
          <w:rFonts w:ascii="Times New Roman" w:hAnsi="Times New Roman" w:cs="Times New Roman"/>
          <w:b w:val="0"/>
          <w:color w:val="3366FF"/>
          <w:sz w:val="24"/>
          <w:szCs w:val="24"/>
        </w:rPr>
        <w:sym w:font="Symbol" w:char="F061"/>
      </w:r>
    </w:p>
    <w:p w:rsidR="006974CB" w:rsidRPr="001D53F3" w:rsidRDefault="006974CB" w:rsidP="00C0046D">
      <w:pPr>
        <w:pStyle w:val="Heading1"/>
        <w:numPr>
          <w:ilvl w:val="0"/>
          <w:numId w:val="12"/>
        </w:numPr>
        <w:spacing w:before="0" w:after="0"/>
        <w:ind w:firstLine="90"/>
        <w:rPr>
          <w:rFonts w:ascii="Times New Roman" w:hAnsi="Times New Roman" w:cs="Times New Roman"/>
          <w:b w:val="0"/>
          <w:color w:val="3366FF"/>
          <w:sz w:val="24"/>
          <w:szCs w:val="24"/>
        </w:rPr>
      </w:pPr>
      <w:r w:rsidRPr="001D53F3">
        <w:rPr>
          <w:rFonts w:ascii="Times New Roman" w:hAnsi="Times New Roman" w:cs="Times New Roman"/>
          <w:b w:val="0"/>
          <w:color w:val="3366FF"/>
          <w:sz w:val="24"/>
          <w:szCs w:val="24"/>
        </w:rPr>
        <w:t>Je liha funkcija : tg(-x) = -tg x</w:t>
      </w:r>
    </w:p>
    <w:p w:rsidR="006974CB" w:rsidRPr="001D53F3" w:rsidRDefault="006974CB" w:rsidP="00C0046D">
      <w:pPr>
        <w:numPr>
          <w:ilvl w:val="0"/>
          <w:numId w:val="12"/>
        </w:numPr>
        <w:ind w:firstLine="90"/>
        <w:rPr>
          <w:color w:val="3366FF"/>
        </w:rPr>
      </w:pPr>
      <w:r w:rsidRPr="001D53F3">
        <w:rPr>
          <w:color w:val="3366FF"/>
        </w:rPr>
        <w:t>Je pozitivna na intervalih (k</w:t>
      </w:r>
      <w:r w:rsidRPr="001D53F3">
        <w:rPr>
          <w:color w:val="3366FF"/>
        </w:rPr>
        <w:sym w:font="Symbol" w:char="F050"/>
      </w:r>
      <w:r w:rsidRPr="001D53F3">
        <w:rPr>
          <w:color w:val="3366FF"/>
        </w:rPr>
        <w:t xml:space="preserve">, </w:t>
      </w:r>
      <w:r w:rsidRPr="001D53F3">
        <w:rPr>
          <w:color w:val="3366FF"/>
        </w:rPr>
        <w:sym w:font="Symbol" w:char="F050"/>
      </w:r>
      <w:r w:rsidRPr="001D53F3">
        <w:rPr>
          <w:color w:val="3366FF"/>
        </w:rPr>
        <w:t>/2 + k</w:t>
      </w:r>
      <w:r w:rsidRPr="001D53F3">
        <w:rPr>
          <w:color w:val="3366FF"/>
        </w:rPr>
        <w:sym w:font="Symbol" w:char="F050"/>
      </w:r>
      <w:r w:rsidRPr="001D53F3">
        <w:rPr>
          <w:color w:val="3366FF"/>
        </w:rPr>
        <w:t>); k</w:t>
      </w:r>
      <w:r w:rsidRPr="001D53F3">
        <w:rPr>
          <w:color w:val="3366FF"/>
        </w:rPr>
        <w:sym w:font="Symbol" w:char="F0CE"/>
      </w:r>
      <w:r w:rsidRPr="001D53F3">
        <w:rPr>
          <w:color w:val="3366FF"/>
        </w:rPr>
        <w:t xml:space="preserve">Z </w:t>
      </w:r>
      <w:r w:rsidR="00F177DE">
        <w:rPr>
          <w:color w:val="3366FF"/>
        </w:rPr>
        <w:t xml:space="preserve">(za kote v prvem in tretjem in </w:t>
      </w:r>
      <w:r w:rsidRPr="001D53F3">
        <w:rPr>
          <w:color w:val="3366FF"/>
        </w:rPr>
        <w:t>kvadrantu).</w:t>
      </w:r>
    </w:p>
    <w:p w:rsidR="006974CB" w:rsidRPr="001D53F3" w:rsidRDefault="006974CB" w:rsidP="00C0046D">
      <w:pPr>
        <w:numPr>
          <w:ilvl w:val="0"/>
          <w:numId w:val="12"/>
        </w:numPr>
        <w:ind w:firstLine="90"/>
        <w:rPr>
          <w:color w:val="3366FF"/>
        </w:rPr>
      </w:pPr>
      <w:r w:rsidRPr="001D53F3">
        <w:rPr>
          <w:color w:val="3366FF"/>
        </w:rPr>
        <w:t>Je negativna na intervalih (-</w:t>
      </w:r>
      <w:r w:rsidRPr="001D53F3">
        <w:rPr>
          <w:color w:val="3366FF"/>
        </w:rPr>
        <w:sym w:font="Symbol" w:char="F050"/>
      </w:r>
      <w:r w:rsidRPr="001D53F3">
        <w:rPr>
          <w:color w:val="3366FF"/>
        </w:rPr>
        <w:t>/2 + k</w:t>
      </w:r>
      <w:r w:rsidRPr="001D53F3">
        <w:rPr>
          <w:color w:val="3366FF"/>
        </w:rPr>
        <w:sym w:font="Symbol" w:char="F050"/>
      </w:r>
      <w:r w:rsidRPr="001D53F3">
        <w:rPr>
          <w:color w:val="3366FF"/>
        </w:rPr>
        <w:t>, k</w:t>
      </w:r>
      <w:r w:rsidRPr="001D53F3">
        <w:rPr>
          <w:color w:val="3366FF"/>
        </w:rPr>
        <w:sym w:font="Symbol" w:char="F050"/>
      </w:r>
      <w:r w:rsidRPr="001D53F3">
        <w:rPr>
          <w:color w:val="3366FF"/>
        </w:rPr>
        <w:t>); k</w:t>
      </w:r>
      <w:r w:rsidRPr="001D53F3">
        <w:rPr>
          <w:color w:val="3366FF"/>
        </w:rPr>
        <w:sym w:font="Symbol" w:char="F0CE"/>
      </w:r>
      <w:r w:rsidRPr="001D53F3">
        <w:rPr>
          <w:color w:val="3366FF"/>
        </w:rPr>
        <w:t>Z (za kote v drugem in tretjem  kvadrantu).</w:t>
      </w:r>
    </w:p>
    <w:p w:rsidR="006974CB" w:rsidRPr="001D53F3" w:rsidRDefault="006974CB" w:rsidP="00C0046D">
      <w:pPr>
        <w:numPr>
          <w:ilvl w:val="0"/>
          <w:numId w:val="12"/>
        </w:numPr>
        <w:ind w:firstLine="90"/>
        <w:rPr>
          <w:color w:val="3366FF"/>
        </w:rPr>
      </w:pPr>
      <w:r w:rsidRPr="001D53F3">
        <w:rPr>
          <w:color w:val="3366FF"/>
        </w:rPr>
        <w:t>Ničle: x= k</w:t>
      </w:r>
      <w:r w:rsidRPr="001D53F3">
        <w:rPr>
          <w:color w:val="3366FF"/>
        </w:rPr>
        <w:sym w:font="Symbol" w:char="F050"/>
      </w:r>
      <w:r w:rsidRPr="001D53F3">
        <w:rPr>
          <w:color w:val="3366FF"/>
        </w:rPr>
        <w:t>, k</w:t>
      </w:r>
      <w:r w:rsidRPr="001D53F3">
        <w:rPr>
          <w:color w:val="3366FF"/>
        </w:rPr>
        <w:sym w:font="Symbol" w:char="F0CE"/>
      </w:r>
      <w:r w:rsidRPr="001D53F3">
        <w:rPr>
          <w:color w:val="3366FF"/>
        </w:rPr>
        <w:t>Z</w:t>
      </w:r>
    </w:p>
    <w:p w:rsidR="006974CB" w:rsidRPr="001D53F3" w:rsidRDefault="006974CB" w:rsidP="00C0046D">
      <w:pPr>
        <w:numPr>
          <w:ilvl w:val="0"/>
          <w:numId w:val="12"/>
        </w:numPr>
        <w:ind w:firstLine="90"/>
        <w:rPr>
          <w:color w:val="3366FF"/>
        </w:rPr>
      </w:pPr>
      <w:r w:rsidRPr="001D53F3">
        <w:rPr>
          <w:color w:val="3366FF"/>
        </w:rPr>
        <w:t xml:space="preserve">Poli: X= </w:t>
      </w:r>
      <w:r w:rsidRPr="001D53F3">
        <w:rPr>
          <w:color w:val="3366FF"/>
        </w:rPr>
        <w:sym w:font="Symbol" w:char="F050"/>
      </w:r>
      <w:r w:rsidRPr="001D53F3">
        <w:rPr>
          <w:color w:val="3366FF"/>
        </w:rPr>
        <w:t>/2 + k</w:t>
      </w:r>
      <w:r w:rsidRPr="001D53F3">
        <w:rPr>
          <w:color w:val="3366FF"/>
        </w:rPr>
        <w:sym w:font="Symbol" w:char="F050"/>
      </w:r>
      <w:r w:rsidRPr="001D53F3">
        <w:rPr>
          <w:color w:val="3366FF"/>
        </w:rPr>
        <w:t>, k</w:t>
      </w:r>
      <w:r w:rsidRPr="001D53F3">
        <w:rPr>
          <w:color w:val="3366FF"/>
        </w:rPr>
        <w:sym w:font="Symbol" w:char="F0CE"/>
      </w:r>
      <w:r w:rsidRPr="001D53F3">
        <w:rPr>
          <w:color w:val="3366FF"/>
        </w:rPr>
        <w:t>Z</w:t>
      </w:r>
    </w:p>
    <w:p w:rsidR="009023DC" w:rsidRDefault="009023DC" w:rsidP="009023DC">
      <w:pPr>
        <w:rPr>
          <w:rFonts w:ascii="PSTimes" w:hAnsi="PSTimes"/>
          <w:b/>
        </w:rPr>
      </w:pPr>
    </w:p>
    <w:p w:rsidR="009023DC" w:rsidRDefault="009023DC" w:rsidP="009023DC">
      <w:pPr>
        <w:rPr>
          <w:rFonts w:ascii="PSTimes" w:hAnsi="PSTimes"/>
          <w:sz w:val="18"/>
        </w:rPr>
      </w:pPr>
      <w:r>
        <w:rPr>
          <w:rFonts w:ascii="PSTimes" w:hAnsi="PSTimes"/>
          <w:sz w:val="18"/>
        </w:rPr>
        <w:t>PRIMER:</w:t>
      </w:r>
    </w:p>
    <w:p w:rsidR="00326DD2" w:rsidRDefault="00326DD2" w:rsidP="00326DD2">
      <w:pPr>
        <w:rPr>
          <w:rFonts w:ascii="PSTimes" w:hAnsi="PSTimes"/>
        </w:rPr>
      </w:pPr>
      <w:r>
        <w:rPr>
          <w:rFonts w:ascii="PSTimes" w:hAnsi="PSTimes"/>
        </w:rPr>
        <w:t xml:space="preserve">Reši enačbo </w:t>
      </w:r>
      <w:r w:rsidRPr="00DF01D5">
        <w:rPr>
          <w:rFonts w:ascii="PSTimes" w:hAnsi="PSTimes"/>
          <w:b/>
          <w:position w:val="-10"/>
        </w:rPr>
        <w:object w:dxaOrig="859" w:dyaOrig="340">
          <v:shape id="_x0000_i1669" type="#_x0000_t75" style="width:42.75pt;height:16.5pt" o:ole="">
            <v:imagedata r:id="rId1073" o:title=""/>
          </v:shape>
          <o:OLEObject Type="Embed" ProgID="Equation.3" ShapeID="_x0000_i1669" DrawAspect="Content" ObjectID="_1618908191" r:id="rId1074"/>
        </w:object>
      </w:r>
    </w:p>
    <w:p w:rsidR="009023DC" w:rsidRDefault="009023DC" w:rsidP="009023DC">
      <w:pPr>
        <w:rPr>
          <w:rFonts w:ascii="PSTimes" w:hAnsi="PSTimes"/>
        </w:rPr>
      </w:pPr>
      <w:r>
        <w:rPr>
          <w:rFonts w:ascii="PSTimes" w:hAnsi="PSTimes"/>
        </w:rPr>
        <w:t xml:space="preserve">Izračunaj </w:t>
      </w:r>
      <w:r w:rsidR="00303E4F">
        <w:rPr>
          <w:rFonts w:ascii="PSTimes" w:hAnsi="PSTimes"/>
          <w:position w:val="-10"/>
        </w:rPr>
        <w:pict>
          <v:shape id="_x0000_i1670" type="#_x0000_t75" style="width:87.75pt;height:18.75pt">
            <v:imagedata r:id="rId1075" o:title=""/>
          </v:shape>
        </w:pict>
      </w:r>
      <w:r>
        <w:rPr>
          <w:rFonts w:ascii="PSTimes" w:hAnsi="PSTimes"/>
        </w:rPr>
        <w:t>.</w:t>
      </w:r>
    </w:p>
    <w:p w:rsidR="009023DC" w:rsidRDefault="009023DC" w:rsidP="009023DC">
      <w:pPr>
        <w:rPr>
          <w:rFonts w:ascii="PSTimes" w:hAnsi="PSTimes"/>
        </w:rPr>
      </w:pPr>
    </w:p>
    <w:p w:rsidR="009023DC" w:rsidRDefault="009023DC" w:rsidP="009023DC">
      <w:pPr>
        <w:rPr>
          <w:rFonts w:ascii="PSTimes" w:hAnsi="PSTimes"/>
        </w:rPr>
      </w:pPr>
    </w:p>
    <w:p w:rsidR="009023DC" w:rsidRPr="00E81BA4" w:rsidRDefault="009023DC" w:rsidP="00C0046D">
      <w:pPr>
        <w:numPr>
          <w:ilvl w:val="0"/>
          <w:numId w:val="13"/>
        </w:numPr>
      </w:pPr>
      <w:r>
        <w:rPr>
          <w:b/>
        </w:rPr>
        <w:t>Definiraj kot med premicama. Kako ga izračunamo?</w:t>
      </w:r>
    </w:p>
    <w:p w:rsidR="009023DC" w:rsidRDefault="009023DC" w:rsidP="009023DC">
      <w:pPr>
        <w:rPr>
          <w:b/>
        </w:rPr>
      </w:pPr>
    </w:p>
    <w:p w:rsidR="009023DC" w:rsidRDefault="009023DC" w:rsidP="009023DC">
      <w:pPr>
        <w:rPr>
          <w:rFonts w:ascii="PSTimes" w:hAnsi="PSTimes"/>
          <w:b/>
        </w:rPr>
      </w:pPr>
      <w:r>
        <w:rPr>
          <w:rFonts w:ascii="PSTimes" w:hAnsi="PSTimes"/>
          <w:sz w:val="18"/>
        </w:rPr>
        <w:t>PRIMER:</w:t>
      </w:r>
    </w:p>
    <w:p w:rsidR="009023DC" w:rsidRDefault="009023DC" w:rsidP="009023DC">
      <w:r>
        <w:t xml:space="preserve">Na minuto natančno izračunaj ostri kot med premicama </w:t>
      </w:r>
      <w:r w:rsidRPr="00E81BA4">
        <w:rPr>
          <w:position w:val="-10"/>
        </w:rPr>
        <w:object w:dxaOrig="3220" w:dyaOrig="380">
          <v:shape id="_x0000_i1671" type="#_x0000_t75" style="width:160.5pt;height:19.5pt" o:ole="">
            <v:imagedata r:id="rId1076" o:title=""/>
          </v:shape>
          <o:OLEObject Type="Embed" ProgID="Equation.3" ShapeID="_x0000_i1671" DrawAspect="Content" ObjectID="_1618908192" r:id="rId1077"/>
        </w:object>
      </w:r>
      <w:r>
        <w:t>.</w:t>
      </w:r>
    </w:p>
    <w:p w:rsidR="009023DC" w:rsidRDefault="009023DC" w:rsidP="009023DC"/>
    <w:p w:rsidR="009023DC" w:rsidRDefault="009023DC" w:rsidP="009023DC"/>
    <w:p w:rsidR="009023DC" w:rsidRDefault="009023DC" w:rsidP="009023DC"/>
    <w:p w:rsidR="009023DC" w:rsidRDefault="009023DC" w:rsidP="009023DC"/>
    <w:p w:rsidR="00D848C0" w:rsidRDefault="00D848C0" w:rsidP="00C0046D">
      <w:pPr>
        <w:numPr>
          <w:ilvl w:val="0"/>
          <w:numId w:val="13"/>
        </w:numPr>
        <w:rPr>
          <w:rFonts w:ascii="PSTimes" w:hAnsi="PSTimes"/>
          <w:b/>
        </w:rPr>
      </w:pPr>
      <w:r>
        <w:rPr>
          <w:rFonts w:ascii="PSTimes" w:hAnsi="PSTimes"/>
          <w:b/>
        </w:rPr>
        <w:t>Kaj je naklonski kot premice? Kaj velja za smerna koeficienta vzporednih (pravokotnih) premic?</w:t>
      </w:r>
    </w:p>
    <w:p w:rsidR="001D53F3" w:rsidRPr="001D53F3" w:rsidRDefault="00303E4F" w:rsidP="001D53F3">
      <w:pPr>
        <w:rPr>
          <w:color w:val="3366FF"/>
        </w:rPr>
      </w:pPr>
      <w:r>
        <w:rPr>
          <w:noProof/>
          <w:color w:val="3366FF"/>
        </w:rPr>
        <w:pict>
          <v:line id="_x0000_s1620" style="position:absolute;flip:y;z-index:251713536" from="274.75pt,20.65pt" to="368.35pt,157.45pt" o:allowincell="f"/>
        </w:pict>
      </w:r>
      <w:r>
        <w:rPr>
          <w:noProof/>
          <w:color w:val="3366FF"/>
        </w:rPr>
        <w:pict>
          <v:line id="_x0000_s1617" style="position:absolute;flip:y;z-index:251710464" from="296.35pt,13.45pt" to="296.35pt,193.45pt" o:allowincell="f">
            <v:stroke endarrow="block"/>
          </v:line>
        </w:pict>
      </w:r>
      <w:r>
        <w:rPr>
          <w:noProof/>
          <w:color w:val="3366FF"/>
        </w:rPr>
        <w:object w:dxaOrig="1440" w:dyaOrig="1440">
          <v:shape id="_x0000_s1616" type="#_x0000_t75" style="position:absolute;margin-left:0;margin-top:0;width:8.65pt;height:8.65pt;z-index:251709440" o:allowincell="f">
            <v:imagedata r:id="rId1078" o:title=""/>
            <w10:wrap type="topAndBottom"/>
          </v:shape>
          <o:OLEObject Type="Embed" ProgID="Equation.3" ShapeID="_x0000_s1616" DrawAspect="Content" ObjectID="_1618908378" r:id="rId1079"/>
        </w:object>
      </w:r>
      <w:r w:rsidR="001D53F3" w:rsidRPr="001D53F3">
        <w:rPr>
          <w:color w:val="3366FF"/>
        </w:rPr>
        <w:t>Ostri kot med premicama y= k</w:t>
      </w:r>
      <w:r w:rsidR="001D53F3" w:rsidRPr="001D53F3">
        <w:rPr>
          <w:color w:val="3366FF"/>
          <w:position w:val="-16"/>
        </w:rPr>
        <w:object w:dxaOrig="200" w:dyaOrig="400">
          <v:shape id="_x0000_i1673" type="#_x0000_t75" style="width:7.5pt;height:20.25pt" o:ole="" fillcolor="window">
            <v:imagedata r:id="rId1080" o:title=""/>
          </v:shape>
          <o:OLEObject Type="Embed" ProgID="Equation.3" ShapeID="_x0000_i1673" DrawAspect="Content" ObjectID="_1618908193" r:id="rId1081"/>
        </w:object>
      </w:r>
      <w:r w:rsidR="001D53F3" w:rsidRPr="001D53F3">
        <w:rPr>
          <w:color w:val="3366FF"/>
        </w:rPr>
        <w:t>x + n</w:t>
      </w:r>
      <w:r w:rsidR="001D53F3" w:rsidRPr="001D53F3">
        <w:rPr>
          <w:color w:val="3366FF"/>
          <w:position w:val="-10"/>
        </w:rPr>
        <w:object w:dxaOrig="120" w:dyaOrig="340">
          <v:shape id="_x0000_i1674" type="#_x0000_t75" style="width:6pt;height:16.5pt" o:ole="" fillcolor="window">
            <v:imagedata r:id="rId1082" o:title=""/>
          </v:shape>
          <o:OLEObject Type="Embed" ProgID="Equation.3" ShapeID="_x0000_i1674" DrawAspect="Content" ObjectID="_1618908194" r:id="rId1083"/>
        </w:object>
      </w:r>
      <w:r w:rsidR="001D53F3" w:rsidRPr="001D53F3">
        <w:rPr>
          <w:color w:val="3366FF"/>
        </w:rPr>
        <w:t xml:space="preserve"> in </w:t>
      </w:r>
    </w:p>
    <w:p w:rsidR="001D53F3" w:rsidRPr="001D53F3" w:rsidRDefault="00303E4F" w:rsidP="001D53F3">
      <w:pPr>
        <w:rPr>
          <w:color w:val="3366FF"/>
        </w:rPr>
      </w:pPr>
      <w:r>
        <w:rPr>
          <w:noProof/>
          <w:color w:val="3366FF"/>
        </w:rPr>
        <w:pict>
          <v:shape id="_x0000_s1621" style="position:absolute;margin-left:346.15pt;margin-top:25.15pt;width:13.85pt;height:40.5pt;z-index:251714560;mso-position-horizontal-relative:text;mso-position-vertical-relative:text" coordsize="277,810" o:allowincell="f" path="m,c42,65,233,240,255,375,277,510,160,720,135,810e" filled="f">
            <v:path arrowok="t"/>
          </v:shape>
        </w:pict>
      </w:r>
      <w:r>
        <w:rPr>
          <w:noProof/>
          <w:color w:val="3366FF"/>
        </w:rPr>
        <w:pict>
          <v:line id="_x0000_s1619" style="position:absolute;z-index:251712512" from="267.55pt,5.35pt" to="397.15pt,98.95pt" o:allowincell="f"/>
        </w:pict>
      </w:r>
      <w:r w:rsidR="001D53F3" w:rsidRPr="001D53F3">
        <w:rPr>
          <w:color w:val="3366FF"/>
        </w:rPr>
        <w:t xml:space="preserve">                                          y=k</w:t>
      </w:r>
      <w:r w:rsidR="001D53F3" w:rsidRPr="001D53F3">
        <w:rPr>
          <w:color w:val="3366FF"/>
          <w:position w:val="-42"/>
        </w:rPr>
        <w:object w:dxaOrig="160" w:dyaOrig="660">
          <v:shape id="_x0000_i1675" type="#_x0000_t75" style="width:8.25pt;height:33pt" o:ole="" fillcolor="window">
            <v:imagedata r:id="rId1084" o:title=""/>
          </v:shape>
          <o:OLEObject Type="Embed" ProgID="Equation.3" ShapeID="_x0000_i1675" DrawAspect="Content" ObjectID="_1618908195" r:id="rId1085"/>
        </w:object>
      </w:r>
      <w:r w:rsidR="001D53F3" w:rsidRPr="001D53F3">
        <w:rPr>
          <w:color w:val="3366FF"/>
        </w:rPr>
        <w:t>x + n</w:t>
      </w:r>
    </w:p>
    <w:p w:rsidR="001D53F3" w:rsidRDefault="00303E4F" w:rsidP="001D53F3">
      <w:pPr>
        <w:rPr>
          <w:sz w:val="28"/>
        </w:rPr>
      </w:pPr>
      <w:r>
        <w:rPr>
          <w:noProof/>
          <w:sz w:val="28"/>
        </w:rPr>
        <w:pict>
          <v:line id="_x0000_s1618" style="position:absolute;z-index:251711488" from="195.55pt,43.25pt" to="404.35pt,43.25pt" o:allowincell="f">
            <v:stroke endarrow="block"/>
          </v:line>
        </w:pict>
      </w:r>
      <w:r w:rsidR="001D53F3">
        <w:rPr>
          <w:sz w:val="28"/>
        </w:rPr>
        <w:t xml:space="preserve">                                                                                                 </w:t>
      </w:r>
      <w:r w:rsidR="001D53F3">
        <w:rPr>
          <w:sz w:val="28"/>
        </w:rPr>
        <w:sym w:font="Symbol" w:char="F061"/>
      </w:r>
    </w:p>
    <w:p w:rsidR="001D53F3" w:rsidRDefault="001D53F3" w:rsidP="001D53F3">
      <w:pPr>
        <w:rPr>
          <w:rFonts w:ascii="Arial" w:hAnsi="Arial"/>
        </w:rPr>
      </w:pPr>
    </w:p>
    <w:p w:rsidR="009023DC" w:rsidRDefault="009023DC" w:rsidP="001D53F3">
      <w:pPr>
        <w:rPr>
          <w:rFonts w:ascii="PSTimes" w:hAnsi="PSTimes"/>
          <w:b/>
        </w:rPr>
      </w:pPr>
    </w:p>
    <w:p w:rsidR="001D53F3" w:rsidRDefault="001D53F3" w:rsidP="001D53F3">
      <w:pPr>
        <w:rPr>
          <w:rFonts w:ascii="PSTimes" w:hAnsi="PSTimes"/>
          <w:b/>
        </w:rPr>
      </w:pPr>
    </w:p>
    <w:p w:rsidR="001D53F3" w:rsidRDefault="001D53F3" w:rsidP="001D53F3">
      <w:pPr>
        <w:rPr>
          <w:rFonts w:ascii="PSTimes" w:hAnsi="PSTimes"/>
          <w:b/>
        </w:rPr>
      </w:pPr>
    </w:p>
    <w:p w:rsidR="001D53F3" w:rsidRDefault="001D53F3" w:rsidP="001D53F3">
      <w:pPr>
        <w:rPr>
          <w:rFonts w:ascii="PSTimes" w:hAnsi="PSTimes"/>
          <w:b/>
        </w:rPr>
      </w:pPr>
    </w:p>
    <w:p w:rsidR="001D53F3" w:rsidRDefault="001D53F3" w:rsidP="001D53F3">
      <w:pPr>
        <w:rPr>
          <w:rFonts w:ascii="PSTimes" w:hAnsi="PSTimes"/>
          <w:b/>
        </w:rPr>
      </w:pPr>
    </w:p>
    <w:p w:rsidR="001D53F3" w:rsidRDefault="001D53F3" w:rsidP="001D53F3">
      <w:pPr>
        <w:rPr>
          <w:rFonts w:ascii="PSTimes" w:hAnsi="PSTimes"/>
          <w:b/>
        </w:rPr>
      </w:pPr>
    </w:p>
    <w:p w:rsidR="001D53F3" w:rsidRDefault="001D53F3" w:rsidP="001D53F3">
      <w:pPr>
        <w:rPr>
          <w:rFonts w:ascii="PSTimes" w:hAnsi="PSTimes"/>
          <w:b/>
        </w:rPr>
      </w:pPr>
    </w:p>
    <w:p w:rsidR="001D53F3" w:rsidRDefault="001D53F3" w:rsidP="001D53F3">
      <w:pPr>
        <w:rPr>
          <w:rFonts w:ascii="PSTimes" w:hAnsi="PSTimes"/>
          <w:b/>
        </w:rPr>
      </w:pPr>
    </w:p>
    <w:p w:rsidR="001D53F3" w:rsidRDefault="001D53F3" w:rsidP="001D53F3">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Pod kolikšnim kotom seka premica </w:t>
      </w:r>
      <w:r>
        <w:rPr>
          <w:position w:val="-8"/>
        </w:rPr>
        <w:object w:dxaOrig="1419" w:dyaOrig="260">
          <v:shape id="_x0000_i1676" type="#_x0000_t75" style="width:71.25pt;height:12.75pt" o:ole="">
            <v:imagedata r:id="rId1086" o:title=""/>
          </v:shape>
          <o:OLEObject Type="Embed" ProgID="Equation" ShapeID="_x0000_i1676" DrawAspect="Content" ObjectID="_1618908196" r:id="rId1087"/>
        </w:object>
      </w:r>
      <w:r>
        <w:rPr>
          <w:rFonts w:ascii="PSTimes" w:hAnsi="PSTimes"/>
        </w:rPr>
        <w:t xml:space="preserve"> ordinatno os?</w:t>
      </w:r>
    </w:p>
    <w:p w:rsidR="009023DC" w:rsidRDefault="009023DC" w:rsidP="009023DC">
      <w:r>
        <w:t xml:space="preserve">Na minuto natančno izračunaj ostri kot med premicama </w:t>
      </w:r>
      <w:r>
        <w:rPr>
          <w:position w:val="-10"/>
        </w:rPr>
        <w:object w:dxaOrig="1499" w:dyaOrig="300">
          <v:shape id="_x0000_i1677" type="#_x0000_t75" style="width:75pt;height:15pt" o:ole="">
            <v:imagedata r:id="rId1088" o:title=""/>
          </v:shape>
          <o:OLEObject Type="Embed" ProgID="Equation.2" ShapeID="_x0000_i1677" DrawAspect="Content" ObjectID="_1618908197" r:id="rId1089"/>
        </w:object>
      </w:r>
      <w:r>
        <w:t xml:space="preserve"> in</w:t>
      </w:r>
      <w:r w:rsidR="00CA1D05" w:rsidRPr="00CA1D05">
        <w:rPr>
          <w:position w:val="-10"/>
        </w:rPr>
        <w:object w:dxaOrig="1460" w:dyaOrig="320">
          <v:shape id="_x0000_i1678" type="#_x0000_t75" style="width:72.75pt;height:15.75pt" o:ole="">
            <v:imagedata r:id="rId1090" o:title=""/>
          </v:shape>
          <o:OLEObject Type="Embed" ProgID="Equation.DSMT4" ShapeID="_x0000_i1678" DrawAspect="Content" ObjectID="_1618908198" r:id="rId1091"/>
        </w:object>
      </w:r>
      <w:r>
        <w:t>.</w:t>
      </w:r>
    </w:p>
    <w:p w:rsidR="00D848C0" w:rsidRDefault="00D848C0" w:rsidP="00D848C0">
      <w:pPr>
        <w:ind w:left="720"/>
        <w:rPr>
          <w:b/>
        </w:rPr>
      </w:pPr>
    </w:p>
    <w:p w:rsidR="00D848C0" w:rsidRPr="00DE020C" w:rsidRDefault="00D848C0" w:rsidP="00C0046D">
      <w:pPr>
        <w:numPr>
          <w:ilvl w:val="0"/>
          <w:numId w:val="13"/>
        </w:numPr>
        <w:rPr>
          <w:b/>
        </w:rPr>
      </w:pPr>
      <w:r>
        <w:rPr>
          <w:b/>
        </w:rPr>
        <w:t xml:space="preserve">Kako vplivata parametra </w:t>
      </w:r>
      <w:r w:rsidRPr="00DE020C">
        <w:rPr>
          <w:b/>
          <w:position w:val="-4"/>
        </w:rPr>
        <w:object w:dxaOrig="240" w:dyaOrig="260">
          <v:shape id="_x0000_i1679" type="#_x0000_t75" style="width:12pt;height:13.5pt" o:ole="">
            <v:imagedata r:id="rId1092" o:title=""/>
          </v:shape>
          <o:OLEObject Type="Embed" ProgID="Equation.3" ShapeID="_x0000_i1679" DrawAspect="Content" ObjectID="_1618908199" r:id="rId1093"/>
        </w:object>
      </w:r>
      <w:r>
        <w:rPr>
          <w:b/>
        </w:rPr>
        <w:t xml:space="preserve"> in </w:t>
      </w:r>
      <w:r w:rsidRPr="00DE020C">
        <w:rPr>
          <w:b/>
          <w:position w:val="-6"/>
        </w:rPr>
        <w:object w:dxaOrig="240" w:dyaOrig="220">
          <v:shape id="_x0000_i1680" type="#_x0000_t75" style="width:12pt;height:11.25pt" o:ole="">
            <v:imagedata r:id="rId1094" o:title=""/>
          </v:shape>
          <o:OLEObject Type="Embed" ProgID="Equation.3" ShapeID="_x0000_i1680" DrawAspect="Content" ObjectID="_1618908200" r:id="rId1095"/>
        </w:object>
      </w:r>
      <w:r>
        <w:rPr>
          <w:b/>
        </w:rPr>
        <w:t xml:space="preserve"> na obliko grafa funkcija </w:t>
      </w:r>
      <w:r w:rsidRPr="00DF01D5">
        <w:rPr>
          <w:position w:val="-10"/>
        </w:rPr>
        <w:object w:dxaOrig="1660" w:dyaOrig="340">
          <v:shape id="_x0000_i1681" type="#_x0000_t75" style="width:83.25pt;height:16.5pt" o:ole="">
            <v:imagedata r:id="rId1096" o:title=""/>
          </v:shape>
          <o:OLEObject Type="Embed" ProgID="Equation.3" ShapeID="_x0000_i1681" DrawAspect="Content" ObjectID="_1618908201" r:id="rId1097"/>
        </w:object>
      </w:r>
    </w:p>
    <w:p w:rsidR="00D848C0" w:rsidRDefault="00D848C0" w:rsidP="00D848C0">
      <w:pPr>
        <w:rPr>
          <w:rFonts w:ascii="PSTimes" w:hAnsi="PSTimes"/>
          <w:b/>
        </w:rPr>
      </w:pPr>
      <w:r>
        <w:rPr>
          <w:rFonts w:ascii="PSTimes" w:hAnsi="PSTimes"/>
          <w:sz w:val="18"/>
        </w:rPr>
        <w:t>PRIMER:</w:t>
      </w:r>
    </w:p>
    <w:p w:rsidR="00D848C0" w:rsidRDefault="00D848C0" w:rsidP="00D848C0">
      <w:r>
        <w:rPr>
          <w:rFonts w:ascii="PSTimes" w:hAnsi="PSTimes"/>
        </w:rPr>
        <w:t xml:space="preserve">Nariši graf funkcije </w:t>
      </w:r>
      <w:r w:rsidRPr="00DF01D5">
        <w:rPr>
          <w:position w:val="-10"/>
        </w:rPr>
        <w:object w:dxaOrig="1359" w:dyaOrig="320">
          <v:shape id="_x0000_i1682" type="#_x0000_t75" style="width:67.5pt;height:15.75pt" o:ole="">
            <v:imagedata r:id="rId1098" o:title=""/>
          </v:shape>
          <o:OLEObject Type="Embed" ProgID="Equation.3" ShapeID="_x0000_i1682" DrawAspect="Content" ObjectID="_1618908202" r:id="rId1099"/>
        </w:object>
      </w:r>
    </w:p>
    <w:p w:rsidR="00D848C0" w:rsidRDefault="00D848C0" w:rsidP="00D848C0">
      <w:r>
        <w:rPr>
          <w:rFonts w:ascii="PSTimes" w:hAnsi="PSTimes"/>
        </w:rPr>
        <w:t xml:space="preserve">Nariši graf funkcije </w:t>
      </w:r>
      <w:r w:rsidRPr="00DF01D5">
        <w:rPr>
          <w:position w:val="-10"/>
        </w:rPr>
        <w:object w:dxaOrig="1460" w:dyaOrig="340">
          <v:shape id="_x0000_i1683" type="#_x0000_t75" style="width:72.75pt;height:16.5pt" o:ole="">
            <v:imagedata r:id="rId1100" o:title=""/>
          </v:shape>
          <o:OLEObject Type="Embed" ProgID="Equation.3" ShapeID="_x0000_i1683" DrawAspect="Content" ObjectID="_1618908203" r:id="rId1101"/>
        </w:object>
      </w:r>
    </w:p>
    <w:p w:rsidR="00D848C0" w:rsidRDefault="00D848C0" w:rsidP="00D848C0"/>
    <w:p w:rsidR="00D848C0" w:rsidRDefault="00D848C0" w:rsidP="00D848C0">
      <w:pPr>
        <w:rPr>
          <w:rFonts w:ascii="PSTimes" w:hAnsi="PSTimes"/>
        </w:rPr>
      </w:pPr>
    </w:p>
    <w:p w:rsidR="00D848C0" w:rsidRPr="00DE020C" w:rsidRDefault="00D848C0" w:rsidP="00C0046D">
      <w:pPr>
        <w:numPr>
          <w:ilvl w:val="0"/>
          <w:numId w:val="13"/>
        </w:numPr>
        <w:rPr>
          <w:b/>
        </w:rPr>
      </w:pPr>
      <w:r>
        <w:rPr>
          <w:b/>
        </w:rPr>
        <w:t xml:space="preserve">Kako vplivata parametra </w:t>
      </w:r>
      <w:r w:rsidRPr="00DE020C">
        <w:rPr>
          <w:b/>
          <w:position w:val="-4"/>
        </w:rPr>
        <w:object w:dxaOrig="240" w:dyaOrig="260">
          <v:shape id="_x0000_i1684" type="#_x0000_t75" style="width:12pt;height:13.5pt" o:ole="">
            <v:imagedata r:id="rId1092" o:title=""/>
          </v:shape>
          <o:OLEObject Type="Embed" ProgID="Equation.3" ShapeID="_x0000_i1684" DrawAspect="Content" ObjectID="_1618908204" r:id="rId1102"/>
        </w:object>
      </w:r>
      <w:r>
        <w:rPr>
          <w:b/>
        </w:rPr>
        <w:t xml:space="preserve"> in </w:t>
      </w:r>
      <w:r w:rsidRPr="00DE020C">
        <w:rPr>
          <w:b/>
          <w:position w:val="-6"/>
        </w:rPr>
        <w:object w:dxaOrig="240" w:dyaOrig="220">
          <v:shape id="_x0000_i1685" type="#_x0000_t75" style="width:12pt;height:11.25pt" o:ole="">
            <v:imagedata r:id="rId1094" o:title=""/>
          </v:shape>
          <o:OLEObject Type="Embed" ProgID="Equation.3" ShapeID="_x0000_i1685" DrawAspect="Content" ObjectID="_1618908205" r:id="rId1103"/>
        </w:object>
      </w:r>
      <w:r>
        <w:rPr>
          <w:b/>
        </w:rPr>
        <w:t xml:space="preserve"> na obliko grafa funkcija </w:t>
      </w:r>
      <w:r w:rsidRPr="00DF01D5">
        <w:rPr>
          <w:position w:val="-10"/>
        </w:rPr>
        <w:object w:dxaOrig="1700" w:dyaOrig="340">
          <v:shape id="_x0000_i1686" type="#_x0000_t75" style="width:85.5pt;height:16.5pt" o:ole="">
            <v:imagedata r:id="rId1104" o:title=""/>
          </v:shape>
          <o:OLEObject Type="Embed" ProgID="Equation.3" ShapeID="_x0000_i1686" DrawAspect="Content" ObjectID="_1618908206" r:id="rId1105"/>
        </w:object>
      </w:r>
    </w:p>
    <w:p w:rsidR="00D848C0" w:rsidRDefault="00D848C0" w:rsidP="00D848C0">
      <w:pPr>
        <w:rPr>
          <w:rFonts w:ascii="PSTimes" w:hAnsi="PSTimes"/>
          <w:b/>
        </w:rPr>
      </w:pPr>
      <w:r>
        <w:rPr>
          <w:rFonts w:ascii="PSTimes" w:hAnsi="PSTimes"/>
          <w:sz w:val="18"/>
        </w:rPr>
        <w:t>PRIMER:</w:t>
      </w:r>
    </w:p>
    <w:p w:rsidR="00D848C0" w:rsidRDefault="00D848C0" w:rsidP="00D848C0">
      <w:r>
        <w:rPr>
          <w:rFonts w:ascii="PSTimes" w:hAnsi="PSTimes"/>
        </w:rPr>
        <w:t xml:space="preserve">Nariši graf funkcije </w:t>
      </w:r>
      <w:r w:rsidRPr="00DF01D5">
        <w:rPr>
          <w:position w:val="-10"/>
        </w:rPr>
        <w:object w:dxaOrig="1540" w:dyaOrig="320">
          <v:shape id="_x0000_i1687" type="#_x0000_t75" style="width:77.25pt;height:15.75pt" o:ole="">
            <v:imagedata r:id="rId1106" o:title=""/>
          </v:shape>
          <o:OLEObject Type="Embed" ProgID="Equation.3" ShapeID="_x0000_i1687" DrawAspect="Content" ObjectID="_1618908207" r:id="rId1107"/>
        </w:object>
      </w:r>
    </w:p>
    <w:p w:rsidR="00D848C0" w:rsidRDefault="00D848C0" w:rsidP="00D848C0">
      <w:r>
        <w:rPr>
          <w:rFonts w:ascii="PSTimes" w:hAnsi="PSTimes"/>
        </w:rPr>
        <w:t xml:space="preserve">Nariši graf funkcije </w:t>
      </w:r>
      <w:r w:rsidRPr="00DE020C">
        <w:rPr>
          <w:position w:val="-28"/>
        </w:rPr>
        <w:object w:dxaOrig="1480" w:dyaOrig="680">
          <v:shape id="_x0000_i1688" type="#_x0000_t75" style="width:73.5pt;height:34.5pt" o:ole="">
            <v:imagedata r:id="rId1108" o:title=""/>
          </v:shape>
          <o:OLEObject Type="Embed" ProgID="Equation.3" ShapeID="_x0000_i1688" DrawAspect="Content" ObjectID="_1618908208" r:id="rId1109"/>
        </w:object>
      </w:r>
    </w:p>
    <w:p w:rsidR="00D848C0" w:rsidRDefault="00D848C0" w:rsidP="00D848C0"/>
    <w:p w:rsidR="00D848C0" w:rsidRDefault="00D848C0" w:rsidP="00C0046D">
      <w:pPr>
        <w:numPr>
          <w:ilvl w:val="0"/>
          <w:numId w:val="13"/>
        </w:numPr>
        <w:rPr>
          <w:b/>
        </w:rPr>
      </w:pPr>
      <w:r w:rsidRPr="00031E33">
        <w:rPr>
          <w:b/>
        </w:rPr>
        <w:t>Z</w:t>
      </w:r>
      <w:r>
        <w:rPr>
          <w:b/>
        </w:rPr>
        <w:t>apiši osnovne zveze med kotnimi funkcijami istega kota.</w:t>
      </w:r>
    </w:p>
    <w:p w:rsidR="00D848C0" w:rsidRDefault="00D848C0" w:rsidP="00D848C0">
      <w:pPr>
        <w:rPr>
          <w:rFonts w:ascii="PSTimes" w:hAnsi="PSTimes"/>
          <w:b/>
        </w:rPr>
      </w:pPr>
      <w:r>
        <w:rPr>
          <w:rFonts w:ascii="PSTimes" w:hAnsi="PSTimes"/>
          <w:sz w:val="18"/>
        </w:rPr>
        <w:t>PRIMER:</w:t>
      </w:r>
    </w:p>
    <w:p w:rsidR="00D848C0" w:rsidRDefault="00D848C0" w:rsidP="00D848C0">
      <w:pPr>
        <w:rPr>
          <w:b/>
        </w:rPr>
      </w:pPr>
      <w:r>
        <w:rPr>
          <w:rFonts w:ascii="PSTimes" w:hAnsi="PSTimes"/>
        </w:rPr>
        <w:t xml:space="preserve">Poenostavi izraz </w:t>
      </w:r>
      <w:r w:rsidRPr="00031E33">
        <w:rPr>
          <w:rFonts w:ascii="PSTimes" w:hAnsi="PSTimes"/>
          <w:position w:val="-26"/>
        </w:rPr>
        <w:object w:dxaOrig="1040" w:dyaOrig="639">
          <v:shape id="_x0000_i1689" type="#_x0000_t75" style="width:51.75pt;height:31.5pt" o:ole="">
            <v:imagedata r:id="rId1110" o:title=""/>
          </v:shape>
          <o:OLEObject Type="Embed" ProgID="Equation.3" ShapeID="_x0000_i1689" DrawAspect="Content" ObjectID="_1618908209" r:id="rId1111"/>
        </w:object>
      </w:r>
    </w:p>
    <w:p w:rsidR="00D848C0" w:rsidRPr="00031E33" w:rsidRDefault="00D848C0" w:rsidP="00D848C0">
      <w:pPr>
        <w:rPr>
          <w:b/>
        </w:rPr>
      </w:pPr>
    </w:p>
    <w:p w:rsidR="009023DC" w:rsidRDefault="009023DC" w:rsidP="009023DC">
      <w:pPr>
        <w:rPr>
          <w:rFonts w:ascii="PSTimes" w:hAnsi="PSTimes"/>
        </w:rPr>
      </w:pPr>
    </w:p>
    <w:p w:rsidR="00326DD2" w:rsidRDefault="006D1F4C" w:rsidP="006D1F4C">
      <w:pPr>
        <w:ind w:left="1135"/>
        <w:rPr>
          <w:rFonts w:ascii="PSTimes" w:hAnsi="PSTimes"/>
          <w:b/>
        </w:rPr>
      </w:pPr>
      <w:r>
        <w:rPr>
          <w:rFonts w:ascii="PSTimes" w:hAnsi="PSTimes"/>
          <w:b/>
        </w:rPr>
        <w:t xml:space="preserve">+ </w:t>
      </w:r>
      <w:r w:rsidR="00326DD2">
        <w:rPr>
          <w:rFonts w:ascii="PSTimes" w:hAnsi="PSTimes"/>
          <w:b/>
        </w:rPr>
        <w:t>Z adicijskimi izreki izpeljite formule za sinus in kosinus dvojnega kota.</w:t>
      </w:r>
    </w:p>
    <w:p w:rsidR="00326DD2" w:rsidRPr="001D53F3" w:rsidRDefault="00326DD2" w:rsidP="00326DD2">
      <w:pPr>
        <w:rPr>
          <w:color w:val="3366FF"/>
        </w:rPr>
      </w:pPr>
      <w:r w:rsidRPr="001D53F3">
        <w:rPr>
          <w:rFonts w:ascii="Arial" w:hAnsi="Arial"/>
          <w:color w:val="3366FF"/>
        </w:rPr>
        <w:t xml:space="preserve">    </w:t>
      </w:r>
      <w:r w:rsidRPr="001D53F3">
        <w:rPr>
          <w:color w:val="3366FF"/>
        </w:rPr>
        <w:t>sin 2</w:t>
      </w:r>
      <w:r w:rsidRPr="001D53F3">
        <w:rPr>
          <w:color w:val="3366FF"/>
        </w:rPr>
        <w:sym w:font="Symbol" w:char="F061"/>
      </w:r>
      <w:r w:rsidRPr="001D53F3">
        <w:rPr>
          <w:color w:val="3366FF"/>
        </w:rPr>
        <w:t xml:space="preserve"> = sin</w:t>
      </w:r>
      <w:r w:rsidRPr="001D53F3">
        <w:rPr>
          <w:color w:val="3366FF"/>
        </w:rPr>
        <w:sym w:font="Symbol" w:char="F061"/>
      </w:r>
      <w:r w:rsidRPr="001D53F3">
        <w:rPr>
          <w:color w:val="3366FF"/>
        </w:rPr>
        <w:t xml:space="preserve"> * cos </w:t>
      </w:r>
      <w:r w:rsidRPr="001D53F3">
        <w:rPr>
          <w:color w:val="3366FF"/>
        </w:rPr>
        <w:sym w:font="Symbol" w:char="F061"/>
      </w:r>
    </w:p>
    <w:p w:rsidR="00326DD2" w:rsidRPr="001D53F3" w:rsidRDefault="00326DD2" w:rsidP="00326DD2">
      <w:pPr>
        <w:rPr>
          <w:color w:val="3366FF"/>
        </w:rPr>
      </w:pPr>
      <w:r w:rsidRPr="001D53F3">
        <w:rPr>
          <w:color w:val="3366FF"/>
        </w:rPr>
        <w:t xml:space="preserve">    cos 2</w:t>
      </w:r>
      <w:r w:rsidRPr="001D53F3">
        <w:rPr>
          <w:color w:val="3366FF"/>
        </w:rPr>
        <w:sym w:font="Symbol" w:char="F061"/>
      </w:r>
      <w:r w:rsidRPr="001D53F3">
        <w:rPr>
          <w:color w:val="3366FF"/>
        </w:rPr>
        <w:t xml:space="preserve">  = cos²</w:t>
      </w:r>
      <w:r w:rsidRPr="001D53F3">
        <w:rPr>
          <w:color w:val="3366FF"/>
        </w:rPr>
        <w:sym w:font="Symbol" w:char="F061"/>
      </w:r>
      <w:r w:rsidRPr="001D53F3">
        <w:rPr>
          <w:color w:val="3366FF"/>
        </w:rPr>
        <w:t xml:space="preserve">  - sin ²</w:t>
      </w:r>
      <w:r w:rsidRPr="001D53F3">
        <w:rPr>
          <w:color w:val="3366FF"/>
        </w:rPr>
        <w:sym w:font="Symbol" w:char="F061"/>
      </w:r>
    </w:p>
    <w:p w:rsidR="00326DD2" w:rsidRDefault="00326DD2" w:rsidP="00326DD2"/>
    <w:p w:rsidR="00326DD2" w:rsidRDefault="00326DD2" w:rsidP="00326DD2">
      <w:pPr>
        <w:rPr>
          <w:rFonts w:ascii="PSTimes" w:hAnsi="PSTimes"/>
          <w:b/>
        </w:rPr>
      </w:pPr>
      <w:r>
        <w:rPr>
          <w:rFonts w:ascii="PSTimes" w:hAnsi="PSTimes"/>
          <w:sz w:val="18"/>
        </w:rPr>
        <w:t>PRIMER:</w:t>
      </w:r>
    </w:p>
    <w:p w:rsidR="00326DD2" w:rsidRDefault="00326DD2" w:rsidP="00326DD2">
      <w:r>
        <w:t xml:space="preserve">Izračunaj s pomočjo adicijskih izrekov natančno vrednost za </w:t>
      </w:r>
      <w:r w:rsidRPr="00E81BA4">
        <w:rPr>
          <w:position w:val="-6"/>
        </w:rPr>
        <w:object w:dxaOrig="720" w:dyaOrig="320">
          <v:shape id="_x0000_i1690" type="#_x0000_t75" style="width:36pt;height:15.75pt" o:ole="">
            <v:imagedata r:id="rId1112" o:title=""/>
          </v:shape>
          <o:OLEObject Type="Embed" ProgID="Equation.3" ShapeID="_x0000_i1690" DrawAspect="Content" ObjectID="_1618908210" r:id="rId1113"/>
        </w:object>
      </w:r>
      <w:r>
        <w:t>.</w:t>
      </w:r>
    </w:p>
    <w:p w:rsidR="009023DC" w:rsidRDefault="009023DC" w:rsidP="009023DC"/>
    <w:p w:rsidR="009023DC" w:rsidRDefault="006D1F4C" w:rsidP="006D1F4C">
      <w:pPr>
        <w:ind w:left="1135"/>
        <w:rPr>
          <w:rFonts w:ascii="PSTimes" w:hAnsi="PSTimes"/>
          <w:b/>
        </w:rPr>
      </w:pPr>
      <w:r>
        <w:rPr>
          <w:rFonts w:ascii="PSTimes" w:hAnsi="PSTimes"/>
          <w:b/>
        </w:rPr>
        <w:t xml:space="preserve">+ </w:t>
      </w:r>
      <w:r w:rsidR="009023DC">
        <w:rPr>
          <w:rFonts w:ascii="PSTimes" w:hAnsi="PSTimes"/>
          <w:b/>
        </w:rPr>
        <w:t>V istem koordinatnem sistemu narišite grafa funkcij sinus in kosinus in izračunajte koordinate njunih presečišč.</w:t>
      </w:r>
    </w:p>
    <w:p w:rsidR="009023DC" w:rsidRDefault="009023DC" w:rsidP="009023DC">
      <w:pPr>
        <w:rPr>
          <w:rFonts w:ascii="PSTimes" w:hAnsi="PSTimes"/>
          <w:b/>
        </w:rPr>
      </w:pPr>
    </w:p>
    <w:p w:rsidR="009023DC" w:rsidRDefault="009023DC" w:rsidP="009023DC">
      <w:pPr>
        <w:rPr>
          <w:rFonts w:ascii="PSTimes" w:hAnsi="PSTimes"/>
          <w:b/>
        </w:rPr>
      </w:pPr>
    </w:p>
    <w:p w:rsidR="009023DC" w:rsidRDefault="006D1F4C" w:rsidP="006D1F4C">
      <w:pPr>
        <w:ind w:left="1135"/>
        <w:rPr>
          <w:rFonts w:ascii="PSTimes" w:hAnsi="PSTimes"/>
          <w:b/>
        </w:rPr>
      </w:pPr>
      <w:r>
        <w:rPr>
          <w:rFonts w:ascii="PSTimes" w:hAnsi="PSTimes"/>
          <w:b/>
        </w:rPr>
        <w:t xml:space="preserve">+ </w:t>
      </w:r>
      <w:r w:rsidR="009023DC">
        <w:rPr>
          <w:rFonts w:ascii="PSTimes" w:hAnsi="PSTimes"/>
          <w:b/>
        </w:rPr>
        <w:t>Z adicijskimi izreki izpeljite formule za sinus, kosinus in tangens dvojnega kota.</w:t>
      </w:r>
    </w:p>
    <w:p w:rsidR="009023DC" w:rsidRDefault="009023DC" w:rsidP="009023DC"/>
    <w:p w:rsidR="009023DC" w:rsidRDefault="009023DC" w:rsidP="009023DC">
      <w:pPr>
        <w:rPr>
          <w:rFonts w:ascii="PSTimes" w:hAnsi="PSTimes"/>
          <w:b/>
        </w:rPr>
      </w:pPr>
    </w:p>
    <w:p w:rsidR="009023DC" w:rsidRDefault="006D1F4C" w:rsidP="006D1F4C">
      <w:pPr>
        <w:ind w:left="1135"/>
        <w:rPr>
          <w:rFonts w:ascii="PSTimes" w:hAnsi="PSTimes"/>
          <w:b/>
        </w:rPr>
      </w:pPr>
      <w:r>
        <w:rPr>
          <w:rFonts w:ascii="PSTimes" w:hAnsi="PSTimes"/>
          <w:b/>
        </w:rPr>
        <w:t xml:space="preserve">+ </w:t>
      </w:r>
      <w:r w:rsidR="009023DC">
        <w:rPr>
          <w:rFonts w:ascii="PSTimes" w:hAnsi="PSTimes"/>
          <w:b/>
        </w:rPr>
        <w:t xml:space="preserve">Kje in kako je definirana funkcija </w:t>
      </w:r>
      <w:r w:rsidR="009023DC">
        <w:rPr>
          <w:position w:val="-8"/>
        </w:rPr>
        <w:object w:dxaOrig="900" w:dyaOrig="240">
          <v:shape id="_x0000_i1691" type="#_x0000_t75" style="width:45pt;height:12pt" o:ole="">
            <v:imagedata r:id="rId1114" o:title=""/>
          </v:shape>
          <o:OLEObject Type="Embed" ProgID="Equation" ShapeID="_x0000_i1691" DrawAspect="Content" ObjectID="_1618908211" r:id="rId1115"/>
        </w:object>
      </w:r>
      <w:r w:rsidR="009023DC">
        <w:rPr>
          <w:rFonts w:ascii="PSTimes" w:hAnsi="PSTimes"/>
          <w:b/>
        </w:rPr>
        <w:t>? Narišite njen graf in povejte njene lastnosti.</w:t>
      </w:r>
    </w:p>
    <w:p w:rsidR="009023DC" w:rsidRDefault="009023DC" w:rsidP="009023DC"/>
    <w:p w:rsidR="009023DC" w:rsidRDefault="009023DC" w:rsidP="009023DC"/>
    <w:p w:rsidR="009023DC" w:rsidRDefault="009023DC" w:rsidP="009023DC">
      <w:pPr>
        <w:pStyle w:val="Heading3"/>
      </w:pPr>
      <w:r>
        <w:br w:type="page"/>
        <w:t xml:space="preserve">POVRŠINE IN PROSTORNINE </w:t>
      </w:r>
    </w:p>
    <w:p w:rsidR="009023DC" w:rsidRDefault="009023DC" w:rsidP="009023DC"/>
    <w:p w:rsidR="009023DC" w:rsidRDefault="00CA1D05" w:rsidP="00C0046D">
      <w:pPr>
        <w:numPr>
          <w:ilvl w:val="0"/>
          <w:numId w:val="13"/>
        </w:numPr>
        <w:rPr>
          <w:rFonts w:ascii="PSTimes" w:hAnsi="PSTimes"/>
          <w:b/>
        </w:rPr>
      </w:pPr>
      <w:r>
        <w:rPr>
          <w:rFonts w:ascii="PSTimes" w:hAnsi="PSTimes"/>
          <w:b/>
        </w:rPr>
        <w:t xml:space="preserve">Opišite valj. . Kaj veste o osnem preseku valja? </w:t>
      </w:r>
      <w:r w:rsidR="009023DC">
        <w:rPr>
          <w:rFonts w:ascii="PSTimes" w:hAnsi="PSTimes"/>
          <w:b/>
        </w:rPr>
        <w:t>Kako izračunamo površino in prostornino valja?</w:t>
      </w:r>
    </w:p>
    <w:p w:rsidR="009023DC" w:rsidRDefault="009023DC" w:rsidP="009023DC"/>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Prostornina valja meri </w:t>
      </w:r>
      <w:r w:rsidRPr="00BE1050">
        <w:rPr>
          <w:rFonts w:ascii="PSTimes" w:hAnsi="PSTimes"/>
          <w:position w:val="-6"/>
        </w:rPr>
        <w:object w:dxaOrig="820" w:dyaOrig="320">
          <v:shape id="_x0000_i1692" type="#_x0000_t75" style="width:41.25pt;height:15.75pt" o:ole="">
            <v:imagedata r:id="rId1116" o:title=""/>
          </v:shape>
          <o:OLEObject Type="Embed" ProgID="Equation.3" ShapeID="_x0000_i1692" DrawAspect="Content" ObjectID="_1618908212" r:id="rId1117"/>
        </w:object>
      </w:r>
      <w:r>
        <w:rPr>
          <w:rFonts w:ascii="PSTimes" w:hAnsi="PSTimes"/>
        </w:rPr>
        <w:t xml:space="preserve">, višina pa </w:t>
      </w:r>
      <w:r w:rsidRPr="00BE1050">
        <w:rPr>
          <w:rFonts w:ascii="PSTimes" w:hAnsi="PSTimes"/>
          <w:position w:val="-6"/>
        </w:rPr>
        <w:object w:dxaOrig="480" w:dyaOrig="279">
          <v:shape id="_x0000_i1693" type="#_x0000_t75" style="width:24pt;height:14.25pt" o:ole="">
            <v:imagedata r:id="rId1118" o:title=""/>
          </v:shape>
          <o:OLEObject Type="Embed" ProgID="Equation.3" ShapeID="_x0000_i1693" DrawAspect="Content" ObjectID="_1618908213" r:id="rId1119"/>
        </w:object>
      </w:r>
      <w:r>
        <w:rPr>
          <w:rFonts w:ascii="PSTimes" w:hAnsi="PSTimes"/>
        </w:rPr>
        <w:t>. Izračunaj površino.</w:t>
      </w:r>
    </w:p>
    <w:p w:rsidR="009023DC" w:rsidRDefault="009023DC" w:rsidP="009023DC">
      <w:pPr>
        <w:rPr>
          <w:rFonts w:ascii="PSTimes" w:hAnsi="PSTimes"/>
        </w:rPr>
      </w:pPr>
    </w:p>
    <w:p w:rsidR="009023DC" w:rsidRDefault="009023DC" w:rsidP="009023DC">
      <w:pPr>
        <w:rPr>
          <w:rFonts w:ascii="PSTimes" w:hAnsi="PSTimes"/>
        </w:rPr>
      </w:pPr>
    </w:p>
    <w:p w:rsidR="009023DC" w:rsidRDefault="009023DC" w:rsidP="00C0046D">
      <w:pPr>
        <w:numPr>
          <w:ilvl w:val="0"/>
          <w:numId w:val="13"/>
        </w:numPr>
        <w:rPr>
          <w:rFonts w:ascii="PSTimes" w:hAnsi="PSTimes"/>
          <w:b/>
        </w:rPr>
      </w:pPr>
      <w:r>
        <w:rPr>
          <w:rFonts w:ascii="PSTimes" w:hAnsi="PSTimes"/>
          <w:b/>
        </w:rPr>
        <w:t>Opišite prizmo in navedite formuli za prostornino prizme in površino pokončne prizme. Kakšne tipe prizem poznate?</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Izračunaj površino pravilne 4-strane prizme, ki ima osnovni rob 8cm in višino 12cm.</w:t>
      </w:r>
    </w:p>
    <w:p w:rsidR="009023DC" w:rsidRDefault="009023DC" w:rsidP="009023DC">
      <w:pPr>
        <w:rPr>
          <w:rFonts w:ascii="PSTimes" w:hAnsi="PSTimes"/>
        </w:rPr>
      </w:pPr>
    </w:p>
    <w:p w:rsidR="009023DC" w:rsidRDefault="009023DC" w:rsidP="009023DC">
      <w:pPr>
        <w:rPr>
          <w:rFonts w:ascii="PSTimes" w:hAnsi="PSTimes"/>
        </w:rPr>
      </w:pPr>
    </w:p>
    <w:p w:rsidR="009023DC" w:rsidRDefault="009023DC" w:rsidP="00C0046D">
      <w:pPr>
        <w:numPr>
          <w:ilvl w:val="0"/>
          <w:numId w:val="13"/>
        </w:numPr>
        <w:rPr>
          <w:rFonts w:ascii="PSTimes" w:hAnsi="PSTimes"/>
          <w:b/>
        </w:rPr>
      </w:pPr>
      <w:r>
        <w:rPr>
          <w:rFonts w:ascii="PSTimes" w:hAnsi="PSTimes"/>
          <w:b/>
        </w:rPr>
        <w:t>Opišite pokončno piramido. Kako izračunamo površino in prostornino piramide?</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b/>
        </w:rPr>
      </w:pPr>
      <w:r>
        <w:rPr>
          <w:rFonts w:ascii="PSTimes" w:hAnsi="PSTimes"/>
        </w:rPr>
        <w:t>Izračunaj površino in prostornino pravilne 4-strane piramide z osnovnim robom 2dm in stranskim robom 15cm.</w:t>
      </w:r>
    </w:p>
    <w:p w:rsidR="009023DC" w:rsidRDefault="009023DC" w:rsidP="009023DC">
      <w:r>
        <w:rPr>
          <w:rFonts w:ascii="PSTimes" w:hAnsi="PSTimes"/>
        </w:rPr>
        <w:t>Izračunaj prostornino pravilne 4-strane piramide z osnovnim robom 5cm, ki ima višino dvakrat večjo.</w:t>
      </w:r>
    </w:p>
    <w:p w:rsidR="009023DC" w:rsidRDefault="009023DC" w:rsidP="009023DC"/>
    <w:p w:rsidR="009023DC" w:rsidRDefault="009023DC" w:rsidP="009023DC"/>
    <w:p w:rsidR="00CA1D05" w:rsidRPr="00BE1050" w:rsidRDefault="00CA1D05" w:rsidP="00C0046D">
      <w:pPr>
        <w:numPr>
          <w:ilvl w:val="0"/>
          <w:numId w:val="13"/>
        </w:numPr>
      </w:pPr>
      <w:r>
        <w:rPr>
          <w:b/>
        </w:rPr>
        <w:t xml:space="preserve">Opiši pokončni stožec. Kaj je plašč stožca in kako izgleda, če ga razgrnemo v ravnino? </w:t>
      </w:r>
      <w:r>
        <w:rPr>
          <w:rFonts w:ascii="PSTimes" w:hAnsi="PSTimes"/>
          <w:b/>
        </w:rPr>
        <w:t>Kako izračunamo površino in prostornino stožca?</w:t>
      </w:r>
    </w:p>
    <w:p w:rsidR="00CA1D05" w:rsidRDefault="00CA1D05" w:rsidP="00CA1D05">
      <w:pPr>
        <w:rPr>
          <w:rFonts w:ascii="PSTimes" w:hAnsi="PSTimes"/>
          <w:b/>
        </w:rPr>
      </w:pPr>
      <w:r>
        <w:rPr>
          <w:rFonts w:ascii="PSTimes" w:hAnsi="PSTimes"/>
          <w:sz w:val="18"/>
        </w:rPr>
        <w:t>PRIMER:</w:t>
      </w:r>
    </w:p>
    <w:p w:rsidR="00CA1D05" w:rsidRDefault="00CA1D05" w:rsidP="00CA1D05">
      <w:pPr>
        <w:rPr>
          <w:rFonts w:ascii="PSTimes" w:hAnsi="PSTimes"/>
        </w:rPr>
      </w:pPr>
      <w:r>
        <w:rPr>
          <w:rFonts w:ascii="PSTimes" w:hAnsi="PSTimes"/>
        </w:rPr>
        <w:t>Izračunaj prostornino stožca, če merita polmer r=3cm in stranica s=5cm.</w:t>
      </w:r>
    </w:p>
    <w:p w:rsidR="00CA1D05" w:rsidRPr="006C23F4" w:rsidRDefault="00CA1D05" w:rsidP="00CA1D05">
      <w:pPr>
        <w:rPr>
          <w:rFonts w:ascii="PSTimes" w:hAnsi="PSTimes"/>
        </w:rPr>
      </w:pPr>
      <w:r>
        <w:rPr>
          <w:rFonts w:ascii="PSTimes" w:hAnsi="PSTimes"/>
        </w:rPr>
        <w:t xml:space="preserve">Osnovni presek pokončnega stožca meri </w:t>
      </w:r>
      <w:r w:rsidRPr="006C23F4">
        <w:rPr>
          <w:rFonts w:ascii="PSTimes" w:hAnsi="PSTimes"/>
          <w:position w:val="-6"/>
        </w:rPr>
        <w:object w:dxaOrig="700" w:dyaOrig="320">
          <v:shape id="_x0000_i1694" type="#_x0000_t75" style="width:35.25pt;height:15.75pt" o:ole="">
            <v:imagedata r:id="rId1120" o:title=""/>
          </v:shape>
          <o:OLEObject Type="Embed" ProgID="Equation.3" ShapeID="_x0000_i1694" DrawAspect="Content" ObjectID="_1618908214" r:id="rId1121"/>
        </w:object>
      </w:r>
      <w:r>
        <w:rPr>
          <w:rFonts w:ascii="PSTimes" w:hAnsi="PSTimes"/>
        </w:rPr>
        <w:t xml:space="preserve">, višina pa </w:t>
      </w:r>
      <w:r w:rsidRPr="006C23F4">
        <w:rPr>
          <w:rFonts w:ascii="PSTimes" w:hAnsi="PSTimes"/>
          <w:i/>
        </w:rPr>
        <w:t>5cm</w:t>
      </w:r>
      <w:r>
        <w:rPr>
          <w:rFonts w:ascii="PSTimes" w:hAnsi="PSTimes"/>
        </w:rPr>
        <w:t>. Izračunaj prostornino stožca.</w:t>
      </w:r>
    </w:p>
    <w:p w:rsidR="009023DC" w:rsidRDefault="009023DC" w:rsidP="009023DC">
      <w:pPr>
        <w:pStyle w:val="Heading3"/>
      </w:pPr>
      <w:r>
        <w:br w:type="page"/>
        <w:t xml:space="preserve">STOŽNICE </w:t>
      </w:r>
    </w:p>
    <w:p w:rsidR="009023DC" w:rsidRDefault="009023DC" w:rsidP="009023DC"/>
    <w:p w:rsidR="009023DC" w:rsidRDefault="00AB57E5" w:rsidP="00AB57E5">
      <w:pPr>
        <w:ind w:left="1135"/>
        <w:rPr>
          <w:rFonts w:ascii="PSTimes" w:hAnsi="PSTimes"/>
          <w:b/>
        </w:rPr>
      </w:pPr>
      <w:r>
        <w:rPr>
          <w:rFonts w:ascii="PSTimes" w:hAnsi="PSTimes"/>
          <w:b/>
        </w:rPr>
        <w:t xml:space="preserve">+ </w:t>
      </w:r>
      <w:r w:rsidR="009023DC">
        <w:rPr>
          <w:rFonts w:ascii="PSTimes" w:hAnsi="PSTimes"/>
          <w:b/>
        </w:rPr>
        <w:t>Povejte geometrijsko definicijo hiperbole in zapišite enačbo hiperbole v središčni legi. Opišite pomen polosi, ekscentričnosti in asimptot.</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r>
        <w:rPr>
          <w:rFonts w:ascii="PSTimes" w:hAnsi="PSTimes"/>
        </w:rPr>
        <w:t xml:space="preserve">Hiperbola je simetrična glede na koordinatne osi in poteka skozi točkoT(3, 0) Njena asimptota je dana z enačbo </w:t>
      </w:r>
      <w:r>
        <w:rPr>
          <w:position w:val="-20"/>
        </w:rPr>
        <w:object w:dxaOrig="700" w:dyaOrig="540">
          <v:shape id="_x0000_i1695" type="#_x0000_t75" style="width:35.25pt;height:27pt" o:ole="">
            <v:imagedata r:id="rId1122" o:title=""/>
          </v:shape>
          <o:OLEObject Type="Embed" ProgID="Equation" ShapeID="_x0000_i1695" DrawAspect="Content" ObjectID="_1618908215" r:id="rId1123"/>
        </w:object>
      </w:r>
      <w:r>
        <w:rPr>
          <w:rFonts w:ascii="PSTimes" w:hAnsi="PSTimes"/>
        </w:rPr>
        <w:t xml:space="preserve"> Zapišite enačbo hiperbole.</w:t>
      </w:r>
    </w:p>
    <w:p w:rsidR="009023DC" w:rsidRDefault="009023DC" w:rsidP="009023DC"/>
    <w:p w:rsidR="009023DC" w:rsidRDefault="009023DC" w:rsidP="009023DC"/>
    <w:p w:rsidR="009023DC" w:rsidRDefault="00AB57E5" w:rsidP="00AB57E5">
      <w:pPr>
        <w:ind w:left="1135"/>
        <w:rPr>
          <w:rFonts w:ascii="PSTimes" w:hAnsi="PSTimes"/>
          <w:b/>
        </w:rPr>
      </w:pPr>
      <w:r>
        <w:rPr>
          <w:rFonts w:ascii="PSTimes" w:hAnsi="PSTimes"/>
          <w:b/>
        </w:rPr>
        <w:t xml:space="preserve">+ </w:t>
      </w:r>
      <w:r w:rsidR="009023DC">
        <w:rPr>
          <w:rFonts w:ascii="PSTimes" w:hAnsi="PSTimes"/>
          <w:b/>
        </w:rPr>
        <w:t>Povejte geometrijsko definicijo elipse in zapišite njeno enačbo v središčni legi. Opišite pomen polosi in ekscentričnosti.</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Elipsa je simetrična glede na koordinatni osi. V točki (5, 0) leži teme elipse, v točki (3, 0) pa gorišče. Zapišite enačbo elipse.</w:t>
      </w:r>
    </w:p>
    <w:p w:rsidR="009023DC" w:rsidRDefault="009023DC" w:rsidP="009023DC">
      <w:pPr>
        <w:rPr>
          <w:rFonts w:ascii="PSTimes" w:hAnsi="PSTimes"/>
        </w:rPr>
      </w:pPr>
    </w:p>
    <w:p w:rsidR="009023DC" w:rsidRDefault="009023DC" w:rsidP="009023DC">
      <w:pPr>
        <w:rPr>
          <w:rFonts w:ascii="PSTimes" w:hAnsi="PSTimes"/>
        </w:rPr>
      </w:pPr>
    </w:p>
    <w:p w:rsidR="009023DC" w:rsidRDefault="00AB57E5" w:rsidP="00AB57E5">
      <w:pPr>
        <w:ind w:left="1135"/>
        <w:rPr>
          <w:rFonts w:ascii="PSTimes" w:hAnsi="PSTimes"/>
        </w:rPr>
      </w:pPr>
      <w:r>
        <w:rPr>
          <w:rFonts w:ascii="PSTimes" w:hAnsi="PSTimes"/>
          <w:b/>
        </w:rPr>
        <w:t xml:space="preserve">+ </w:t>
      </w:r>
      <w:r w:rsidR="009023DC">
        <w:rPr>
          <w:rFonts w:ascii="PSTimes" w:hAnsi="PSTimes"/>
          <w:b/>
        </w:rPr>
        <w:t xml:space="preserve">Povejte geometrijsko definicijo parabole in napišite njeno temensko enačbo. Določite koordinati gorišča in premico vodnico za primera </w:t>
      </w:r>
      <w:r w:rsidR="009023DC">
        <w:rPr>
          <w:position w:val="-8"/>
        </w:rPr>
        <w:object w:dxaOrig="820" w:dyaOrig="320">
          <v:shape id="_x0000_i1696" type="#_x0000_t75" style="width:41.25pt;height:15.75pt" o:ole="">
            <v:imagedata r:id="rId1124" o:title=""/>
          </v:shape>
          <o:OLEObject Type="Embed" ProgID="Equation" ShapeID="_x0000_i1696" DrawAspect="Content" ObjectID="_1618908216" r:id="rId1125"/>
        </w:object>
      </w:r>
      <w:r w:rsidR="009023DC">
        <w:rPr>
          <w:rFonts w:ascii="PSTimes" w:hAnsi="PSTimes"/>
          <w:b/>
        </w:rPr>
        <w:t xml:space="preserve"> in </w:t>
      </w:r>
      <w:r w:rsidR="009023DC">
        <w:rPr>
          <w:position w:val="-8"/>
        </w:rPr>
        <w:object w:dxaOrig="660" w:dyaOrig="320">
          <v:shape id="_x0000_i1697" type="#_x0000_t75" style="width:33pt;height:15.75pt" o:ole="">
            <v:imagedata r:id="rId1126" o:title=""/>
          </v:shape>
          <o:OLEObject Type="Embed" ProgID="Equation" ShapeID="_x0000_i1697" DrawAspect="Content" ObjectID="_1618908217" r:id="rId1127"/>
        </w:object>
      </w:r>
      <w:r w:rsidR="009023DC">
        <w:t>.</w:t>
      </w:r>
    </w:p>
    <w:p w:rsidR="009023DC" w:rsidRDefault="009023DC" w:rsidP="009023DC">
      <w:pPr>
        <w:rPr>
          <w:rFonts w:ascii="PSTimes" w:hAnsi="PSTimes"/>
          <w:b/>
        </w:rPr>
      </w:pPr>
    </w:p>
    <w:p w:rsidR="009023DC" w:rsidRDefault="009023DC" w:rsidP="009023DC">
      <w:pPr>
        <w:rPr>
          <w:rFonts w:ascii="PSTimes" w:hAnsi="PSTimes"/>
          <w:sz w:val="18"/>
        </w:rPr>
      </w:pPr>
      <w:r>
        <w:rPr>
          <w:rFonts w:ascii="PSTimes" w:hAnsi="PSTimes"/>
          <w:sz w:val="18"/>
        </w:rPr>
        <w:t>PRIMER:</w:t>
      </w:r>
    </w:p>
    <w:p w:rsidR="009023DC" w:rsidRDefault="009023DC" w:rsidP="009023DC">
      <w:pPr>
        <w:rPr>
          <w:rFonts w:ascii="PSTimes" w:hAnsi="PSTimes"/>
          <w:b/>
        </w:rPr>
      </w:pPr>
      <w:r>
        <w:rPr>
          <w:rFonts w:ascii="PSTimes" w:hAnsi="PSTimes"/>
        </w:rPr>
        <w:t xml:space="preserve">Parabola ima teme v koordinatnem izhodišču, enačba vodnice pa je </w:t>
      </w:r>
      <w:r>
        <w:rPr>
          <w:position w:val="-2"/>
        </w:rPr>
        <w:object w:dxaOrig="619" w:dyaOrig="200">
          <v:shape id="_x0000_i1698" type="#_x0000_t75" style="width:30.75pt;height:9.75pt" o:ole="">
            <v:imagedata r:id="rId1128" o:title=""/>
          </v:shape>
          <o:OLEObject Type="Embed" ProgID="Equation" ShapeID="_x0000_i1698" DrawAspect="Content" ObjectID="_1618908218" r:id="rId1129"/>
        </w:object>
      </w:r>
      <w:r>
        <w:rPr>
          <w:rFonts w:ascii="PSTimes" w:hAnsi="PSTimes"/>
        </w:rPr>
        <w:t xml:space="preserve"> Zapišite gorišče in enačbo parabole.</w:t>
      </w:r>
    </w:p>
    <w:p w:rsidR="009023DC" w:rsidRDefault="009023DC" w:rsidP="009023DC"/>
    <w:p w:rsidR="009023DC" w:rsidRDefault="009023DC" w:rsidP="009023DC"/>
    <w:p w:rsidR="009023DC" w:rsidRDefault="00AB57E5" w:rsidP="00AB57E5">
      <w:pPr>
        <w:ind w:left="1135"/>
        <w:rPr>
          <w:rFonts w:ascii="PSTimes" w:hAnsi="PSTimes"/>
          <w:b/>
          <w:i/>
        </w:rPr>
      </w:pPr>
      <w:r>
        <w:rPr>
          <w:rFonts w:ascii="PSTimes" w:hAnsi="PSTimes"/>
          <w:b/>
        </w:rPr>
        <w:t xml:space="preserve">+ </w:t>
      </w:r>
      <w:r w:rsidR="009023DC">
        <w:rPr>
          <w:rFonts w:ascii="PSTimes" w:hAnsi="PSTimes"/>
          <w:b/>
        </w:rPr>
        <w:t xml:space="preserve">Povejte geometrijsko definicijo krožnice. Zapišite enačbo krožnice, ki ima središče v točki </w:t>
      </w:r>
      <w:r w:rsidR="009023DC">
        <w:rPr>
          <w:position w:val="-8"/>
        </w:rPr>
        <w:object w:dxaOrig="639" w:dyaOrig="260">
          <v:shape id="_x0000_i1699" type="#_x0000_t75" style="width:33pt;height:12.75pt" o:ole="">
            <v:imagedata r:id="rId1130" o:title=""/>
          </v:shape>
          <o:OLEObject Type="Embed" ProgID="Equation" ShapeID="_x0000_i1699" DrawAspect="Content" ObjectID="_1618908219" r:id="rId1131"/>
        </w:object>
      </w:r>
      <w:r w:rsidR="009023DC">
        <w:rPr>
          <w:rFonts w:ascii="PSTimes" w:hAnsi="PSTimes"/>
          <w:b/>
        </w:rPr>
        <w:t xml:space="preserve"> in polmer </w:t>
      </w:r>
      <w:r w:rsidR="009023DC">
        <w:rPr>
          <w:rFonts w:ascii="PSTimes" w:hAnsi="PSTimes"/>
          <w:b/>
          <w:i/>
        </w:rPr>
        <w:t>r.</w:t>
      </w:r>
    </w:p>
    <w:p w:rsidR="009023DC" w:rsidRDefault="009023DC" w:rsidP="009023DC">
      <w:pPr>
        <w:rPr>
          <w:rFonts w:ascii="PSTimes" w:hAnsi="PSTimes"/>
          <w:b/>
        </w:rPr>
      </w:pPr>
    </w:p>
    <w:p w:rsidR="009023DC" w:rsidRDefault="009023DC" w:rsidP="009023DC">
      <w:pPr>
        <w:rPr>
          <w:rFonts w:ascii="PSTimes" w:hAnsi="PSTimes"/>
          <w:sz w:val="18"/>
        </w:rPr>
      </w:pPr>
      <w:r>
        <w:rPr>
          <w:rFonts w:ascii="PSTimes" w:hAnsi="PSTimes"/>
          <w:sz w:val="18"/>
        </w:rPr>
        <w:t>PRIMER:</w:t>
      </w:r>
    </w:p>
    <w:p w:rsidR="009023DC" w:rsidRDefault="009023DC" w:rsidP="009023DC">
      <w:pPr>
        <w:rPr>
          <w:rFonts w:ascii="PSTimes" w:hAnsi="PSTimes"/>
        </w:rPr>
      </w:pPr>
      <w:r>
        <w:rPr>
          <w:rFonts w:ascii="PSTimes" w:hAnsi="PSTimes"/>
        </w:rPr>
        <w:t xml:space="preserve">Napišite enačbo krožnice, ki ima središče v točki </w:t>
      </w:r>
      <w:r>
        <w:rPr>
          <w:rFonts w:ascii="PSTimes" w:hAnsi="PSTimes"/>
          <w:position w:val="-10"/>
        </w:rPr>
        <w:object w:dxaOrig="740" w:dyaOrig="340">
          <v:shape id="_x0000_i1700" type="#_x0000_t75" style="width:36.75pt;height:17.25pt" o:ole="">
            <v:imagedata r:id="rId1132" o:title=""/>
          </v:shape>
          <o:OLEObject Type="Embed" ProgID="Equation.3" ShapeID="_x0000_i1700" DrawAspect="Content" ObjectID="_1618908220" r:id="rId1133"/>
        </w:object>
      </w:r>
      <w:r>
        <w:rPr>
          <w:rFonts w:ascii="PSTimes" w:hAnsi="PSTimes"/>
        </w:rPr>
        <w:t xml:space="preserve"> in polmer 2.</w:t>
      </w:r>
    </w:p>
    <w:p w:rsidR="009023DC" w:rsidRDefault="009023DC" w:rsidP="009023DC"/>
    <w:p w:rsidR="009023DC" w:rsidRDefault="009023DC" w:rsidP="009023DC"/>
    <w:p w:rsidR="009023DC" w:rsidRDefault="009023DC" w:rsidP="009023DC">
      <w:pPr>
        <w:pStyle w:val="Heading3"/>
      </w:pPr>
      <w:r>
        <w:br w:type="page"/>
        <w:t xml:space="preserve">ZAPOREDJA </w:t>
      </w:r>
    </w:p>
    <w:p w:rsidR="009023DC" w:rsidRDefault="009023DC" w:rsidP="009023DC"/>
    <w:p w:rsidR="009023DC" w:rsidRDefault="009023DC" w:rsidP="00C0046D">
      <w:pPr>
        <w:numPr>
          <w:ilvl w:val="0"/>
          <w:numId w:val="13"/>
        </w:numPr>
        <w:rPr>
          <w:rFonts w:ascii="PSTimes" w:hAnsi="PSTimes"/>
          <w:b/>
        </w:rPr>
      </w:pPr>
      <w:r>
        <w:rPr>
          <w:rFonts w:ascii="PSTimes" w:hAnsi="PSTimes"/>
          <w:b/>
        </w:rPr>
        <w:t xml:space="preserve">Kdaj je zaporedje aritmetično? Zapišite splošni člen in obrazec za vsoto prvih </w:t>
      </w:r>
      <w:r>
        <w:rPr>
          <w:b/>
          <w:position w:val="-2"/>
        </w:rPr>
        <w:object w:dxaOrig="140" w:dyaOrig="160">
          <v:shape id="_x0000_i1701" type="#_x0000_t75" style="width:9pt;height:9pt" o:ole="">
            <v:imagedata r:id="rId1134" o:title=""/>
          </v:shape>
          <o:OLEObject Type="Embed" ProgID="Equation" ShapeID="_x0000_i1701" DrawAspect="Content" ObjectID="_1618908221" r:id="rId1135"/>
        </w:object>
      </w:r>
      <w:r>
        <w:rPr>
          <w:rFonts w:ascii="PSTimes" w:hAnsi="PSTimes"/>
          <w:b/>
        </w:rPr>
        <w:t xml:space="preserve"> členov. Kaj je aritmetična sredina dveh števil?</w:t>
      </w:r>
    </w:p>
    <w:p w:rsidR="002477C5" w:rsidRDefault="002477C5" w:rsidP="002477C5">
      <w:pPr>
        <w:rPr>
          <w:sz w:val="16"/>
        </w:rPr>
      </w:pPr>
      <w:r w:rsidRPr="002477C5">
        <w:rPr>
          <w:color w:val="3366FF"/>
        </w:rPr>
        <w:t>Zaporedje je aritmetično, če je razlika dveh sosednjih členov a</w:t>
      </w:r>
      <w:r w:rsidRPr="002477C5">
        <w:rPr>
          <w:color w:val="3366FF"/>
          <w:vertAlign w:val="subscript"/>
        </w:rPr>
        <w:t>n+1</w:t>
      </w:r>
      <w:r w:rsidRPr="002477C5">
        <w:rPr>
          <w:color w:val="3366FF"/>
          <w:sz w:val="16"/>
        </w:rPr>
        <w:t xml:space="preserve"> </w:t>
      </w:r>
      <w:r w:rsidRPr="002477C5">
        <w:rPr>
          <w:color w:val="3366FF"/>
        </w:rPr>
        <w:t>– a</w:t>
      </w:r>
      <w:r w:rsidRPr="002477C5">
        <w:rPr>
          <w:color w:val="3366FF"/>
          <w:vertAlign w:val="subscript"/>
        </w:rPr>
        <w:t xml:space="preserve">n  </w:t>
      </w:r>
      <w:r w:rsidRPr="002477C5">
        <w:rPr>
          <w:color w:val="3366FF"/>
        </w:rPr>
        <w:t>vedno enaka .Tej razliki pravimo</w:t>
      </w:r>
      <w:r w:rsidRPr="002477C5">
        <w:rPr>
          <w:b/>
          <w:bCs/>
          <w:color w:val="3366FF"/>
        </w:rPr>
        <w:t xml:space="preserve"> diferenca</w:t>
      </w:r>
      <w:r w:rsidRPr="002477C5">
        <w:rPr>
          <w:color w:val="3366FF"/>
        </w:rPr>
        <w:t xml:space="preserve"> za</w:t>
      </w:r>
      <w:r>
        <w:rPr>
          <w:color w:val="3366FF"/>
        </w:rPr>
        <w:t xml:space="preserve">poredja in jo označimo s črko d; </w:t>
      </w:r>
      <w:r w:rsidRPr="002477C5">
        <w:rPr>
          <w:color w:val="3366FF"/>
          <w:bdr w:val="single" w:sz="4" w:space="0" w:color="auto"/>
        </w:rPr>
        <w:t>d = a</w:t>
      </w:r>
      <w:r w:rsidRPr="002477C5">
        <w:rPr>
          <w:color w:val="3366FF"/>
          <w:bdr w:val="single" w:sz="4" w:space="0" w:color="auto"/>
          <w:vertAlign w:val="subscript"/>
        </w:rPr>
        <w:t>n+1</w:t>
      </w:r>
      <w:r w:rsidRPr="002477C5">
        <w:rPr>
          <w:color w:val="3366FF"/>
          <w:sz w:val="16"/>
          <w:bdr w:val="single" w:sz="4" w:space="0" w:color="auto"/>
        </w:rPr>
        <w:t xml:space="preserve"> </w:t>
      </w:r>
      <w:r w:rsidRPr="002477C5">
        <w:rPr>
          <w:color w:val="3366FF"/>
          <w:bdr w:val="single" w:sz="4" w:space="0" w:color="auto"/>
        </w:rPr>
        <w:t>– a</w:t>
      </w:r>
      <w:r w:rsidRPr="002477C5">
        <w:rPr>
          <w:color w:val="3366FF"/>
          <w:bdr w:val="single" w:sz="4" w:space="0" w:color="auto"/>
          <w:vertAlign w:val="subscript"/>
        </w:rPr>
        <w:t>n</w:t>
      </w:r>
      <w:r>
        <w:rPr>
          <w:sz w:val="16"/>
          <w:bdr w:val="single" w:sz="4" w:space="0" w:color="auto"/>
        </w:rPr>
        <w:t xml:space="preserve"> </w:t>
      </w:r>
      <w:r>
        <w:rPr>
          <w:sz w:val="16"/>
        </w:rPr>
        <w:t xml:space="preserve"> . </w:t>
      </w:r>
    </w:p>
    <w:p w:rsidR="002477C5" w:rsidRPr="002477C5" w:rsidRDefault="002477C5" w:rsidP="002477C5">
      <w:pPr>
        <w:rPr>
          <w:color w:val="3366FF"/>
          <w:sz w:val="16"/>
        </w:rPr>
      </w:pPr>
      <w:r w:rsidRPr="002477C5">
        <w:rPr>
          <w:color w:val="3366FF"/>
        </w:rPr>
        <w:t>Iz te enačbe pridemo do zapisa splošnega člena</w:t>
      </w:r>
      <w:r w:rsidRPr="002477C5">
        <w:rPr>
          <w:color w:val="3366FF"/>
          <w:bdr w:val="single" w:sz="4" w:space="0" w:color="auto"/>
        </w:rPr>
        <w:t xml:space="preserve"> a</w:t>
      </w:r>
      <w:r w:rsidRPr="002477C5">
        <w:rPr>
          <w:color w:val="3366FF"/>
          <w:bdr w:val="single" w:sz="4" w:space="0" w:color="auto"/>
          <w:vertAlign w:val="subscript"/>
        </w:rPr>
        <w:t>n</w:t>
      </w:r>
      <w:r w:rsidRPr="002477C5">
        <w:rPr>
          <w:color w:val="3366FF"/>
          <w:bdr w:val="single" w:sz="4" w:space="0" w:color="auto"/>
        </w:rPr>
        <w:t>= a</w:t>
      </w:r>
      <w:r w:rsidRPr="002477C5">
        <w:rPr>
          <w:color w:val="3366FF"/>
          <w:bdr w:val="single" w:sz="4" w:space="0" w:color="auto"/>
          <w:vertAlign w:val="subscript"/>
        </w:rPr>
        <w:t>1</w:t>
      </w:r>
      <w:r w:rsidRPr="002477C5">
        <w:rPr>
          <w:color w:val="3366FF"/>
          <w:bdr w:val="single" w:sz="4" w:space="0" w:color="auto"/>
        </w:rPr>
        <w:t xml:space="preserve"> +(n–1) * d   </w:t>
      </w:r>
      <w:r w:rsidRPr="002477C5">
        <w:rPr>
          <w:color w:val="3366FF"/>
        </w:rPr>
        <w:t xml:space="preserve">  -vsak naslednji člen dobimo tako, da prejšnjemu prištejemo d</w:t>
      </w:r>
    </w:p>
    <w:p w:rsidR="002477C5" w:rsidRDefault="002477C5" w:rsidP="002477C5">
      <w:r>
        <w:t>Če je diferenca pozitivna (d &gt; 0), potem zaporedje narašča, če je negativna  (d &lt; 0), pa pada. V primeru, da je diferenca nič (d= 0) , so vsi členi enaki. Torej je v tem primeru zaporedje konstantno (je aritmetično, pa tudi geometrijsko)</w:t>
      </w:r>
    </w:p>
    <w:p w:rsidR="002477C5" w:rsidRDefault="002477C5" w:rsidP="002477C5"/>
    <w:p w:rsidR="002477C5" w:rsidRDefault="002477C5" w:rsidP="002477C5">
      <w:r>
        <w:t>Graf aritmetičnega zaporedja lahko primerjamo s premico - če namreč povežemo točke z ravnimi črtami, dobimo premico.</w:t>
      </w:r>
    </w:p>
    <w:p w:rsidR="002477C5" w:rsidRDefault="002477C5" w:rsidP="002477C5">
      <w:r>
        <w:t>Npr. Zaporedje a</w:t>
      </w:r>
      <w:r>
        <w:rPr>
          <w:sz w:val="16"/>
        </w:rPr>
        <w:t>n</w:t>
      </w:r>
      <w:r>
        <w:t>= –3 +(n–1) * 2   - njegovi členi so –3, –1,1,3,5,…</w:t>
      </w:r>
    </w:p>
    <w:p w:rsidR="002477C5" w:rsidRDefault="00303E4F" w:rsidP="002477C5">
      <w:pPr>
        <w:rPr>
          <w:sz w:val="16"/>
        </w:rPr>
      </w:pPr>
      <w:r>
        <w:rPr>
          <w:noProof/>
        </w:rPr>
        <w:pict>
          <v:group id="_x0000_s1625" style="position:absolute;margin-left:-3.85pt;margin-top:7.15pt;width:2in;height:126pt;z-index:251716608" coordorigin="1341,5982" coordsize="2880,2520">
            <v:line id="_x0000_s1626" style="position:absolute" from="1341,7564" to="4221,7564"/>
            <v:line id="_x0000_s1627" style="position:absolute" from="1701,5982" to="1701,8502"/>
          </v:group>
        </w:pict>
      </w:r>
    </w:p>
    <w:p w:rsidR="002477C5" w:rsidRPr="002477C5" w:rsidRDefault="002477C5" w:rsidP="002477C5">
      <w:pPr>
        <w:rPr>
          <w:color w:val="3366FF"/>
        </w:rPr>
      </w:pPr>
      <w:r>
        <w:t xml:space="preserve"> 5 -                                      +</w:t>
      </w:r>
    </w:p>
    <w:p w:rsidR="002477C5" w:rsidRDefault="002477C5" w:rsidP="002477C5">
      <w:r>
        <w:t xml:space="preserve"> 4 -                             </w:t>
      </w:r>
    </w:p>
    <w:p w:rsidR="002477C5" w:rsidRDefault="002477C5" w:rsidP="002477C5">
      <w:r>
        <w:t xml:space="preserve"> 3 -                              +</w:t>
      </w:r>
    </w:p>
    <w:p w:rsidR="002477C5" w:rsidRDefault="002477C5" w:rsidP="002477C5">
      <w:r>
        <w:t xml:space="preserve"> 2 -                       </w:t>
      </w:r>
      <w:r>
        <w:tab/>
      </w:r>
      <w:r>
        <w:tab/>
      </w:r>
      <w:r>
        <w:tab/>
        <w:t>točke ležijo na premici.</w:t>
      </w:r>
    </w:p>
    <w:p w:rsidR="002477C5" w:rsidRDefault="002477C5" w:rsidP="002477C5">
      <w:r>
        <w:t xml:space="preserve"> 1 -</w:t>
      </w:r>
      <w:r>
        <w:tab/>
        <w:t xml:space="preserve">                +</w:t>
      </w:r>
    </w:p>
    <w:p w:rsidR="002477C5" w:rsidRDefault="002477C5" w:rsidP="002477C5">
      <w:pPr>
        <w:rPr>
          <w:sz w:val="18"/>
        </w:rPr>
      </w:pPr>
      <w:r>
        <w:t xml:space="preserve"> 0 - </w:t>
      </w:r>
      <w:r>
        <w:rPr>
          <w:sz w:val="18"/>
        </w:rPr>
        <w:t xml:space="preserve">        1        2         3        4        5</w:t>
      </w:r>
    </w:p>
    <w:p w:rsidR="002477C5" w:rsidRDefault="002477C5" w:rsidP="002477C5">
      <w:pPr>
        <w:rPr>
          <w:rFonts w:ascii="Arial" w:hAnsi="Arial"/>
        </w:rPr>
      </w:pPr>
      <w:r>
        <w:rPr>
          <w:rFonts w:ascii="Arial" w:hAnsi="Arial"/>
        </w:rPr>
        <w:t>-1 -            +</w:t>
      </w:r>
    </w:p>
    <w:p w:rsidR="002477C5" w:rsidRDefault="002477C5" w:rsidP="002477C5">
      <w:pPr>
        <w:rPr>
          <w:rFonts w:ascii="Arial" w:hAnsi="Arial"/>
        </w:rPr>
      </w:pPr>
      <w:r>
        <w:rPr>
          <w:rFonts w:ascii="Arial" w:hAnsi="Arial"/>
        </w:rPr>
        <w:t>-2 -</w:t>
      </w:r>
    </w:p>
    <w:p w:rsidR="002477C5" w:rsidRDefault="002477C5" w:rsidP="002477C5">
      <w:pPr>
        <w:rPr>
          <w:rFonts w:ascii="Arial" w:hAnsi="Arial"/>
          <w:b/>
          <w:bCs/>
          <w:i/>
          <w:iCs/>
        </w:rPr>
      </w:pPr>
      <w:r>
        <w:rPr>
          <w:rFonts w:ascii="Arial" w:hAnsi="Arial"/>
        </w:rPr>
        <w:t>-3 -      +</w:t>
      </w:r>
    </w:p>
    <w:p w:rsidR="002477C5" w:rsidRDefault="002477C5" w:rsidP="002477C5">
      <w:pPr>
        <w:rPr>
          <w:rFonts w:ascii="Arial" w:hAnsi="Arial"/>
          <w:b/>
          <w:bCs/>
          <w:i/>
          <w:iCs/>
        </w:rPr>
      </w:pPr>
    </w:p>
    <w:p w:rsidR="002477C5" w:rsidRPr="002477C5" w:rsidRDefault="002477C5" w:rsidP="002477C5">
      <w:pPr>
        <w:rPr>
          <w:color w:val="3366FF"/>
        </w:rPr>
      </w:pPr>
      <w:r w:rsidRPr="002477C5">
        <w:rPr>
          <w:b/>
          <w:bCs/>
          <w:color w:val="3366FF"/>
        </w:rPr>
        <w:t>Obrazec za vsoto</w:t>
      </w:r>
      <w:r w:rsidRPr="002477C5">
        <w:rPr>
          <w:color w:val="3366FF"/>
        </w:rPr>
        <w:t xml:space="preserve"> ˙n členov aritmetičnega zaporedja je  </w:t>
      </w:r>
      <w:r w:rsidRPr="002477C5">
        <w:rPr>
          <w:color w:val="3366FF"/>
          <w:bdr w:val="single" w:sz="4" w:space="0" w:color="auto"/>
        </w:rPr>
        <w:t xml:space="preserve"> S</w:t>
      </w:r>
      <w:r w:rsidRPr="002477C5">
        <w:rPr>
          <w:color w:val="3366FF"/>
          <w:bdr w:val="single" w:sz="4" w:space="0" w:color="auto"/>
          <w:vertAlign w:val="subscript"/>
        </w:rPr>
        <w:t>n</w:t>
      </w:r>
      <w:r w:rsidRPr="002477C5">
        <w:rPr>
          <w:color w:val="3366FF"/>
          <w:bdr w:val="single" w:sz="4" w:space="0" w:color="auto"/>
        </w:rPr>
        <w:t>= n/2 (a</w:t>
      </w:r>
      <w:r w:rsidRPr="002477C5">
        <w:rPr>
          <w:color w:val="3366FF"/>
          <w:bdr w:val="single" w:sz="4" w:space="0" w:color="auto"/>
          <w:vertAlign w:val="subscript"/>
        </w:rPr>
        <w:t>1</w:t>
      </w:r>
      <w:r w:rsidRPr="002477C5">
        <w:rPr>
          <w:color w:val="3366FF"/>
          <w:bdr w:val="single" w:sz="4" w:space="0" w:color="auto"/>
        </w:rPr>
        <w:t>+a</w:t>
      </w:r>
      <w:r w:rsidRPr="002477C5">
        <w:rPr>
          <w:color w:val="3366FF"/>
          <w:bdr w:val="single" w:sz="4" w:space="0" w:color="auto"/>
          <w:vertAlign w:val="subscript"/>
        </w:rPr>
        <w:t>n</w:t>
      </w:r>
      <w:r w:rsidRPr="002477C5">
        <w:rPr>
          <w:color w:val="3366FF"/>
          <w:bdr w:val="single" w:sz="4" w:space="0" w:color="auto"/>
        </w:rPr>
        <w:t xml:space="preserve">) </w:t>
      </w:r>
      <w:r w:rsidRPr="002477C5">
        <w:rPr>
          <w:color w:val="3366FF"/>
        </w:rPr>
        <w:t xml:space="preserve">  </w:t>
      </w:r>
    </w:p>
    <w:p w:rsidR="002477C5" w:rsidRDefault="002477C5" w:rsidP="002477C5">
      <w:r>
        <w:t>oz. če namesto a</w:t>
      </w:r>
      <w:r>
        <w:rPr>
          <w:vertAlign w:val="subscript"/>
        </w:rPr>
        <w:t xml:space="preserve">n </w:t>
      </w:r>
      <w:r>
        <w:t xml:space="preserve"> napišemo  a</w:t>
      </w:r>
      <w:r>
        <w:rPr>
          <w:vertAlign w:val="subscript"/>
        </w:rPr>
        <w:t>1</w:t>
      </w:r>
      <w:r>
        <w:t xml:space="preserve"> +(n–1) * d , dobimo  S</w:t>
      </w:r>
      <w:r>
        <w:rPr>
          <w:sz w:val="16"/>
        </w:rPr>
        <w:t>n</w:t>
      </w:r>
      <w:r>
        <w:t>= n/2 (2a+(n–1)*d)</w:t>
      </w:r>
    </w:p>
    <w:p w:rsidR="002477C5" w:rsidRDefault="002477C5" w:rsidP="002477C5"/>
    <w:p w:rsidR="002477C5" w:rsidRDefault="002477C5" w:rsidP="002477C5"/>
    <w:p w:rsidR="002477C5" w:rsidRDefault="002477C5" w:rsidP="002477C5">
      <w:r>
        <w:t>Za aritmetično zaporedje velja a</w:t>
      </w:r>
      <w:r>
        <w:rPr>
          <w:sz w:val="16"/>
        </w:rPr>
        <w:t xml:space="preserve"> </w:t>
      </w:r>
      <w:r>
        <w:rPr>
          <w:vertAlign w:val="subscript"/>
        </w:rPr>
        <w:t>n+1</w:t>
      </w:r>
      <w:r>
        <w:t xml:space="preserve"> – a</w:t>
      </w:r>
      <w:r>
        <w:rPr>
          <w:vertAlign w:val="subscript"/>
        </w:rPr>
        <w:t xml:space="preserve"> n </w:t>
      </w:r>
      <w:r>
        <w:t>=  a</w:t>
      </w:r>
      <w:r>
        <w:rPr>
          <w:vertAlign w:val="subscript"/>
        </w:rPr>
        <w:t xml:space="preserve"> n</w:t>
      </w:r>
      <w:r>
        <w:t xml:space="preserve"> – a</w:t>
      </w:r>
      <w:r>
        <w:rPr>
          <w:vertAlign w:val="subscript"/>
        </w:rPr>
        <w:t xml:space="preserve"> n-1 </w:t>
      </w:r>
      <w:r>
        <w:t xml:space="preserve"> (diferenca je enaka),</w:t>
      </w:r>
    </w:p>
    <w:p w:rsidR="002477C5" w:rsidRDefault="002477C5" w:rsidP="002477C5">
      <w:r>
        <w:t>Enačbo preuredimo, dobimo   a</w:t>
      </w:r>
      <w:r>
        <w:rPr>
          <w:vertAlign w:val="subscript"/>
        </w:rPr>
        <w:t>n</w:t>
      </w:r>
      <w:r>
        <w:t xml:space="preserve"> = (a</w:t>
      </w:r>
      <w:r>
        <w:rPr>
          <w:vertAlign w:val="subscript"/>
        </w:rPr>
        <w:t>n+1</w:t>
      </w:r>
      <w:r>
        <w:rPr>
          <w:sz w:val="16"/>
        </w:rPr>
        <w:t xml:space="preserve"> </w:t>
      </w:r>
      <w:r>
        <w:t>+a</w:t>
      </w:r>
      <w:r>
        <w:rPr>
          <w:sz w:val="16"/>
        </w:rPr>
        <w:t xml:space="preserve"> </w:t>
      </w:r>
      <w:r>
        <w:rPr>
          <w:vertAlign w:val="subscript"/>
        </w:rPr>
        <w:t>n-1</w:t>
      </w:r>
      <w:r>
        <w:t xml:space="preserve">)/2 </w:t>
      </w:r>
    </w:p>
    <w:p w:rsidR="002477C5" w:rsidRDefault="002477C5" w:rsidP="002477C5"/>
    <w:p w:rsidR="002477C5" w:rsidRPr="002477C5" w:rsidRDefault="002477C5" w:rsidP="002477C5">
      <w:pPr>
        <w:rPr>
          <w:color w:val="3366FF"/>
        </w:rPr>
      </w:pPr>
      <w:r w:rsidRPr="002477C5">
        <w:rPr>
          <w:color w:val="3366FF"/>
        </w:rPr>
        <w:t xml:space="preserve">Od tu ime </w:t>
      </w:r>
      <w:r w:rsidRPr="002477C5">
        <w:rPr>
          <w:b/>
          <w:bCs/>
          <w:color w:val="3366FF"/>
        </w:rPr>
        <w:t xml:space="preserve">aritmetična sredina </w:t>
      </w:r>
      <w:r w:rsidRPr="002477C5">
        <w:rPr>
          <w:color w:val="3366FF"/>
        </w:rPr>
        <w:t xml:space="preserve">dveh števil - število </w:t>
      </w:r>
      <w:r w:rsidRPr="002477C5">
        <w:rPr>
          <w:b/>
          <w:bCs/>
          <w:color w:val="3366FF"/>
        </w:rPr>
        <w:t>c</w:t>
      </w:r>
      <w:r w:rsidRPr="002477C5">
        <w:rPr>
          <w:color w:val="3366FF"/>
        </w:rPr>
        <w:t xml:space="preserve"> je aritmetična sredina števil </w:t>
      </w:r>
      <w:r w:rsidRPr="002477C5">
        <w:rPr>
          <w:b/>
          <w:bCs/>
          <w:color w:val="3366FF"/>
        </w:rPr>
        <w:t>a</w:t>
      </w:r>
      <w:r w:rsidRPr="002477C5">
        <w:rPr>
          <w:color w:val="3366FF"/>
        </w:rPr>
        <w:t xml:space="preserve"> in </w:t>
      </w:r>
      <w:r w:rsidRPr="002477C5">
        <w:rPr>
          <w:b/>
          <w:bCs/>
          <w:color w:val="3366FF"/>
        </w:rPr>
        <w:t>b</w:t>
      </w:r>
      <w:r w:rsidRPr="002477C5">
        <w:rPr>
          <w:color w:val="3366FF"/>
        </w:rPr>
        <w:t xml:space="preserve"> , če velja </w:t>
      </w:r>
      <w:r w:rsidRPr="002477C5">
        <w:rPr>
          <w:color w:val="3366FF"/>
          <w:position w:val="-20"/>
        </w:rPr>
        <w:object w:dxaOrig="800" w:dyaOrig="540">
          <v:shape id="_x0000_i1702" type="#_x0000_t75" style="width:40.5pt;height:27pt" o:ole="" o:bordertopcolor="this" o:borderleftcolor="this" o:borderbottomcolor="this" o:borderrightcolor="this" filled="t" fillcolor="yellow">
            <v:imagedata r:id="rId1136" o:title=""/>
            <w10:bordertop type="single" width="4"/>
            <w10:borderleft type="single" width="4"/>
            <w10:borderbottom type="single" width="4"/>
            <w10:borderright type="single" width="4"/>
          </v:shape>
          <o:OLEObject Type="Embed" ProgID="Equation.3" ShapeID="_x0000_i1702" DrawAspect="Content" ObjectID="_1618908222" r:id="rId1137"/>
        </w:object>
      </w:r>
      <w:r w:rsidRPr="002477C5">
        <w:rPr>
          <w:color w:val="3366FF"/>
        </w:rPr>
        <w:t>.</w:t>
      </w:r>
    </w:p>
    <w:p w:rsidR="002477C5" w:rsidRDefault="002477C5" w:rsidP="002477C5">
      <w:pPr>
        <w:rPr>
          <w:rFonts w:ascii="Arial" w:hAnsi="Arial"/>
        </w:rPr>
      </w:pPr>
    </w:p>
    <w:p w:rsidR="009023DC" w:rsidRDefault="009023DC" w:rsidP="009023DC">
      <w:pPr>
        <w:rPr>
          <w:rFonts w:ascii="PSTimes" w:hAnsi="PSTimes"/>
        </w:rPr>
      </w:pPr>
      <w:r>
        <w:rPr>
          <w:rFonts w:ascii="PSTimes" w:hAnsi="PSTimes"/>
          <w:sz w:val="18"/>
        </w:rPr>
        <w:t>PRIMER:</w:t>
      </w:r>
      <w:r>
        <w:rPr>
          <w:rFonts w:ascii="PSTimes" w:hAnsi="PSTimes"/>
        </w:rPr>
        <w:t xml:space="preserve"> </w:t>
      </w:r>
    </w:p>
    <w:p w:rsidR="009023DC" w:rsidRDefault="009023DC" w:rsidP="009023DC">
      <w:pPr>
        <w:rPr>
          <w:rFonts w:ascii="PSTimes" w:hAnsi="PSTimes"/>
          <w:b/>
        </w:rPr>
      </w:pPr>
      <w:r>
        <w:rPr>
          <w:rFonts w:ascii="PSTimes" w:hAnsi="PSTimes"/>
        </w:rPr>
        <w:t>Zapišite 1999.</w:t>
      </w:r>
      <w:r>
        <w:rPr>
          <w:rFonts w:ascii="PSTimes" w:hAnsi="PSTimes"/>
          <w:sz w:val="18"/>
        </w:rPr>
        <w:t xml:space="preserve"> </w:t>
      </w:r>
      <w:r>
        <w:rPr>
          <w:rFonts w:ascii="PSTimes" w:hAnsi="PSTimes"/>
        </w:rPr>
        <w:t>člen aritmetičnega zaporedja 5, 9, 13, 17, ...</w:t>
      </w:r>
    </w:p>
    <w:p w:rsidR="009023DC" w:rsidRDefault="009023DC" w:rsidP="009023DC">
      <w:r>
        <w:t>V aritmetičnem zaporedju je prvi člen -16, sedmi pa 8. Izračunaj diferenco zaporedja.</w:t>
      </w:r>
    </w:p>
    <w:p w:rsidR="009023DC" w:rsidRDefault="009023DC" w:rsidP="009023DC">
      <w:r>
        <w:t>Izračunaj 20. člen aritmetičnega zaporedja, če je prvi člen 4 in diferenca 2.</w:t>
      </w:r>
    </w:p>
    <w:p w:rsidR="009023DC" w:rsidRDefault="009023DC" w:rsidP="009023DC">
      <w:r>
        <w:t>Za kateri x je zaporedje x, x+5, x+15 aritmetično?</w:t>
      </w:r>
    </w:p>
    <w:p w:rsidR="009023DC" w:rsidRDefault="009023DC" w:rsidP="009023DC"/>
    <w:p w:rsidR="009023DC" w:rsidRDefault="009023DC" w:rsidP="009023DC"/>
    <w:p w:rsidR="009023DC" w:rsidRDefault="009023DC" w:rsidP="00C0046D">
      <w:pPr>
        <w:numPr>
          <w:ilvl w:val="0"/>
          <w:numId w:val="13"/>
        </w:numPr>
        <w:rPr>
          <w:rFonts w:ascii="PSTimes" w:hAnsi="PSTimes"/>
          <w:b/>
        </w:rPr>
      </w:pPr>
      <w:r>
        <w:rPr>
          <w:rFonts w:ascii="PSTimes" w:hAnsi="PSTimes"/>
          <w:b/>
        </w:rPr>
        <w:t xml:space="preserve">Kdaj je zaporedje geometrijsko? Zapišite splošni člen in vsoto prvih </w:t>
      </w:r>
      <w:r>
        <w:rPr>
          <w:rFonts w:ascii="PSTimes" w:hAnsi="PSTimes"/>
          <w:b/>
          <w:i/>
        </w:rPr>
        <w:t>n</w:t>
      </w:r>
      <w:r>
        <w:rPr>
          <w:rFonts w:ascii="PSTimes" w:hAnsi="PSTimes"/>
          <w:b/>
        </w:rPr>
        <w:t xml:space="preserve"> členov. Kaj je geometrijska sredina dveh pozitivnih števil?</w:t>
      </w:r>
    </w:p>
    <w:p w:rsidR="002477C5" w:rsidRPr="002477C5" w:rsidRDefault="002477C5" w:rsidP="002477C5">
      <w:pPr>
        <w:rPr>
          <w:color w:val="3366FF"/>
        </w:rPr>
      </w:pPr>
      <w:r w:rsidRPr="002477C5">
        <w:rPr>
          <w:color w:val="3366FF"/>
        </w:rPr>
        <w:t>Zaporedje je geometrijsko, če je kvocient dveh sosednjih členov a</w:t>
      </w:r>
      <w:r w:rsidRPr="002477C5">
        <w:rPr>
          <w:color w:val="3366FF"/>
          <w:vertAlign w:val="subscript"/>
        </w:rPr>
        <w:t>n+1</w:t>
      </w:r>
      <w:r w:rsidRPr="002477C5">
        <w:rPr>
          <w:color w:val="3366FF"/>
          <w:sz w:val="16"/>
        </w:rPr>
        <w:t xml:space="preserve"> </w:t>
      </w:r>
      <w:r w:rsidRPr="002477C5">
        <w:rPr>
          <w:color w:val="3366FF"/>
        </w:rPr>
        <w:t>/ a</w:t>
      </w:r>
      <w:r w:rsidRPr="002477C5">
        <w:rPr>
          <w:color w:val="3366FF"/>
          <w:vertAlign w:val="subscript"/>
        </w:rPr>
        <w:t xml:space="preserve">n  </w:t>
      </w:r>
      <w:r w:rsidRPr="002477C5">
        <w:rPr>
          <w:color w:val="3366FF"/>
        </w:rPr>
        <w:t>vedno enak .</w:t>
      </w:r>
      <w:r w:rsidRPr="002477C5">
        <w:rPr>
          <w:b/>
          <w:bCs/>
          <w:color w:val="3366FF"/>
        </w:rPr>
        <w:t>Kvocient</w:t>
      </w:r>
      <w:r w:rsidRPr="002477C5">
        <w:rPr>
          <w:color w:val="3366FF"/>
        </w:rPr>
        <w:t xml:space="preserve"> označimo s črko q. </w:t>
      </w:r>
    </w:p>
    <w:p w:rsidR="002477C5" w:rsidRPr="002477C5" w:rsidRDefault="002477C5" w:rsidP="002477C5">
      <w:pPr>
        <w:rPr>
          <w:color w:val="3366FF"/>
          <w:sz w:val="16"/>
        </w:rPr>
      </w:pPr>
      <w:r w:rsidRPr="002477C5">
        <w:rPr>
          <w:color w:val="3366FF"/>
          <w:position w:val="-26"/>
          <w:sz w:val="16"/>
          <w:bdr w:val="single" w:sz="4" w:space="0" w:color="auto"/>
        </w:rPr>
        <w:object w:dxaOrig="760" w:dyaOrig="600">
          <v:shape id="_x0000_i1703" type="#_x0000_t75" style="width:38.25pt;height:30pt" o:ole="" filled="t" fillcolor="yellow">
            <v:imagedata r:id="rId1138" o:title=""/>
          </v:shape>
          <o:OLEObject Type="Embed" ProgID="Equation.3" ShapeID="_x0000_i1703" DrawAspect="Content" ObjectID="_1618908223" r:id="rId1139"/>
        </w:object>
      </w:r>
      <w:r w:rsidRPr="002477C5">
        <w:rPr>
          <w:color w:val="3366FF"/>
          <w:sz w:val="16"/>
          <w:bdr w:val="single" w:sz="4" w:space="0" w:color="auto"/>
        </w:rPr>
        <w:t xml:space="preserve"> </w:t>
      </w:r>
      <w:r w:rsidRPr="002477C5">
        <w:rPr>
          <w:color w:val="3366FF"/>
          <w:sz w:val="16"/>
        </w:rPr>
        <w:t xml:space="preserve"> . </w:t>
      </w:r>
    </w:p>
    <w:p w:rsidR="002477C5" w:rsidRPr="002477C5" w:rsidRDefault="002477C5" w:rsidP="002477C5">
      <w:pPr>
        <w:rPr>
          <w:color w:val="3366FF"/>
          <w:sz w:val="16"/>
        </w:rPr>
      </w:pPr>
      <w:r w:rsidRPr="002477C5">
        <w:rPr>
          <w:color w:val="3366FF"/>
        </w:rPr>
        <w:t xml:space="preserve">Iz te enačbe pridemo do zapisa splošnega člena  </w:t>
      </w:r>
      <w:r w:rsidRPr="002477C5">
        <w:rPr>
          <w:color w:val="3366FF"/>
          <w:position w:val="-10"/>
          <w:bdr w:val="single" w:sz="4" w:space="0" w:color="auto"/>
        </w:rPr>
        <w:object w:dxaOrig="1080" w:dyaOrig="340">
          <v:shape id="_x0000_i1704" type="#_x0000_t75" style="width:53.25pt;height:17.25pt" o:ole="" filled="t" fillcolor="yellow">
            <v:imagedata r:id="rId1140" o:title=""/>
          </v:shape>
          <o:OLEObject Type="Embed" ProgID="Equation.3" ShapeID="_x0000_i1704" DrawAspect="Content" ObjectID="_1618908224" r:id="rId1141"/>
        </w:object>
      </w:r>
      <w:r w:rsidRPr="002477C5">
        <w:rPr>
          <w:color w:val="3366FF"/>
          <w:bdr w:val="single" w:sz="4" w:space="0" w:color="auto"/>
        </w:rPr>
        <w:t xml:space="preserve">   </w:t>
      </w:r>
      <w:r w:rsidRPr="002477C5">
        <w:rPr>
          <w:color w:val="3366FF"/>
        </w:rPr>
        <w:t xml:space="preserve">  - vsak naslednji člen dobimo tako, da prejšnjega pomnožimo s q</w:t>
      </w:r>
    </w:p>
    <w:p w:rsidR="002477C5" w:rsidRDefault="002477C5" w:rsidP="002477C5">
      <w:r>
        <w:t>Če je kvocient večji od 1 (q &gt; 1), potem zaporedje narašča, če je med 0 in 1  (0 &lt; q &lt; 1), pa pada. V primeru, da je kvocient enak 1 (q= 1) , so vsi členi enaki. Torej je v tem primeru zaporedje konstantno (je geometrijsko, pa tudi aritmetično)</w:t>
      </w:r>
    </w:p>
    <w:p w:rsidR="002477C5" w:rsidRDefault="002477C5" w:rsidP="002477C5">
      <w:r>
        <w:t>Če je kvocient negativno število, potem dobimo alternirajoče zaporedje (vsak drugi člen je pozitiven oz. negativen)</w:t>
      </w:r>
    </w:p>
    <w:p w:rsidR="002477C5" w:rsidRDefault="002477C5" w:rsidP="002477C5">
      <w:r>
        <w:t xml:space="preserve">Geometrijsko zaporedje, ki ima kvocient  – 1 &lt; q &lt; 1  ( </w:t>
      </w:r>
      <w:r>
        <w:rPr>
          <w:position w:val="-12"/>
        </w:rPr>
        <w:object w:dxaOrig="520" w:dyaOrig="340">
          <v:shape id="_x0000_i1705" type="#_x0000_t75" style="width:26.25pt;height:16.5pt" o:ole="">
            <v:imagedata r:id="rId1142" o:title=""/>
          </v:shape>
          <o:OLEObject Type="Embed" ProgID="Equation.3" ShapeID="_x0000_i1705" DrawAspect="Content" ObjectID="_1618908225" r:id="rId1143"/>
        </w:object>
      </w:r>
      <w:r>
        <w:t>), je omejeno. Zgornja meja je prvi člen, spodnja je odvisna od zaporedja.</w:t>
      </w:r>
    </w:p>
    <w:p w:rsidR="002477C5" w:rsidRDefault="002477C5" w:rsidP="002477C5"/>
    <w:p w:rsidR="002477C5" w:rsidRDefault="002477C5" w:rsidP="002477C5">
      <w:r>
        <w:t>Graf geometrijskega zaporedja (q &gt; 0) lahko primerjamo z grafom eksponentne funkcije - točke geometrijskega zaporedja ležijo na njenem grafu.</w:t>
      </w:r>
    </w:p>
    <w:p w:rsidR="002477C5" w:rsidRDefault="002477C5" w:rsidP="002477C5">
      <w:r>
        <w:t>Npr. Zaporedje a</w:t>
      </w:r>
      <w:r>
        <w:rPr>
          <w:sz w:val="16"/>
        </w:rPr>
        <w:t>n</w:t>
      </w:r>
      <w:r>
        <w:t xml:space="preserve">= </w:t>
      </w:r>
      <w:r>
        <w:rPr>
          <w:position w:val="-4"/>
        </w:rPr>
        <w:object w:dxaOrig="380" w:dyaOrig="279">
          <v:shape id="_x0000_i1706" type="#_x0000_t75" style="width:19.5pt;height:14.25pt" o:ole="">
            <v:imagedata r:id="rId1144" o:title=""/>
          </v:shape>
          <o:OLEObject Type="Embed" ProgID="Equation.3" ShapeID="_x0000_i1706" DrawAspect="Content" ObjectID="_1618908226" r:id="rId1145"/>
        </w:object>
      </w:r>
      <w:r>
        <w:t xml:space="preserve">   - njegovi členi so  1,2,4,8,16,…</w:t>
      </w:r>
    </w:p>
    <w:p w:rsidR="002477C5" w:rsidRDefault="002477C5" w:rsidP="002477C5">
      <w:pPr>
        <w:rPr>
          <w:sz w:val="16"/>
        </w:rPr>
      </w:pPr>
    </w:p>
    <w:p w:rsidR="002477C5" w:rsidRDefault="00303E4F" w:rsidP="002477C5">
      <w:r>
        <w:rPr>
          <w:noProof/>
        </w:rPr>
        <w:pict>
          <v:group id="_x0000_s1628" style="position:absolute;margin-left:-3.85pt;margin-top:4.45pt;width:2in;height:126pt;z-index:251717632" coordorigin="1341,8464" coordsize="2880,2520">
            <v:line id="_x0000_s1629" style="position:absolute" from="1341,10804" to="4221,10804"/>
            <v:line id="_x0000_s1630" style="position:absolute" from="1701,8464" to="1701,10984"/>
          </v:group>
        </w:pict>
      </w:r>
      <w:r w:rsidR="002477C5">
        <w:t xml:space="preserve"> 8 -                           +</w:t>
      </w:r>
    </w:p>
    <w:p w:rsidR="002477C5" w:rsidRDefault="002477C5" w:rsidP="002477C5">
      <w:r>
        <w:t xml:space="preserve"> 7 -                             </w:t>
      </w:r>
    </w:p>
    <w:p w:rsidR="002477C5" w:rsidRDefault="002477C5" w:rsidP="002477C5">
      <w:r>
        <w:t xml:space="preserve"> 6 -            </w:t>
      </w:r>
    </w:p>
    <w:p w:rsidR="002477C5" w:rsidRDefault="002477C5" w:rsidP="002477C5">
      <w:r>
        <w:t xml:space="preserve"> 5 -                       </w:t>
      </w:r>
      <w:r>
        <w:tab/>
      </w:r>
      <w:r>
        <w:tab/>
      </w:r>
      <w:r>
        <w:tab/>
        <w:t>.</w:t>
      </w:r>
    </w:p>
    <w:p w:rsidR="002477C5" w:rsidRDefault="002477C5" w:rsidP="002477C5">
      <w:r>
        <w:t xml:space="preserve"> 4 -</w:t>
      </w:r>
      <w:r>
        <w:tab/>
        <w:t xml:space="preserve">             +</w:t>
      </w:r>
    </w:p>
    <w:p w:rsidR="002477C5" w:rsidRDefault="002477C5" w:rsidP="002477C5">
      <w:r>
        <w:t xml:space="preserve"> 3 - </w:t>
      </w:r>
    </w:p>
    <w:p w:rsidR="002477C5" w:rsidRDefault="002477C5" w:rsidP="002477C5">
      <w:pPr>
        <w:rPr>
          <w:rFonts w:ascii="Arial" w:hAnsi="Arial"/>
        </w:rPr>
      </w:pPr>
      <w:r>
        <w:rPr>
          <w:rFonts w:ascii="Arial" w:hAnsi="Arial"/>
        </w:rPr>
        <w:t xml:space="preserve"> 2 -           +</w:t>
      </w:r>
    </w:p>
    <w:p w:rsidR="002477C5" w:rsidRDefault="002477C5" w:rsidP="002477C5">
      <w:r>
        <w:t xml:space="preserve"> 1 -     +</w:t>
      </w:r>
    </w:p>
    <w:p w:rsidR="002477C5" w:rsidRDefault="002477C5" w:rsidP="002477C5">
      <w:pPr>
        <w:rPr>
          <w:sz w:val="18"/>
        </w:rPr>
      </w:pPr>
      <w:r>
        <w:t xml:space="preserve">0 - </w:t>
      </w:r>
      <w:r>
        <w:rPr>
          <w:sz w:val="18"/>
        </w:rPr>
        <w:t xml:space="preserve">        1        2         3        4        5</w:t>
      </w:r>
    </w:p>
    <w:p w:rsidR="002477C5" w:rsidRDefault="002477C5" w:rsidP="002477C5">
      <w:pPr>
        <w:rPr>
          <w:b/>
          <w:bCs/>
        </w:rPr>
      </w:pPr>
    </w:p>
    <w:p w:rsidR="002477C5" w:rsidRPr="002477C5" w:rsidRDefault="002477C5" w:rsidP="002477C5">
      <w:pPr>
        <w:rPr>
          <w:color w:val="3366FF"/>
        </w:rPr>
      </w:pPr>
      <w:r w:rsidRPr="002477C5">
        <w:rPr>
          <w:b/>
          <w:bCs/>
          <w:color w:val="3366FF"/>
        </w:rPr>
        <w:t>Obrazec za vsoto</w:t>
      </w:r>
      <w:r w:rsidRPr="002477C5">
        <w:rPr>
          <w:color w:val="3366FF"/>
        </w:rPr>
        <w:t xml:space="preserve"> ˙n členov geometrijskega  zaporedja je  </w:t>
      </w:r>
      <w:r w:rsidRPr="002477C5">
        <w:rPr>
          <w:color w:val="3366FF"/>
          <w:position w:val="-26"/>
        </w:rPr>
        <w:object w:dxaOrig="1280" w:dyaOrig="620">
          <v:shape id="_x0000_i1707" type="#_x0000_t75" style="width:64.5pt;height:30.75pt" o:ole="" filled="t" fillcolor="yellow">
            <v:imagedata r:id="rId1146" o:title=""/>
          </v:shape>
          <o:OLEObject Type="Embed" ProgID="Equation.3" ShapeID="_x0000_i1707" DrawAspect="Content" ObjectID="_1618908227" r:id="rId1147"/>
        </w:object>
      </w:r>
    </w:p>
    <w:p w:rsidR="002477C5" w:rsidRDefault="002477C5" w:rsidP="002477C5">
      <w:r>
        <w:t>Za geometrijsko zaporedje velja</w:t>
      </w:r>
      <w:r>
        <w:rPr>
          <w:vertAlign w:val="subscript"/>
        </w:rPr>
        <w:t xml:space="preserve">  </w:t>
      </w:r>
      <w:r>
        <w:rPr>
          <w:position w:val="-26"/>
          <w:vertAlign w:val="subscript"/>
        </w:rPr>
        <w:object w:dxaOrig="1020" w:dyaOrig="600">
          <v:shape id="_x0000_i1708" type="#_x0000_t75" style="width:51pt;height:30pt" o:ole="">
            <v:imagedata r:id="rId1148" o:title=""/>
          </v:shape>
          <o:OLEObject Type="Embed" ProgID="Equation.3" ShapeID="_x0000_i1708" DrawAspect="Content" ObjectID="_1618908228" r:id="rId1149"/>
        </w:object>
      </w:r>
      <w:r>
        <w:t xml:space="preserve"> (kvocient je enak),</w:t>
      </w:r>
    </w:p>
    <w:p w:rsidR="002477C5" w:rsidRDefault="002477C5" w:rsidP="002477C5">
      <w:r>
        <w:t xml:space="preserve">Enačbo preuredimo, dobimo   </w:t>
      </w:r>
      <w:r>
        <w:rPr>
          <w:position w:val="-10"/>
        </w:rPr>
        <w:object w:dxaOrig="1240" w:dyaOrig="340">
          <v:shape id="_x0000_i1709" type="#_x0000_t75" style="width:62.25pt;height:16.5pt" o:ole="">
            <v:imagedata r:id="rId1150" o:title=""/>
          </v:shape>
          <o:OLEObject Type="Embed" ProgID="Equation.3" ShapeID="_x0000_i1709" DrawAspect="Content" ObjectID="_1618908229" r:id="rId1151"/>
        </w:object>
      </w:r>
      <w:r>
        <w:t xml:space="preserve">  oz.  </w:t>
      </w:r>
      <w:r>
        <w:rPr>
          <w:position w:val="-12"/>
        </w:rPr>
        <w:object w:dxaOrig="1400" w:dyaOrig="380">
          <v:shape id="_x0000_i1710" type="#_x0000_t75" style="width:70.5pt;height:19.5pt" o:ole="">
            <v:imagedata r:id="rId1152" o:title=""/>
          </v:shape>
          <o:OLEObject Type="Embed" ProgID="Equation.3" ShapeID="_x0000_i1710" DrawAspect="Content" ObjectID="_1618908230" r:id="rId1153"/>
        </w:object>
      </w:r>
    </w:p>
    <w:p w:rsidR="002477C5" w:rsidRDefault="002477C5" w:rsidP="002477C5"/>
    <w:p w:rsidR="002477C5" w:rsidRPr="002477C5" w:rsidRDefault="002477C5" w:rsidP="002477C5">
      <w:pPr>
        <w:rPr>
          <w:color w:val="3366FF"/>
        </w:rPr>
      </w:pPr>
      <w:r w:rsidRPr="002477C5">
        <w:rPr>
          <w:color w:val="3366FF"/>
        </w:rPr>
        <w:t xml:space="preserve">Od tu ime geometrijska </w:t>
      </w:r>
      <w:r w:rsidRPr="002477C5">
        <w:rPr>
          <w:b/>
          <w:bCs/>
          <w:color w:val="3366FF"/>
        </w:rPr>
        <w:t xml:space="preserve">sredina </w:t>
      </w:r>
      <w:r w:rsidRPr="002477C5">
        <w:rPr>
          <w:color w:val="3366FF"/>
        </w:rPr>
        <w:t xml:space="preserve">dveh števil - število </w:t>
      </w:r>
      <w:r w:rsidRPr="002477C5">
        <w:rPr>
          <w:b/>
          <w:bCs/>
          <w:color w:val="3366FF"/>
        </w:rPr>
        <w:t>c</w:t>
      </w:r>
      <w:r w:rsidRPr="002477C5">
        <w:rPr>
          <w:color w:val="3366FF"/>
        </w:rPr>
        <w:t xml:space="preserve"> je geometrijska sredina števil </w:t>
      </w:r>
      <w:r w:rsidRPr="002477C5">
        <w:rPr>
          <w:b/>
          <w:bCs/>
          <w:color w:val="3366FF"/>
        </w:rPr>
        <w:t>a</w:t>
      </w:r>
      <w:r w:rsidRPr="002477C5">
        <w:rPr>
          <w:color w:val="3366FF"/>
        </w:rPr>
        <w:t xml:space="preserve"> in </w:t>
      </w:r>
      <w:r w:rsidRPr="002477C5">
        <w:rPr>
          <w:b/>
          <w:bCs/>
          <w:color w:val="3366FF"/>
        </w:rPr>
        <w:t>b</w:t>
      </w:r>
      <w:r w:rsidRPr="002477C5">
        <w:rPr>
          <w:color w:val="3366FF"/>
        </w:rPr>
        <w:t xml:space="preserve"> , če velja </w:t>
      </w:r>
      <w:r w:rsidRPr="002477C5">
        <w:rPr>
          <w:color w:val="3366FF"/>
          <w:position w:val="-8"/>
        </w:rPr>
        <w:object w:dxaOrig="840" w:dyaOrig="340">
          <v:shape id="_x0000_i1711" type="#_x0000_t75" style="width:42pt;height:17.25pt" o:ole="" o:bordertopcolor="this" o:borderleftcolor="this" o:borderbottomcolor="this" o:borderrightcolor="this" filled="t" fillcolor="yellow">
            <v:imagedata r:id="rId1154" o:title=""/>
            <w10:bordertop type="single" width="4"/>
            <w10:borderleft type="single" width="4"/>
            <w10:borderbottom type="single" width="4"/>
            <w10:borderright type="single" width="4"/>
          </v:shape>
          <o:OLEObject Type="Embed" ProgID="Equation.3" ShapeID="_x0000_i1711" DrawAspect="Content" ObjectID="_1618908231" r:id="rId1155"/>
        </w:object>
      </w:r>
      <w:r w:rsidRPr="002477C5">
        <w:rPr>
          <w:color w:val="3366FF"/>
        </w:rPr>
        <w:t>.</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Določite </w:t>
      </w:r>
      <w:r>
        <w:rPr>
          <w:rFonts w:ascii="PSTimes" w:hAnsi="PSTimes"/>
          <w:i/>
        </w:rPr>
        <w:t>x</w:t>
      </w:r>
      <w:r>
        <w:rPr>
          <w:rFonts w:ascii="PSTimes" w:hAnsi="PSTimes"/>
        </w:rPr>
        <w:t xml:space="preserve"> tako, da bo zaporedje </w:t>
      </w:r>
      <w:r>
        <w:rPr>
          <w:rFonts w:ascii="PSTimes" w:hAnsi="PSTimes"/>
          <w:i/>
        </w:rPr>
        <w:t>x</w:t>
      </w:r>
      <w:r>
        <w:rPr>
          <w:rFonts w:ascii="PSTimes" w:hAnsi="PSTimes"/>
        </w:rPr>
        <w:t>, 2, 4 geometrijsko.</w:t>
      </w:r>
    </w:p>
    <w:p w:rsidR="009023DC" w:rsidRDefault="009023DC" w:rsidP="009023DC">
      <w:pPr>
        <w:rPr>
          <w:rFonts w:ascii="PSTimes" w:hAnsi="PSTimes"/>
        </w:rPr>
      </w:pPr>
      <w:r>
        <w:rPr>
          <w:rFonts w:ascii="PSTimes" w:hAnsi="PSTimes"/>
        </w:rPr>
        <w:t xml:space="preserve">Določi prvi člen in količnik geometrijskega zaporedja, če je drugi člen 1 in četrti </w:t>
      </w:r>
      <w:r w:rsidRPr="00E63134">
        <w:rPr>
          <w:rFonts w:ascii="PSTimes" w:hAnsi="PSTimes"/>
          <w:position w:val="-12"/>
        </w:rPr>
        <w:object w:dxaOrig="200" w:dyaOrig="360">
          <v:shape id="_x0000_i1712" type="#_x0000_t75" style="width:9.75pt;height:18.75pt" o:ole="">
            <v:imagedata r:id="rId1156" o:title=""/>
          </v:shape>
          <o:OLEObject Type="Embed" ProgID="Equation.3" ShapeID="_x0000_i1712" DrawAspect="Content" ObjectID="_1618908232" r:id="rId1157"/>
        </w:object>
      </w:r>
      <w:r>
        <w:rPr>
          <w:rFonts w:ascii="PSTimes" w:hAnsi="PSTimes"/>
        </w:rPr>
        <w:t>.</w:t>
      </w:r>
    </w:p>
    <w:p w:rsidR="009023DC" w:rsidRDefault="009023DC" w:rsidP="009023DC">
      <w:pPr>
        <w:rPr>
          <w:rFonts w:ascii="PSTimes" w:hAnsi="PSTimes"/>
        </w:rPr>
      </w:pPr>
      <w:r>
        <w:t>Za kateri x je zaporedje x+1, 2x, 3x geometrijsko?</w:t>
      </w:r>
    </w:p>
    <w:p w:rsidR="009023DC" w:rsidRDefault="009023DC" w:rsidP="009023DC">
      <w:pPr>
        <w:rPr>
          <w:rFonts w:ascii="PSTimes" w:hAnsi="PSTimes"/>
        </w:rPr>
      </w:pPr>
    </w:p>
    <w:p w:rsidR="009023DC" w:rsidRDefault="009023DC" w:rsidP="009023DC"/>
    <w:p w:rsidR="001D53F3" w:rsidRPr="001D53F3" w:rsidRDefault="009023DC" w:rsidP="00C0046D">
      <w:pPr>
        <w:numPr>
          <w:ilvl w:val="0"/>
          <w:numId w:val="13"/>
        </w:numPr>
        <w:rPr>
          <w:rFonts w:ascii="Arial" w:hAnsi="Arial"/>
          <w:b/>
          <w:bCs/>
          <w:i/>
          <w:iCs/>
        </w:rPr>
      </w:pPr>
      <w:r>
        <w:rPr>
          <w:rFonts w:ascii="PSTimes" w:hAnsi="PSTimes"/>
          <w:b/>
        </w:rPr>
        <w:t>Kaj je zaporedje? Kdaj narašča (pada), kdaj je omejeno?</w:t>
      </w:r>
      <w:r w:rsidR="001D53F3">
        <w:rPr>
          <w:rFonts w:ascii="PSTimes" w:hAnsi="PSTimes"/>
          <w:b/>
        </w:rPr>
        <w:t xml:space="preserve"> </w:t>
      </w:r>
    </w:p>
    <w:p w:rsidR="001D53F3" w:rsidRDefault="001D53F3" w:rsidP="001D53F3">
      <w:pPr>
        <w:rPr>
          <w:rFonts w:ascii="Arial" w:hAnsi="Arial"/>
          <w:b/>
          <w:bCs/>
          <w:i/>
          <w:iCs/>
        </w:rPr>
      </w:pPr>
    </w:p>
    <w:p w:rsidR="001D53F3" w:rsidRPr="001D53F3" w:rsidRDefault="001D53F3" w:rsidP="001D53F3">
      <w:pPr>
        <w:rPr>
          <w:b/>
          <w:bCs/>
          <w:i/>
          <w:iCs/>
          <w:color w:val="3366FF"/>
        </w:rPr>
      </w:pPr>
      <w:r w:rsidRPr="001D53F3">
        <w:rPr>
          <w:color w:val="3366FF"/>
        </w:rPr>
        <w:t xml:space="preserve">Zaporedje je funkcija, ki vsakemu naravnemu številu priredi realno vrednost;  </w:t>
      </w:r>
      <w:r w:rsidRPr="001D53F3">
        <w:rPr>
          <w:i/>
          <w:iCs/>
          <w:color w:val="3366FF"/>
        </w:rPr>
        <w:t>f:</w:t>
      </w:r>
      <w:r w:rsidRPr="001D53F3">
        <w:rPr>
          <w:b/>
          <w:bCs/>
          <w:i/>
          <w:iCs/>
          <w:color w:val="3366FF"/>
        </w:rPr>
        <w:t xml:space="preserve"> N</w:t>
      </w:r>
      <w:r w:rsidRPr="001D53F3">
        <w:rPr>
          <w:i/>
          <w:iCs/>
          <w:color w:val="3366FF"/>
        </w:rPr>
        <w:t xml:space="preserve"> </w:t>
      </w:r>
      <w:r w:rsidRPr="001D53F3">
        <w:rPr>
          <w:i/>
          <w:iCs/>
          <w:color w:val="3366FF"/>
        </w:rPr>
        <w:sym w:font="Wingdings" w:char="F0E0"/>
      </w:r>
      <w:r w:rsidRPr="001D53F3">
        <w:rPr>
          <w:i/>
          <w:iCs/>
          <w:color w:val="3366FF"/>
        </w:rPr>
        <w:t xml:space="preserve"> </w:t>
      </w:r>
      <w:r w:rsidRPr="001D53F3">
        <w:rPr>
          <w:b/>
          <w:bCs/>
          <w:i/>
          <w:iCs/>
          <w:color w:val="3366FF"/>
        </w:rPr>
        <w:t>R</w:t>
      </w:r>
    </w:p>
    <w:p w:rsidR="001D53F3" w:rsidRPr="001D53F3" w:rsidRDefault="001D53F3" w:rsidP="001D53F3">
      <w:pPr>
        <w:rPr>
          <w:color w:val="3366FF"/>
        </w:rPr>
      </w:pPr>
      <w:r w:rsidRPr="001D53F3">
        <w:rPr>
          <w:color w:val="3366FF"/>
        </w:rPr>
        <w:t xml:space="preserve">Definicijsko območje so naravna števila 1,2,3,4,5 …, </w:t>
      </w:r>
    </w:p>
    <w:p w:rsidR="001D53F3" w:rsidRPr="001D53F3" w:rsidRDefault="001D53F3" w:rsidP="001D53F3">
      <w:pPr>
        <w:rPr>
          <w:color w:val="3366FF"/>
        </w:rPr>
      </w:pPr>
      <w:r w:rsidRPr="001D53F3">
        <w:rPr>
          <w:color w:val="3366FF"/>
        </w:rPr>
        <w:t xml:space="preserve">Zalogo vrednosti sestavljajo </w:t>
      </w:r>
      <w:r w:rsidRPr="001D53F3">
        <w:rPr>
          <w:b/>
          <w:bCs/>
          <w:color w:val="3366FF"/>
        </w:rPr>
        <w:t xml:space="preserve">členi zaporedja </w:t>
      </w:r>
      <w:r w:rsidRPr="001D53F3">
        <w:rPr>
          <w:color w:val="3366FF"/>
        </w:rPr>
        <w:t xml:space="preserve"> a</w:t>
      </w:r>
      <w:r w:rsidRPr="001D53F3">
        <w:rPr>
          <w:color w:val="3366FF"/>
          <w:vertAlign w:val="subscript"/>
        </w:rPr>
        <w:t>1</w:t>
      </w:r>
      <w:r w:rsidRPr="001D53F3">
        <w:rPr>
          <w:color w:val="3366FF"/>
        </w:rPr>
        <w:t>,a</w:t>
      </w:r>
      <w:r w:rsidRPr="001D53F3">
        <w:rPr>
          <w:color w:val="3366FF"/>
          <w:vertAlign w:val="subscript"/>
        </w:rPr>
        <w:t>2</w:t>
      </w:r>
      <w:r w:rsidRPr="001D53F3">
        <w:rPr>
          <w:color w:val="3366FF"/>
        </w:rPr>
        <w:t>,a</w:t>
      </w:r>
      <w:r w:rsidRPr="001D53F3">
        <w:rPr>
          <w:color w:val="3366FF"/>
          <w:vertAlign w:val="subscript"/>
        </w:rPr>
        <w:t>3</w:t>
      </w:r>
      <w:r w:rsidRPr="001D53F3">
        <w:rPr>
          <w:color w:val="3366FF"/>
        </w:rPr>
        <w:t>,a</w:t>
      </w:r>
      <w:r w:rsidRPr="001D53F3">
        <w:rPr>
          <w:color w:val="3366FF"/>
          <w:vertAlign w:val="subscript"/>
        </w:rPr>
        <w:t>4</w:t>
      </w:r>
      <w:r w:rsidRPr="001D53F3">
        <w:rPr>
          <w:color w:val="3366FF"/>
        </w:rPr>
        <w:t>,…  in sicer je a</w:t>
      </w:r>
      <w:r w:rsidRPr="001D53F3">
        <w:rPr>
          <w:color w:val="3366FF"/>
          <w:vertAlign w:val="subscript"/>
        </w:rPr>
        <w:t>1</w:t>
      </w:r>
      <w:r w:rsidRPr="001D53F3">
        <w:rPr>
          <w:color w:val="3366FF"/>
        </w:rPr>
        <w:t>=f(1), a</w:t>
      </w:r>
      <w:r w:rsidRPr="001D53F3">
        <w:rPr>
          <w:color w:val="3366FF"/>
          <w:vertAlign w:val="subscript"/>
        </w:rPr>
        <w:t>2</w:t>
      </w:r>
      <w:r w:rsidRPr="001D53F3">
        <w:rPr>
          <w:color w:val="3366FF"/>
        </w:rPr>
        <w:t>=f(2) …</w:t>
      </w:r>
    </w:p>
    <w:p w:rsidR="001D53F3" w:rsidRPr="001D53F3" w:rsidRDefault="001D53F3" w:rsidP="001D53F3">
      <w:pPr>
        <w:rPr>
          <w:color w:val="3366FF"/>
        </w:rPr>
      </w:pPr>
      <w:r w:rsidRPr="001D53F3">
        <w:rPr>
          <w:color w:val="3366FF"/>
        </w:rPr>
        <w:t>Funkcijski predpis je podan s splošnim členom, z rekurzivno formulo ali pa zaporedje definiramo kar z naštevanjem členov.</w:t>
      </w:r>
    </w:p>
    <w:p w:rsidR="001D53F3" w:rsidRDefault="001D53F3" w:rsidP="001D53F3">
      <w:r>
        <w:t>Npr. a</w:t>
      </w:r>
      <w:r>
        <w:rPr>
          <w:vertAlign w:val="subscript"/>
        </w:rPr>
        <w:t>n</w:t>
      </w:r>
      <w:r>
        <w:t>= n</w:t>
      </w:r>
      <w:r>
        <w:rPr>
          <w:vertAlign w:val="superscript"/>
        </w:rPr>
        <w:t>2</w:t>
      </w:r>
      <w:r>
        <w:rPr>
          <w:lang w:val="de-DE"/>
        </w:rPr>
        <w:t>–</w:t>
      </w:r>
      <w:r>
        <w:t>2n (splošni člen) ,    a</w:t>
      </w:r>
      <w:r>
        <w:rPr>
          <w:vertAlign w:val="subscript"/>
        </w:rPr>
        <w:t>n+1</w:t>
      </w:r>
      <w:r>
        <w:t>= 3a</w:t>
      </w:r>
      <w:r>
        <w:rPr>
          <w:vertAlign w:val="subscript"/>
        </w:rPr>
        <w:t>n</w:t>
      </w:r>
      <w:r>
        <w:t>+1 ,a</w:t>
      </w:r>
      <w:r>
        <w:rPr>
          <w:vertAlign w:val="subscript"/>
        </w:rPr>
        <w:t>1</w:t>
      </w:r>
      <w:r>
        <w:t>=2  ( z rekurzivno formulo in začetnim členom)</w:t>
      </w:r>
    </w:p>
    <w:p w:rsidR="001D53F3" w:rsidRDefault="001D53F3" w:rsidP="001D53F3"/>
    <w:p w:rsidR="001D53F3" w:rsidRPr="001D53F3" w:rsidRDefault="001D53F3" w:rsidP="001D53F3">
      <w:pPr>
        <w:rPr>
          <w:color w:val="3366FF"/>
        </w:rPr>
      </w:pPr>
      <w:r w:rsidRPr="001D53F3">
        <w:rPr>
          <w:color w:val="3366FF"/>
        </w:rPr>
        <w:t xml:space="preserve">Zaporedje grafično predstavimo kot množico točk. </w:t>
      </w:r>
    </w:p>
    <w:p w:rsidR="001D53F3" w:rsidRDefault="001D53F3" w:rsidP="001D53F3">
      <w:r>
        <w:t>Npr. graf zaporedja , podanega s splošnim členom  a</w:t>
      </w:r>
      <w:r>
        <w:rPr>
          <w:vertAlign w:val="subscript"/>
        </w:rPr>
        <w:t>n</w:t>
      </w:r>
      <w:r>
        <w:t>= (–1)</w:t>
      </w:r>
      <w:r>
        <w:rPr>
          <w:vertAlign w:val="superscript"/>
        </w:rPr>
        <w:t>n</w:t>
      </w:r>
      <w:r>
        <w:t xml:space="preserve"> n   (zaporedje –1,2, –3,4, –5,6,  ...)</w:t>
      </w:r>
    </w:p>
    <w:p w:rsidR="001D53F3" w:rsidRDefault="001D53F3" w:rsidP="001D53F3">
      <w:r>
        <w:t>so točke (1, –1), (2, –2), (3,3), (4, –4) ..</w:t>
      </w:r>
    </w:p>
    <w:p w:rsidR="00243C2B" w:rsidRDefault="00243C2B" w:rsidP="001D53F3"/>
    <w:p w:rsidR="00243C2B" w:rsidRDefault="00243C2B" w:rsidP="001D53F3"/>
    <w:p w:rsidR="00243C2B" w:rsidRDefault="00243C2B" w:rsidP="001D53F3"/>
    <w:p w:rsidR="001D53F3" w:rsidRDefault="00303E4F" w:rsidP="001D53F3">
      <w:r>
        <w:rPr>
          <w:noProof/>
        </w:rPr>
        <w:pict>
          <v:group id="_x0000_s1622" style="position:absolute;margin-left:-3.85pt;margin-top:12.45pt;width:153pt;height:126pt;z-index:251715584" coordorigin="1341,5944" coordsize="3060,2520">
            <v:line id="_x0000_s1623" style="position:absolute" from="1701,5944" to="1701,8464"/>
            <v:line id="_x0000_s1624" style="position:absolute" from="1341,7024" to="4401,7024"/>
          </v:group>
        </w:pict>
      </w:r>
    </w:p>
    <w:p w:rsidR="001D53F3" w:rsidRDefault="001D53F3" w:rsidP="001D53F3">
      <w:r>
        <w:t>4 -                              +</w:t>
      </w:r>
    </w:p>
    <w:p w:rsidR="001D53F3" w:rsidRDefault="001D53F3" w:rsidP="001D53F3">
      <w:r>
        <w:t xml:space="preserve"> 3 -                       </w:t>
      </w:r>
    </w:p>
    <w:p w:rsidR="001D53F3" w:rsidRDefault="001D53F3" w:rsidP="001D53F3">
      <w:r>
        <w:t xml:space="preserve"> 2 -</w:t>
      </w:r>
      <w:r>
        <w:tab/>
        <w:t xml:space="preserve">        +</w:t>
      </w:r>
    </w:p>
    <w:p w:rsidR="001D53F3" w:rsidRDefault="001D53F3" w:rsidP="001D53F3">
      <w:pPr>
        <w:rPr>
          <w:sz w:val="18"/>
        </w:rPr>
      </w:pPr>
      <w:r>
        <w:t xml:space="preserve"> 1 - </w:t>
      </w:r>
      <w:r>
        <w:rPr>
          <w:sz w:val="18"/>
        </w:rPr>
        <w:t xml:space="preserve">        1        2         3        4      5</w:t>
      </w:r>
    </w:p>
    <w:p w:rsidR="001D53F3" w:rsidRDefault="001D53F3" w:rsidP="001D53F3">
      <w:pPr>
        <w:rPr>
          <w:rFonts w:ascii="Arial" w:hAnsi="Arial"/>
        </w:rPr>
      </w:pPr>
      <w:r>
        <w:rPr>
          <w:rFonts w:ascii="Arial" w:hAnsi="Arial"/>
        </w:rPr>
        <w:t>-1 -      +</w:t>
      </w:r>
    </w:p>
    <w:p w:rsidR="001D53F3" w:rsidRDefault="001D53F3" w:rsidP="001D53F3">
      <w:pPr>
        <w:rPr>
          <w:rFonts w:ascii="Arial" w:hAnsi="Arial"/>
        </w:rPr>
      </w:pPr>
      <w:r>
        <w:rPr>
          <w:rFonts w:ascii="Arial" w:hAnsi="Arial"/>
        </w:rPr>
        <w:t>-2 -</w:t>
      </w:r>
    </w:p>
    <w:p w:rsidR="001D53F3" w:rsidRDefault="001D53F3" w:rsidP="001D53F3">
      <w:pPr>
        <w:rPr>
          <w:rFonts w:ascii="Arial" w:hAnsi="Arial"/>
        </w:rPr>
      </w:pPr>
      <w:r>
        <w:rPr>
          <w:rFonts w:ascii="Arial" w:hAnsi="Arial"/>
        </w:rPr>
        <w:t>-3 -                     +</w:t>
      </w:r>
    </w:p>
    <w:p w:rsidR="001D53F3" w:rsidRDefault="001D53F3" w:rsidP="001D53F3">
      <w:pPr>
        <w:rPr>
          <w:rFonts w:ascii="Arial" w:hAnsi="Arial"/>
          <w:b/>
          <w:bCs/>
          <w:i/>
          <w:iCs/>
        </w:rPr>
      </w:pPr>
    </w:p>
    <w:p w:rsidR="001D53F3" w:rsidRDefault="001D53F3" w:rsidP="001D53F3">
      <w:pPr>
        <w:rPr>
          <w:rFonts w:ascii="Arial" w:hAnsi="Arial"/>
          <w:b/>
          <w:bCs/>
          <w:i/>
          <w:iCs/>
        </w:rPr>
      </w:pPr>
    </w:p>
    <w:p w:rsidR="001D53F3" w:rsidRDefault="001D53F3" w:rsidP="001D53F3">
      <w:pPr>
        <w:rPr>
          <w:rFonts w:ascii="Arial" w:hAnsi="Arial"/>
        </w:rPr>
      </w:pPr>
    </w:p>
    <w:p w:rsidR="001D53F3" w:rsidRPr="001D53F3" w:rsidRDefault="001D53F3" w:rsidP="001D53F3">
      <w:pPr>
        <w:rPr>
          <w:color w:val="3366FF"/>
          <w:vertAlign w:val="subscript"/>
        </w:rPr>
      </w:pPr>
      <w:r w:rsidRPr="001D53F3">
        <w:rPr>
          <w:color w:val="3366FF"/>
        </w:rPr>
        <w:t xml:space="preserve">Zaporedje </w:t>
      </w:r>
      <w:r w:rsidRPr="001D53F3">
        <w:rPr>
          <w:b/>
          <w:color w:val="3366FF"/>
        </w:rPr>
        <w:t>narašča</w:t>
      </w:r>
      <w:r w:rsidRPr="001D53F3">
        <w:rPr>
          <w:color w:val="3366FF"/>
        </w:rPr>
        <w:t>, če je vsak naslednji člen večji od prejšnjega: a</w:t>
      </w:r>
      <w:r w:rsidRPr="001D53F3">
        <w:rPr>
          <w:color w:val="3366FF"/>
          <w:sz w:val="16"/>
        </w:rPr>
        <w:t>n+1</w:t>
      </w:r>
      <w:r w:rsidRPr="001D53F3">
        <w:rPr>
          <w:color w:val="3366FF"/>
        </w:rPr>
        <w:t>&gt;= a</w:t>
      </w:r>
      <w:r w:rsidRPr="001D53F3">
        <w:rPr>
          <w:color w:val="3366FF"/>
          <w:sz w:val="16"/>
          <w:vertAlign w:val="subscript"/>
        </w:rPr>
        <w:t>n</w:t>
      </w:r>
    </w:p>
    <w:p w:rsidR="001D53F3" w:rsidRPr="001D53F3" w:rsidRDefault="001D53F3" w:rsidP="001D53F3">
      <w:pPr>
        <w:rPr>
          <w:color w:val="3366FF"/>
          <w:vertAlign w:val="subscript"/>
        </w:rPr>
      </w:pPr>
      <w:r w:rsidRPr="001D53F3">
        <w:rPr>
          <w:color w:val="3366FF"/>
        </w:rPr>
        <w:t xml:space="preserve">Zaporedje </w:t>
      </w:r>
      <w:r w:rsidRPr="001D53F3">
        <w:rPr>
          <w:b/>
          <w:color w:val="3366FF"/>
        </w:rPr>
        <w:t>pada</w:t>
      </w:r>
      <w:r w:rsidRPr="001D53F3">
        <w:rPr>
          <w:color w:val="3366FF"/>
        </w:rPr>
        <w:t>, če je vsak naslednji člen manjši od prejšnjega:  a</w:t>
      </w:r>
      <w:r w:rsidRPr="001D53F3">
        <w:rPr>
          <w:color w:val="3366FF"/>
          <w:sz w:val="16"/>
        </w:rPr>
        <w:t>n+1</w:t>
      </w:r>
      <w:r w:rsidRPr="001D53F3">
        <w:rPr>
          <w:color w:val="3366FF"/>
        </w:rPr>
        <w:t>&lt;= a</w:t>
      </w:r>
      <w:r w:rsidRPr="001D53F3">
        <w:rPr>
          <w:color w:val="3366FF"/>
          <w:vertAlign w:val="subscript"/>
        </w:rPr>
        <w:t>n</w:t>
      </w:r>
    </w:p>
    <w:p w:rsidR="001D53F3" w:rsidRDefault="001D53F3" w:rsidP="001D53F3">
      <w:r>
        <w:t xml:space="preserve">Zaporedje, v katerem so vsi členi enaki, imenujemo </w:t>
      </w:r>
      <w:r>
        <w:rPr>
          <w:b/>
        </w:rPr>
        <w:t>konstantno</w:t>
      </w:r>
      <w:r>
        <w:t xml:space="preserve"> zaporedje.</w:t>
      </w:r>
    </w:p>
    <w:p w:rsidR="001D53F3" w:rsidRDefault="001D53F3" w:rsidP="001D53F3">
      <w:r>
        <w:t>Zaporedje, v katerem so členi paroma negativni oz, pozitivni, se imenuje alternirajoče (menjujejo se pozitivni in negativni členi).</w:t>
      </w:r>
    </w:p>
    <w:p w:rsidR="001D53F3" w:rsidRDefault="001D53F3" w:rsidP="001D53F3">
      <w:r>
        <w:t xml:space="preserve"> </w:t>
      </w:r>
    </w:p>
    <w:p w:rsidR="001D53F3" w:rsidRDefault="001D53F3" w:rsidP="001D53F3">
      <w:r>
        <w:t xml:space="preserve">Zaporedje  je lahko omejeno navzgor, ima zgornjo mejo, ali pa navzdol (ima spodnjo mejo). </w:t>
      </w:r>
    </w:p>
    <w:p w:rsidR="001D53F3" w:rsidRDefault="001D53F3" w:rsidP="001D53F3">
      <w:r>
        <w:t xml:space="preserve">Zaporedje je </w:t>
      </w:r>
      <w:r>
        <w:rPr>
          <w:b/>
        </w:rPr>
        <w:t>omejeno</w:t>
      </w:r>
      <w:r>
        <w:t xml:space="preserve"> navzgor, če obstaja realno število M, tako da so vse vrednosti zaporedja manjše ali enake (a</w:t>
      </w:r>
      <w:r>
        <w:rPr>
          <w:sz w:val="16"/>
        </w:rPr>
        <w:t>n</w:t>
      </w:r>
      <w:r>
        <w:t>&lt;= M).</w:t>
      </w:r>
    </w:p>
    <w:p w:rsidR="001D53F3" w:rsidRDefault="001D53F3" w:rsidP="001D53F3">
      <w:r>
        <w:t>Zaporedje je omejeno navzdol, če obstaja realno število m, tako da so vsi členi zaporedja večji ali enaki (a</w:t>
      </w:r>
      <w:r>
        <w:rPr>
          <w:sz w:val="16"/>
        </w:rPr>
        <w:t>n</w:t>
      </w:r>
      <w:r>
        <w:t xml:space="preserve"> &gt;=m)</w:t>
      </w:r>
    </w:p>
    <w:p w:rsidR="001D53F3" w:rsidRPr="001D53F3" w:rsidRDefault="001D53F3" w:rsidP="001D53F3">
      <w:pPr>
        <w:rPr>
          <w:color w:val="3366FF"/>
        </w:rPr>
      </w:pPr>
      <w:r w:rsidRPr="001D53F3">
        <w:rPr>
          <w:color w:val="3366FF"/>
        </w:rPr>
        <w:t>Če ima zaporedje zgornjo in spodnjo mejo, pravimo, da je omejeno.</w:t>
      </w:r>
    </w:p>
    <w:p w:rsidR="001D53F3" w:rsidRDefault="001D53F3" w:rsidP="001D53F3"/>
    <w:p w:rsidR="001D53F3" w:rsidRPr="001D53F3" w:rsidRDefault="001D53F3" w:rsidP="001D53F3">
      <w:pPr>
        <w:rPr>
          <w:color w:val="3366FF"/>
        </w:rPr>
      </w:pPr>
      <w:r w:rsidRPr="001D53F3">
        <w:rPr>
          <w:b/>
          <w:color w:val="3366FF"/>
        </w:rPr>
        <w:t xml:space="preserve">Limita </w:t>
      </w:r>
      <w:r w:rsidRPr="001D53F3">
        <w:rPr>
          <w:color w:val="3366FF"/>
        </w:rPr>
        <w:t>zaporedja je število, od katerega se vsi členi od nekega naprej razlikujejo poljubno malo,</w:t>
      </w:r>
    </w:p>
    <w:p w:rsidR="001D53F3" w:rsidRPr="001D53F3" w:rsidRDefault="001D53F3" w:rsidP="001D53F3">
      <w:pPr>
        <w:rPr>
          <w:color w:val="3366FF"/>
        </w:rPr>
      </w:pPr>
      <w:r w:rsidRPr="001D53F3">
        <w:rPr>
          <w:color w:val="3366FF"/>
        </w:rPr>
        <w:t>oz. če se vsi členi od nekega naprej nahajajo  v ε -okolici točke a :  a</w:t>
      </w:r>
      <w:r w:rsidRPr="001D53F3">
        <w:rPr>
          <w:color w:val="3366FF"/>
          <w:position w:val="-4"/>
        </w:rPr>
        <w:object w:dxaOrig="180" w:dyaOrig="180">
          <v:shape id="_x0000_i1713" type="#_x0000_t75" style="width:9pt;height:9pt" o:ole="">
            <v:imagedata r:id="rId1158" o:title=""/>
          </v:shape>
          <o:OLEObject Type="Embed" ProgID="Equation.3" ShapeID="_x0000_i1713" DrawAspect="Content" ObjectID="_1618908233" r:id="rId1159"/>
        </w:object>
      </w:r>
      <w:r w:rsidRPr="001D53F3">
        <w:rPr>
          <w:color w:val="3366FF"/>
        </w:rPr>
        <w:sym w:font="Symbol" w:char="F073"/>
      </w:r>
      <w:r w:rsidRPr="001D53F3">
        <w:rPr>
          <w:color w:val="3366FF"/>
          <w:vertAlign w:val="subscript"/>
        </w:rPr>
        <w:sym w:font="Symbol" w:char="F0CE"/>
      </w:r>
      <w:r w:rsidRPr="001D53F3">
        <w:rPr>
          <w:color w:val="3366FF"/>
          <w:vertAlign w:val="subscript"/>
        </w:rPr>
        <w:t xml:space="preserve"> </w:t>
      </w:r>
      <w:r w:rsidRPr="001D53F3">
        <w:rPr>
          <w:color w:val="3366FF"/>
        </w:rPr>
        <w:t xml:space="preserve">(a)  ali  </w:t>
      </w:r>
      <w:r w:rsidRPr="001D53F3">
        <w:rPr>
          <w:color w:val="3366FF"/>
          <w:position w:val="-12"/>
        </w:rPr>
        <w:object w:dxaOrig="780" w:dyaOrig="340">
          <v:shape id="_x0000_i1714" type="#_x0000_t75" style="width:39pt;height:16.5pt" o:ole="">
            <v:imagedata r:id="rId1160" o:title=""/>
          </v:shape>
          <o:OLEObject Type="Embed" ProgID="Equation.3" ShapeID="_x0000_i1714" DrawAspect="Content" ObjectID="_1618908234" r:id="rId1161"/>
        </w:object>
      </w:r>
      <w:r w:rsidRPr="001D53F3">
        <w:rPr>
          <w:color w:val="3366FF"/>
        </w:rPr>
        <w:t xml:space="preserve"> ε</w:t>
      </w:r>
    </w:p>
    <w:p w:rsidR="001D53F3" w:rsidRPr="001D53F3" w:rsidRDefault="001D53F3" w:rsidP="001D53F3">
      <w:pPr>
        <w:rPr>
          <w:color w:val="3366FF"/>
        </w:rPr>
      </w:pPr>
      <w:r w:rsidRPr="001D53F3">
        <w:rPr>
          <w:color w:val="3366FF"/>
        </w:rPr>
        <w:t>Matematični zapis:</w:t>
      </w:r>
      <w:r w:rsidRPr="001D53F3">
        <w:rPr>
          <w:color w:val="3366FF"/>
          <w:position w:val="-18"/>
        </w:rPr>
        <w:object w:dxaOrig="880" w:dyaOrig="380">
          <v:shape id="_x0000_i1715" type="#_x0000_t75" style="width:48.75pt;height:22.5pt" o:ole="" filled="t" fillcolor="yellow">
            <v:imagedata r:id="rId1162" o:title=""/>
          </v:shape>
          <o:OLEObject Type="Embed" ProgID="Equation.3" ShapeID="_x0000_i1715" DrawAspect="Content" ObjectID="_1618908235" r:id="rId1163"/>
        </w:object>
      </w:r>
      <w:r w:rsidRPr="001D53F3">
        <w:rPr>
          <w:color w:val="3366FF"/>
        </w:rPr>
        <w:t xml:space="preserve">   </w:t>
      </w:r>
    </w:p>
    <w:p w:rsidR="001D53F3" w:rsidRDefault="001D53F3" w:rsidP="001D53F3"/>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Dana so zaporedja s členi: </w:t>
      </w:r>
      <w:r>
        <w:rPr>
          <w:position w:val="-20"/>
        </w:rPr>
        <w:object w:dxaOrig="2180" w:dyaOrig="540">
          <v:shape id="_x0000_i1716" type="#_x0000_t75" style="width:108.75pt;height:27pt" o:ole="">
            <v:imagedata r:id="rId1164" o:title=""/>
          </v:shape>
          <o:OLEObject Type="Embed" ProgID="Equation" ShapeID="_x0000_i1716" DrawAspect="Content" ObjectID="_1618908236" r:id="rId1165"/>
        </w:object>
      </w:r>
      <w:r>
        <w:rPr>
          <w:rFonts w:ascii="PSTimes" w:hAnsi="PSTimes"/>
        </w:rPr>
        <w:t xml:space="preserve"> Katere od navedenih lastnosti imajo?</w:t>
      </w:r>
    </w:p>
    <w:p w:rsidR="009023DC" w:rsidRDefault="009023DC" w:rsidP="009023DC">
      <w:pPr>
        <w:rPr>
          <w:rFonts w:ascii="PSTimes" w:hAnsi="PSTimes"/>
        </w:rPr>
      </w:pPr>
      <w:r>
        <w:rPr>
          <w:rFonts w:ascii="PSTimes" w:hAnsi="PSTimes"/>
        </w:rPr>
        <w:t xml:space="preserve">V zaporedju je splošni člen podan s predpisom </w:t>
      </w:r>
      <w:r w:rsidRPr="00E63134">
        <w:rPr>
          <w:rFonts w:ascii="PSTimes" w:hAnsi="PSTimes"/>
          <w:position w:val="-24"/>
        </w:rPr>
        <w:object w:dxaOrig="1040" w:dyaOrig="620">
          <v:shape id="_x0000_i1717" type="#_x0000_t75" style="width:51.75pt;height:30.75pt" o:ole="">
            <v:imagedata r:id="rId1166" o:title=""/>
          </v:shape>
          <o:OLEObject Type="Embed" ProgID="Equation.3" ShapeID="_x0000_i1717" DrawAspect="Content" ObjectID="_1618908237" r:id="rId1167"/>
        </w:object>
      </w:r>
      <w:r>
        <w:rPr>
          <w:rFonts w:ascii="PSTimes" w:hAnsi="PSTimes"/>
        </w:rPr>
        <w:t>. Izračunaj prvih pet členov.</w:t>
      </w:r>
    </w:p>
    <w:p w:rsidR="009023DC" w:rsidRDefault="009023DC" w:rsidP="009023DC">
      <w:pPr>
        <w:rPr>
          <w:rFonts w:ascii="PSTimes" w:hAnsi="PSTimes"/>
        </w:rPr>
      </w:pPr>
    </w:p>
    <w:p w:rsidR="009023DC" w:rsidRDefault="009023DC" w:rsidP="009023DC">
      <w:pPr>
        <w:rPr>
          <w:rFonts w:ascii="PSTimes" w:hAnsi="PSTimes"/>
        </w:rPr>
      </w:pPr>
    </w:p>
    <w:p w:rsidR="009023DC" w:rsidRDefault="00AB57E5" w:rsidP="00AB57E5">
      <w:pPr>
        <w:ind w:left="1135"/>
        <w:rPr>
          <w:rFonts w:ascii="PSTimes" w:hAnsi="PSTimes"/>
          <w:b/>
        </w:rPr>
      </w:pPr>
      <w:r>
        <w:rPr>
          <w:rFonts w:ascii="PSTimes" w:hAnsi="PSTimes"/>
          <w:b/>
        </w:rPr>
        <w:t xml:space="preserve">+ </w:t>
      </w:r>
      <w:r w:rsidR="009023DC">
        <w:rPr>
          <w:rFonts w:ascii="PSTimes" w:hAnsi="PSTimes"/>
          <w:b/>
        </w:rPr>
        <w:t>Kdaj obstaja vsota neskončnega geometrijskega zaporedja in kolikšna je, če obstaja?</w:t>
      </w:r>
    </w:p>
    <w:p w:rsidR="00243C2B" w:rsidRDefault="00243C2B" w:rsidP="00243C2B">
      <w:pPr>
        <w:rPr>
          <w:sz w:val="16"/>
        </w:rPr>
      </w:pPr>
      <w:r>
        <w:t>Za  geometrijsko zaporedje velja, da je kvocient dveh sosednjih členov a</w:t>
      </w:r>
      <w:r>
        <w:rPr>
          <w:vertAlign w:val="subscript"/>
        </w:rPr>
        <w:t>n+1</w:t>
      </w:r>
      <w:r>
        <w:rPr>
          <w:sz w:val="16"/>
        </w:rPr>
        <w:t xml:space="preserve"> </w:t>
      </w:r>
      <w:r>
        <w:t>/ a</w:t>
      </w:r>
      <w:r>
        <w:rPr>
          <w:vertAlign w:val="subscript"/>
        </w:rPr>
        <w:t xml:space="preserve">n  </w:t>
      </w:r>
      <w:r>
        <w:t xml:space="preserve">vedno enak  </w:t>
      </w:r>
      <w:r>
        <w:rPr>
          <w:position w:val="-26"/>
          <w:sz w:val="16"/>
        </w:rPr>
        <w:object w:dxaOrig="760" w:dyaOrig="600">
          <v:shape id="_x0000_i1718" type="#_x0000_t75" style="width:42.75pt;height:30pt" o:ole="">
            <v:imagedata r:id="rId1138" o:title=""/>
          </v:shape>
          <o:OLEObject Type="Embed" ProgID="Equation.3" ShapeID="_x0000_i1718" DrawAspect="Content" ObjectID="_1618908238" r:id="rId1168"/>
        </w:object>
      </w:r>
      <w:r>
        <w:rPr>
          <w:sz w:val="16"/>
        </w:rPr>
        <w:t xml:space="preserve"> </w:t>
      </w:r>
      <w:r>
        <w:t>. Vsak naslednji člen dobimo tako, da prejšnjega pomnožimo s q.</w:t>
      </w:r>
    </w:p>
    <w:p w:rsidR="00243C2B" w:rsidRDefault="00243C2B" w:rsidP="00243C2B"/>
    <w:p w:rsidR="00243C2B" w:rsidRPr="00243C2B" w:rsidRDefault="00243C2B" w:rsidP="00243C2B">
      <w:pPr>
        <w:rPr>
          <w:color w:val="3366FF"/>
        </w:rPr>
      </w:pPr>
      <w:r w:rsidRPr="00243C2B">
        <w:rPr>
          <w:color w:val="3366FF"/>
        </w:rPr>
        <w:t>Če je kvocient večji od 1 (q &gt; 1), potem zaporedje narašča, vsak naslednji člen je večji, torej vsota neskončno mnogo členov ne obstaja - je neskončno velika.</w:t>
      </w:r>
    </w:p>
    <w:p w:rsidR="00243C2B" w:rsidRPr="00243C2B" w:rsidRDefault="00243C2B" w:rsidP="00243C2B">
      <w:pPr>
        <w:rPr>
          <w:color w:val="3366FF"/>
        </w:rPr>
      </w:pPr>
      <w:r w:rsidRPr="00243C2B">
        <w:rPr>
          <w:color w:val="3366FF"/>
        </w:rPr>
        <w:t>Če je kvocient med   – 1 &lt; q &lt; 1  (</w:t>
      </w:r>
      <w:r w:rsidRPr="00243C2B">
        <w:rPr>
          <w:color w:val="3366FF"/>
          <w:position w:val="-12"/>
        </w:rPr>
        <w:object w:dxaOrig="520" w:dyaOrig="340">
          <v:shape id="_x0000_i1719" type="#_x0000_t75" style="width:26.25pt;height:16.5pt" o:ole="">
            <v:imagedata r:id="rId1142" o:title=""/>
          </v:shape>
          <o:OLEObject Type="Embed" ProgID="Equation.3" ShapeID="_x0000_i1719" DrawAspect="Content" ObjectID="_1618908239" r:id="rId1169"/>
        </w:object>
      </w:r>
      <w:r w:rsidRPr="00243C2B">
        <w:rPr>
          <w:color w:val="3366FF"/>
        </w:rPr>
        <w:t>),  pa je vsak naslednji člen manjši - zaporedje je omejeno in vsota obstaja (primer:  trganje lista papirja na polovico …)</w:t>
      </w:r>
    </w:p>
    <w:p w:rsidR="00243C2B" w:rsidRDefault="00243C2B" w:rsidP="00243C2B"/>
    <w:p w:rsidR="00243C2B" w:rsidRDefault="00243C2B" w:rsidP="00243C2B">
      <w:pPr>
        <w:jc w:val="both"/>
      </w:pPr>
      <w:r w:rsidRPr="00243C2B">
        <w:t>Izračunamo limito vsote, če n narašča.</w:t>
      </w:r>
      <w:r>
        <w:t xml:space="preserve">  </w:t>
      </w:r>
      <w:r w:rsidRPr="00243C2B">
        <w:rPr>
          <w:position w:val="-26"/>
        </w:rPr>
        <w:object w:dxaOrig="1960" w:dyaOrig="620">
          <v:shape id="_x0000_i1720" type="#_x0000_t75" style="width:98.25pt;height:30.75pt" o:ole="" filled="t" fillcolor="silver">
            <v:imagedata r:id="rId1170" o:title=""/>
          </v:shape>
          <o:OLEObject Type="Embed" ProgID="Equation.3" ShapeID="_x0000_i1720" DrawAspect="Content" ObjectID="_1618908240" r:id="rId1171"/>
        </w:object>
      </w:r>
      <w:r>
        <w:t>.</w:t>
      </w:r>
    </w:p>
    <w:p w:rsidR="00243C2B" w:rsidRDefault="00243C2B" w:rsidP="00243C2B">
      <w:pPr>
        <w:jc w:val="both"/>
      </w:pPr>
      <w:r w:rsidRPr="00243C2B">
        <w:rPr>
          <w:color w:val="3366FF"/>
        </w:rPr>
        <w:t xml:space="preserve">Če n večamo čez vse meje in je </w:t>
      </w:r>
      <w:r w:rsidRPr="00243C2B">
        <w:rPr>
          <w:color w:val="3366FF"/>
          <w:position w:val="-12"/>
        </w:rPr>
        <w:object w:dxaOrig="520" w:dyaOrig="340">
          <v:shape id="_x0000_i1721" type="#_x0000_t75" style="width:26.25pt;height:17.25pt" o:ole="" filled="t" fillcolor="yellow">
            <v:imagedata r:id="rId1142" o:title=""/>
          </v:shape>
          <o:OLEObject Type="Embed" ProgID="Equation.3" ShapeID="_x0000_i1721" DrawAspect="Content" ObjectID="_1618908241" r:id="rId1172"/>
        </w:object>
      </w:r>
      <w:r w:rsidRPr="00243C2B">
        <w:rPr>
          <w:color w:val="3366FF"/>
        </w:rPr>
        <w:t>, potem se vrednost q</w:t>
      </w:r>
      <w:r w:rsidRPr="00243C2B">
        <w:rPr>
          <w:color w:val="3366FF"/>
          <w:vertAlign w:val="superscript"/>
        </w:rPr>
        <w:t>n</w:t>
      </w:r>
      <w:r w:rsidRPr="00243C2B">
        <w:rPr>
          <w:color w:val="3366FF"/>
        </w:rPr>
        <w:t xml:space="preserve">  približuje ničli</w:t>
      </w:r>
      <w:r>
        <w:t xml:space="preserve">. </w:t>
      </w:r>
    </w:p>
    <w:p w:rsidR="00243C2B" w:rsidRDefault="00243C2B" w:rsidP="00243C2B">
      <w:pPr>
        <w:jc w:val="both"/>
      </w:pPr>
    </w:p>
    <w:p w:rsidR="00243C2B" w:rsidRPr="00243C2B" w:rsidRDefault="00243C2B" w:rsidP="00243C2B">
      <w:pPr>
        <w:jc w:val="both"/>
        <w:rPr>
          <w:color w:val="3366FF"/>
        </w:rPr>
      </w:pPr>
      <w:r w:rsidRPr="00243C2B">
        <w:rPr>
          <w:color w:val="3366FF"/>
        </w:rPr>
        <w:t xml:space="preserve">Torej vsota neskončno mnogo členov obstaja in je </w:t>
      </w:r>
      <w:r w:rsidRPr="00243C2B">
        <w:rPr>
          <w:color w:val="3366FF"/>
          <w:position w:val="-26"/>
        </w:rPr>
        <w:object w:dxaOrig="1600" w:dyaOrig="600">
          <v:shape id="_x0000_i1722" type="#_x0000_t75" style="width:79.5pt;height:30pt" o:ole="" o:bordertopcolor="this" o:borderleftcolor="this" o:borderbottomcolor="this" o:borderrightcolor="this" filled="t" fillcolor="yellow">
            <v:imagedata r:id="rId1173" o:title=""/>
            <w10:bordertop type="single" width="4"/>
            <w10:borderleft type="single" width="4"/>
            <w10:borderbottom type="single" width="4"/>
            <w10:borderright type="single" width="4"/>
          </v:shape>
          <o:OLEObject Type="Embed" ProgID="Equation.3" ShapeID="_x0000_i1722" DrawAspect="Content" ObjectID="_1618908242" r:id="rId1174"/>
        </w:objec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r>
        <w:rPr>
          <w:rFonts w:ascii="PSTimes" w:hAnsi="PSTimes"/>
        </w:rPr>
        <w:t xml:space="preserve">Katera vrsta konvergira:          a) </w:t>
      </w:r>
      <w:r>
        <w:rPr>
          <w:position w:val="-20"/>
        </w:rPr>
        <w:object w:dxaOrig="1559" w:dyaOrig="540">
          <v:shape id="_x0000_i1723" type="#_x0000_t75" style="width:78pt;height:27pt" o:ole="">
            <v:imagedata r:id="rId1175" o:title=""/>
          </v:shape>
          <o:OLEObject Type="Embed" ProgID="Equation" ShapeID="_x0000_i1723" DrawAspect="Content" ObjectID="_1618908243" r:id="rId1176"/>
        </w:object>
      </w:r>
      <w:r>
        <w:rPr>
          <w:rFonts w:ascii="PSTimes" w:hAnsi="PSTimes"/>
        </w:rPr>
        <w:t xml:space="preserve">              b) </w:t>
      </w:r>
      <w:r>
        <w:rPr>
          <w:position w:val="-8"/>
        </w:rPr>
        <w:object w:dxaOrig="1440" w:dyaOrig="260">
          <v:shape id="_x0000_i1724" type="#_x0000_t75" style="width:1in;height:12.75pt" o:ole="">
            <v:imagedata r:id="rId1177" o:title=""/>
          </v:shape>
          <o:OLEObject Type="Embed" ProgID="Equation" ShapeID="_x0000_i1724" DrawAspect="Content" ObjectID="_1618908244" r:id="rId1178"/>
        </w:object>
      </w:r>
    </w:p>
    <w:p w:rsidR="009023DC" w:rsidRDefault="009023DC" w:rsidP="009023DC"/>
    <w:p w:rsidR="009023DC" w:rsidRDefault="009023DC" w:rsidP="009023DC">
      <w:pPr>
        <w:rPr>
          <w:rFonts w:ascii="PSTimes" w:hAnsi="PSTimes"/>
        </w:rPr>
      </w:pPr>
    </w:p>
    <w:p w:rsidR="009023DC" w:rsidRDefault="00AB57E5" w:rsidP="00AB57E5">
      <w:pPr>
        <w:pStyle w:val="Heading3"/>
        <w:ind w:left="1135"/>
      </w:pPr>
      <w:r>
        <w:rPr>
          <w:bCs/>
          <w:iCs/>
        </w:rPr>
        <w:t xml:space="preserve">+ </w:t>
      </w:r>
      <w:r w:rsidRPr="00AB57E5">
        <w:rPr>
          <w:bCs/>
          <w:iCs/>
        </w:rPr>
        <w:t>Kaj je limita zaporedja?</w:t>
      </w:r>
      <w:r w:rsidR="009023DC">
        <w:br w:type="page"/>
        <w:t>OBRESTNO OBRESTNI RAČUN</w:t>
      </w:r>
    </w:p>
    <w:p w:rsidR="00AB57E5" w:rsidRPr="00AB57E5" w:rsidRDefault="00AB57E5" w:rsidP="00AB57E5"/>
    <w:p w:rsidR="00AB57E5" w:rsidRPr="00031E33" w:rsidRDefault="00AB57E5" w:rsidP="00C0046D">
      <w:pPr>
        <w:numPr>
          <w:ilvl w:val="0"/>
          <w:numId w:val="13"/>
        </w:numPr>
        <w:rPr>
          <w:b/>
        </w:rPr>
      </w:pPr>
      <w:r w:rsidRPr="00031E33">
        <w:rPr>
          <w:b/>
        </w:rPr>
        <w:t xml:space="preserve">Kako </w:t>
      </w:r>
      <w:r>
        <w:rPr>
          <w:b/>
        </w:rPr>
        <w:t>izračunamo vrednost glavnice G po n letih, če je obrestovanje navadno, pripis obresti leten in obrestna mera p?</w:t>
      </w:r>
    </w:p>
    <w:p w:rsidR="00AB57E5" w:rsidRDefault="00AB57E5" w:rsidP="00AB57E5">
      <w:pPr>
        <w:rPr>
          <w:rFonts w:ascii="PSTimes" w:hAnsi="PSTimes"/>
          <w:b/>
        </w:rPr>
      </w:pPr>
      <w:r>
        <w:rPr>
          <w:rFonts w:ascii="PSTimes" w:hAnsi="PSTimes"/>
          <w:sz w:val="18"/>
        </w:rPr>
        <w:t>PRIMER:</w:t>
      </w:r>
    </w:p>
    <w:p w:rsidR="00AB57E5" w:rsidRPr="003C5CD4" w:rsidRDefault="00AB57E5" w:rsidP="00AB57E5">
      <w:pPr>
        <w:pStyle w:val="Heading3"/>
        <w:jc w:val="left"/>
        <w:rPr>
          <w:b w:val="0"/>
        </w:rPr>
      </w:pPr>
      <w:r>
        <w:rPr>
          <w:b w:val="0"/>
        </w:rPr>
        <w:t>Na kolikšno vrednost naraste 10 000 SIT v sedmih letih, če je obrestovanje navadno, pripis obresti leten in obrestna mera 4%.</w:t>
      </w:r>
    </w:p>
    <w:p w:rsidR="00AB57E5" w:rsidRPr="003C5CD4" w:rsidRDefault="00AB57E5" w:rsidP="00AB57E5"/>
    <w:p w:rsidR="00AB57E5" w:rsidRPr="00031E33" w:rsidRDefault="00AB57E5" w:rsidP="00C0046D">
      <w:pPr>
        <w:numPr>
          <w:ilvl w:val="0"/>
          <w:numId w:val="13"/>
        </w:numPr>
        <w:rPr>
          <w:b/>
        </w:rPr>
      </w:pPr>
      <w:r w:rsidRPr="00031E33">
        <w:rPr>
          <w:b/>
        </w:rPr>
        <w:t xml:space="preserve">Kako </w:t>
      </w:r>
      <w:r>
        <w:rPr>
          <w:b/>
        </w:rPr>
        <w:t>izračunamo vrednost glavnice G po n letih, če je obrestovanje obrestno, pripis obresti leten in obrestna mera p?</w:t>
      </w:r>
    </w:p>
    <w:p w:rsidR="00AB57E5" w:rsidRDefault="00AB57E5" w:rsidP="00AB57E5">
      <w:pPr>
        <w:rPr>
          <w:rFonts w:ascii="PSTimes" w:hAnsi="PSTimes"/>
          <w:b/>
        </w:rPr>
      </w:pPr>
      <w:r>
        <w:rPr>
          <w:rFonts w:ascii="PSTimes" w:hAnsi="PSTimes"/>
          <w:sz w:val="18"/>
        </w:rPr>
        <w:t>PRIMER:</w:t>
      </w:r>
    </w:p>
    <w:p w:rsidR="00AB57E5" w:rsidRDefault="00AB57E5" w:rsidP="00AB57E5">
      <w:pPr>
        <w:pStyle w:val="Heading3"/>
        <w:jc w:val="left"/>
        <w:rPr>
          <w:b w:val="0"/>
        </w:rPr>
      </w:pPr>
      <w:r>
        <w:rPr>
          <w:b w:val="0"/>
        </w:rPr>
        <w:t>Na kolikšno vrednost naraste 10 000 SIT v sedmih letih, če je obrestovanje obrestno, pripis obresti leten in obrestna mera 4%.</w:t>
      </w:r>
    </w:p>
    <w:p w:rsidR="00AB57E5" w:rsidRDefault="00AB57E5" w:rsidP="00AB57E5"/>
    <w:p w:rsidR="00AB57E5" w:rsidRPr="003C5CD4" w:rsidRDefault="00AB57E5" w:rsidP="00C0046D">
      <w:pPr>
        <w:numPr>
          <w:ilvl w:val="0"/>
          <w:numId w:val="13"/>
        </w:numPr>
      </w:pPr>
      <w:r>
        <w:rPr>
          <w:b/>
        </w:rPr>
        <w:t>Kaj je amortizacijski načrt in kaj anuiteta?</w:t>
      </w:r>
    </w:p>
    <w:p w:rsidR="00AB57E5" w:rsidRDefault="00AB57E5" w:rsidP="00AB57E5">
      <w:pPr>
        <w:rPr>
          <w:rFonts w:ascii="PSTimes" w:hAnsi="PSTimes"/>
          <w:b/>
        </w:rPr>
      </w:pPr>
      <w:r>
        <w:rPr>
          <w:rFonts w:ascii="PSTimes" w:hAnsi="PSTimes"/>
          <w:sz w:val="18"/>
        </w:rPr>
        <w:t>PRIMER:</w:t>
      </w:r>
    </w:p>
    <w:p w:rsidR="00AB57E5" w:rsidRDefault="00AB57E5" w:rsidP="00AB57E5">
      <w:r>
        <w:t>Izračunaj anuiteto za kredit v višini 100 000 SIT, ki ga bomo odplačali v treh mesečnih obrokih. Prvi obrok plačamo mesec dni po dvigu kredita?</w:t>
      </w:r>
    </w:p>
    <w:p w:rsidR="009023DC" w:rsidRDefault="00AB57E5" w:rsidP="00AB57E5">
      <w:pPr>
        <w:pStyle w:val="Heading3"/>
      </w:pPr>
      <w:r>
        <w:br w:type="page"/>
      </w:r>
      <w:r w:rsidR="009023DC">
        <w:t>STATISTIKA</w:t>
      </w:r>
    </w:p>
    <w:p w:rsidR="009023DC" w:rsidRDefault="009023DC" w:rsidP="009023DC"/>
    <w:p w:rsidR="009023DC" w:rsidRDefault="009023DC" w:rsidP="00C0046D">
      <w:pPr>
        <w:numPr>
          <w:ilvl w:val="0"/>
          <w:numId w:val="13"/>
        </w:numPr>
        <w:rPr>
          <w:rFonts w:ascii="PSTimes" w:hAnsi="PSTimes"/>
          <w:b/>
        </w:rPr>
      </w:pPr>
      <w:r>
        <w:rPr>
          <w:rFonts w:ascii="PSTimes" w:hAnsi="PSTimes"/>
          <w:b/>
        </w:rPr>
        <w:t>Kako nazorno predstavljamo statistične podatke?</w:t>
      </w:r>
      <w:r w:rsidR="00AB57E5">
        <w:rPr>
          <w:rFonts w:ascii="PSTimes" w:hAnsi="PSTimes"/>
          <w:b/>
        </w:rPr>
        <w:t xml:space="preserve"> Kaj je histogram, kaj frekvenčni poligon in kaj frekvenčni kolač?</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r>
        <w:rPr>
          <w:rFonts w:ascii="PSTimes" w:hAnsi="PSTimes"/>
        </w:rPr>
        <w:t>Grafično prikažite naslednje podatke o masi 100 naključno izbranih zavitkov bombonov:</w:t>
      </w:r>
    </w:p>
    <w:p w:rsidR="009023DC" w:rsidRDefault="009023DC" w:rsidP="009023DC"/>
    <w:tbl>
      <w:tblPr>
        <w:tblW w:w="0" w:type="auto"/>
        <w:tblInd w:w="639" w:type="dxa"/>
        <w:tblLayout w:type="fixed"/>
        <w:tblCellMar>
          <w:left w:w="72" w:type="dxa"/>
          <w:right w:w="72" w:type="dxa"/>
        </w:tblCellMar>
        <w:tblLook w:val="0000" w:firstRow="0" w:lastRow="0" w:firstColumn="0" w:lastColumn="0" w:noHBand="0" w:noVBand="0"/>
      </w:tblPr>
      <w:tblGrid>
        <w:gridCol w:w="1266"/>
        <w:gridCol w:w="718"/>
        <w:gridCol w:w="718"/>
        <w:gridCol w:w="718"/>
        <w:gridCol w:w="718"/>
        <w:gridCol w:w="718"/>
      </w:tblGrid>
      <w:tr w:rsidR="009023DC">
        <w:trPr>
          <w:cantSplit/>
          <w:trHeight w:val="400"/>
        </w:trPr>
        <w:tc>
          <w:tcPr>
            <w:tcW w:w="1266" w:type="dxa"/>
            <w:tcBorders>
              <w:top w:val="single" w:sz="6" w:space="0" w:color="auto"/>
              <w:left w:val="single" w:sz="6" w:space="0" w:color="auto"/>
              <w:bottom w:val="single" w:sz="6" w:space="0" w:color="auto"/>
              <w:right w:val="single" w:sz="6" w:space="0" w:color="auto"/>
            </w:tcBorders>
            <w:shd w:val="clear" w:color="auto" w:fill="auto"/>
          </w:tcPr>
          <w:p w:rsidR="009023DC" w:rsidRDefault="009023DC" w:rsidP="00787208">
            <w:pPr>
              <w:rPr>
                <w:rFonts w:ascii="PSTimes" w:hAnsi="PSTimes"/>
              </w:rPr>
            </w:pPr>
            <w:r>
              <w:rPr>
                <w:rFonts w:ascii="PSTimes" w:hAnsi="PSTimes"/>
              </w:rPr>
              <w:t>masa v g</w:t>
            </w:r>
          </w:p>
        </w:tc>
        <w:tc>
          <w:tcPr>
            <w:tcW w:w="718" w:type="dxa"/>
            <w:tcBorders>
              <w:top w:val="single" w:sz="6" w:space="0" w:color="auto"/>
              <w:left w:val="single" w:sz="6" w:space="0" w:color="auto"/>
              <w:bottom w:val="single" w:sz="6" w:space="0" w:color="auto"/>
              <w:right w:val="single" w:sz="6" w:space="0" w:color="auto"/>
            </w:tcBorders>
            <w:shd w:val="clear" w:color="auto" w:fill="auto"/>
          </w:tcPr>
          <w:p w:rsidR="009023DC" w:rsidRDefault="009023DC" w:rsidP="00787208">
            <w:pPr>
              <w:rPr>
                <w:rFonts w:ascii="PSTimes" w:hAnsi="PSTimes"/>
              </w:rPr>
            </w:pPr>
            <w:r>
              <w:rPr>
                <w:rFonts w:ascii="PSTimes" w:hAnsi="PSTimes"/>
              </w:rPr>
              <w:t>97</w:t>
            </w:r>
          </w:p>
        </w:tc>
        <w:tc>
          <w:tcPr>
            <w:tcW w:w="718" w:type="dxa"/>
            <w:tcBorders>
              <w:top w:val="single" w:sz="6" w:space="0" w:color="auto"/>
              <w:left w:val="single" w:sz="6" w:space="0" w:color="auto"/>
              <w:bottom w:val="single" w:sz="6" w:space="0" w:color="auto"/>
              <w:right w:val="single" w:sz="6" w:space="0" w:color="auto"/>
            </w:tcBorders>
            <w:shd w:val="clear" w:color="auto" w:fill="auto"/>
          </w:tcPr>
          <w:p w:rsidR="009023DC" w:rsidRDefault="009023DC" w:rsidP="00787208">
            <w:pPr>
              <w:rPr>
                <w:rFonts w:ascii="PSTimes" w:hAnsi="PSTimes"/>
              </w:rPr>
            </w:pPr>
            <w:r>
              <w:rPr>
                <w:rFonts w:ascii="PSTimes" w:hAnsi="PSTimes"/>
              </w:rPr>
              <w:t>98</w:t>
            </w:r>
          </w:p>
        </w:tc>
        <w:tc>
          <w:tcPr>
            <w:tcW w:w="718" w:type="dxa"/>
            <w:tcBorders>
              <w:top w:val="single" w:sz="6" w:space="0" w:color="auto"/>
              <w:left w:val="single" w:sz="6" w:space="0" w:color="auto"/>
              <w:bottom w:val="single" w:sz="6" w:space="0" w:color="auto"/>
              <w:right w:val="single" w:sz="6" w:space="0" w:color="auto"/>
            </w:tcBorders>
            <w:shd w:val="clear" w:color="auto" w:fill="auto"/>
          </w:tcPr>
          <w:p w:rsidR="009023DC" w:rsidRDefault="009023DC" w:rsidP="00787208">
            <w:pPr>
              <w:rPr>
                <w:rFonts w:ascii="PSTimes" w:hAnsi="PSTimes"/>
              </w:rPr>
            </w:pPr>
            <w:r>
              <w:rPr>
                <w:rFonts w:ascii="PSTimes" w:hAnsi="PSTimes"/>
              </w:rPr>
              <w:t>99</w:t>
            </w:r>
          </w:p>
        </w:tc>
        <w:tc>
          <w:tcPr>
            <w:tcW w:w="718" w:type="dxa"/>
            <w:tcBorders>
              <w:top w:val="single" w:sz="6" w:space="0" w:color="auto"/>
              <w:left w:val="single" w:sz="6" w:space="0" w:color="auto"/>
              <w:bottom w:val="single" w:sz="6" w:space="0" w:color="auto"/>
              <w:right w:val="single" w:sz="6" w:space="0" w:color="auto"/>
            </w:tcBorders>
            <w:shd w:val="clear" w:color="auto" w:fill="auto"/>
          </w:tcPr>
          <w:p w:rsidR="009023DC" w:rsidRDefault="009023DC" w:rsidP="00787208">
            <w:pPr>
              <w:rPr>
                <w:rFonts w:ascii="PSTimes" w:hAnsi="PSTimes"/>
              </w:rPr>
            </w:pPr>
            <w:r>
              <w:rPr>
                <w:rFonts w:ascii="PSTimes" w:hAnsi="PSTimes"/>
              </w:rPr>
              <w:t>100</w:t>
            </w:r>
          </w:p>
        </w:tc>
        <w:tc>
          <w:tcPr>
            <w:tcW w:w="718" w:type="dxa"/>
            <w:tcBorders>
              <w:top w:val="single" w:sz="6" w:space="0" w:color="auto"/>
              <w:left w:val="single" w:sz="6" w:space="0" w:color="auto"/>
              <w:bottom w:val="single" w:sz="6" w:space="0" w:color="auto"/>
              <w:right w:val="single" w:sz="6" w:space="0" w:color="auto"/>
            </w:tcBorders>
            <w:shd w:val="clear" w:color="auto" w:fill="auto"/>
          </w:tcPr>
          <w:p w:rsidR="009023DC" w:rsidRDefault="009023DC" w:rsidP="00787208">
            <w:pPr>
              <w:rPr>
                <w:rFonts w:ascii="PSTimes" w:hAnsi="PSTimes"/>
              </w:rPr>
            </w:pPr>
            <w:r>
              <w:rPr>
                <w:rFonts w:ascii="PSTimes" w:hAnsi="PSTimes"/>
              </w:rPr>
              <w:t>101</w:t>
            </w:r>
          </w:p>
        </w:tc>
      </w:tr>
      <w:tr w:rsidR="009023DC">
        <w:trPr>
          <w:cantSplit/>
          <w:trHeight w:val="400"/>
        </w:trPr>
        <w:tc>
          <w:tcPr>
            <w:tcW w:w="1266" w:type="dxa"/>
            <w:tcBorders>
              <w:top w:val="single" w:sz="6" w:space="0" w:color="auto"/>
              <w:left w:val="single" w:sz="6" w:space="0" w:color="auto"/>
              <w:bottom w:val="single" w:sz="6" w:space="0" w:color="auto"/>
              <w:right w:val="single" w:sz="6" w:space="0" w:color="auto"/>
            </w:tcBorders>
            <w:shd w:val="clear" w:color="auto" w:fill="auto"/>
          </w:tcPr>
          <w:p w:rsidR="009023DC" w:rsidRDefault="009023DC" w:rsidP="00787208">
            <w:pPr>
              <w:rPr>
                <w:rFonts w:ascii="PSTimes" w:hAnsi="PSTimes"/>
              </w:rPr>
            </w:pPr>
            <w:r>
              <w:rPr>
                <w:rFonts w:ascii="PSTimes" w:hAnsi="PSTimes"/>
              </w:rPr>
              <w:t>št. zavitkov</w:t>
            </w:r>
          </w:p>
        </w:tc>
        <w:tc>
          <w:tcPr>
            <w:tcW w:w="718" w:type="dxa"/>
            <w:tcBorders>
              <w:top w:val="single" w:sz="6" w:space="0" w:color="auto"/>
              <w:left w:val="single" w:sz="6" w:space="0" w:color="auto"/>
              <w:bottom w:val="single" w:sz="6" w:space="0" w:color="auto"/>
              <w:right w:val="single" w:sz="6" w:space="0" w:color="auto"/>
            </w:tcBorders>
            <w:shd w:val="clear" w:color="auto" w:fill="auto"/>
          </w:tcPr>
          <w:p w:rsidR="009023DC" w:rsidRDefault="009023DC" w:rsidP="00787208">
            <w:pPr>
              <w:rPr>
                <w:rFonts w:ascii="PSTimes" w:hAnsi="PSTimes"/>
              </w:rPr>
            </w:pPr>
            <w:r>
              <w:rPr>
                <w:rFonts w:ascii="PSTimes" w:hAnsi="PSTimes"/>
              </w:rPr>
              <w:t>10</w:t>
            </w:r>
          </w:p>
        </w:tc>
        <w:tc>
          <w:tcPr>
            <w:tcW w:w="718" w:type="dxa"/>
            <w:tcBorders>
              <w:top w:val="single" w:sz="6" w:space="0" w:color="auto"/>
              <w:left w:val="single" w:sz="6" w:space="0" w:color="auto"/>
              <w:bottom w:val="single" w:sz="6" w:space="0" w:color="auto"/>
              <w:right w:val="single" w:sz="6" w:space="0" w:color="auto"/>
            </w:tcBorders>
            <w:shd w:val="clear" w:color="auto" w:fill="auto"/>
          </w:tcPr>
          <w:p w:rsidR="009023DC" w:rsidRDefault="009023DC" w:rsidP="00787208">
            <w:pPr>
              <w:rPr>
                <w:rFonts w:ascii="PSTimes" w:hAnsi="PSTimes"/>
              </w:rPr>
            </w:pPr>
            <w:r>
              <w:rPr>
                <w:rFonts w:ascii="PSTimes" w:hAnsi="PSTimes"/>
              </w:rPr>
              <w:t>20</w:t>
            </w:r>
          </w:p>
        </w:tc>
        <w:tc>
          <w:tcPr>
            <w:tcW w:w="718" w:type="dxa"/>
            <w:tcBorders>
              <w:top w:val="single" w:sz="6" w:space="0" w:color="auto"/>
              <w:left w:val="single" w:sz="6" w:space="0" w:color="auto"/>
              <w:bottom w:val="single" w:sz="6" w:space="0" w:color="auto"/>
              <w:right w:val="single" w:sz="6" w:space="0" w:color="auto"/>
            </w:tcBorders>
            <w:shd w:val="clear" w:color="auto" w:fill="auto"/>
          </w:tcPr>
          <w:p w:rsidR="009023DC" w:rsidRDefault="009023DC" w:rsidP="00787208">
            <w:pPr>
              <w:rPr>
                <w:rFonts w:ascii="PSTimes" w:hAnsi="PSTimes"/>
              </w:rPr>
            </w:pPr>
            <w:r>
              <w:rPr>
                <w:rFonts w:ascii="PSTimes" w:hAnsi="PSTimes"/>
              </w:rPr>
              <w:t>30</w:t>
            </w:r>
          </w:p>
        </w:tc>
        <w:tc>
          <w:tcPr>
            <w:tcW w:w="718" w:type="dxa"/>
            <w:tcBorders>
              <w:top w:val="single" w:sz="6" w:space="0" w:color="auto"/>
              <w:left w:val="single" w:sz="6" w:space="0" w:color="auto"/>
              <w:bottom w:val="single" w:sz="6" w:space="0" w:color="auto"/>
              <w:right w:val="single" w:sz="6" w:space="0" w:color="auto"/>
            </w:tcBorders>
            <w:shd w:val="clear" w:color="auto" w:fill="auto"/>
          </w:tcPr>
          <w:p w:rsidR="009023DC" w:rsidRDefault="009023DC" w:rsidP="00787208">
            <w:pPr>
              <w:rPr>
                <w:rFonts w:ascii="PSTimes" w:hAnsi="PSTimes"/>
              </w:rPr>
            </w:pPr>
            <w:r>
              <w:rPr>
                <w:rFonts w:ascii="PSTimes" w:hAnsi="PSTimes"/>
              </w:rPr>
              <w:t>35</w:t>
            </w:r>
          </w:p>
        </w:tc>
        <w:tc>
          <w:tcPr>
            <w:tcW w:w="718" w:type="dxa"/>
            <w:tcBorders>
              <w:top w:val="single" w:sz="6" w:space="0" w:color="auto"/>
              <w:left w:val="single" w:sz="6" w:space="0" w:color="auto"/>
              <w:bottom w:val="single" w:sz="6" w:space="0" w:color="auto"/>
              <w:right w:val="single" w:sz="6" w:space="0" w:color="auto"/>
            </w:tcBorders>
            <w:shd w:val="clear" w:color="auto" w:fill="auto"/>
          </w:tcPr>
          <w:p w:rsidR="009023DC" w:rsidRDefault="009023DC" w:rsidP="00787208">
            <w:pPr>
              <w:rPr>
                <w:rFonts w:ascii="PSTimes" w:hAnsi="PSTimes"/>
              </w:rPr>
            </w:pPr>
            <w:r>
              <w:rPr>
                <w:rFonts w:ascii="PSTimes" w:hAnsi="PSTimes"/>
              </w:rPr>
              <w:t>5</w:t>
            </w:r>
          </w:p>
        </w:tc>
      </w:tr>
    </w:tbl>
    <w:p w:rsidR="009023DC" w:rsidRDefault="009023DC" w:rsidP="009023DC"/>
    <w:p w:rsidR="009023DC" w:rsidRDefault="009023DC" w:rsidP="009023DC"/>
    <w:p w:rsidR="00DF7640" w:rsidRDefault="00DF7640" w:rsidP="00C0046D">
      <w:pPr>
        <w:numPr>
          <w:ilvl w:val="0"/>
          <w:numId w:val="13"/>
        </w:numPr>
        <w:rPr>
          <w:rFonts w:ascii="PSTimes" w:hAnsi="PSTimes"/>
          <w:b/>
        </w:rPr>
      </w:pPr>
      <w:r>
        <w:rPr>
          <w:rFonts w:ascii="PSTimes" w:hAnsi="PSTimes"/>
          <w:b/>
        </w:rPr>
        <w:t>Opišite osnovne statistične pojme: populacija, vzorec, statistična enota, statistična spremenljivka in vrednost spremenljivke.</w:t>
      </w:r>
    </w:p>
    <w:p w:rsidR="00DF7640" w:rsidRDefault="00DF7640" w:rsidP="00DF7640">
      <w:pPr>
        <w:rPr>
          <w:rFonts w:ascii="PSTimes" w:hAnsi="PSTimes"/>
          <w:b/>
        </w:rPr>
      </w:pPr>
      <w:r>
        <w:rPr>
          <w:rFonts w:ascii="PSTimes" w:hAnsi="PSTimes"/>
          <w:sz w:val="18"/>
        </w:rPr>
        <w:t>PRIMER:</w:t>
      </w:r>
    </w:p>
    <w:p w:rsidR="00DF7640" w:rsidRDefault="00DF7640" w:rsidP="00DF7640">
      <w:pPr>
        <w:rPr>
          <w:rFonts w:ascii="PSTimes" w:hAnsi="PSTimes"/>
        </w:rPr>
      </w:pPr>
      <w:r>
        <w:rPr>
          <w:rFonts w:ascii="PSTimes" w:hAnsi="PSTimes"/>
        </w:rPr>
        <w:t>Zavod za šolstvo zbira podatke o priljubljenosti matematike med slovenskimi maturanti. Svojo naklonjenost matematiki vsak anketiranec ocenjuje s točkami od 1 do 5. Opišite osnovne statistične pojme pri tej raziskavi.</w:t>
      </w:r>
    </w:p>
    <w:p w:rsidR="00DF7640" w:rsidRDefault="00DF7640" w:rsidP="00DF7640">
      <w:pPr>
        <w:pStyle w:val="Heading3"/>
        <w:jc w:val="left"/>
      </w:pPr>
    </w:p>
    <w:p w:rsidR="00DF7640" w:rsidRDefault="00DF7640" w:rsidP="00C0046D">
      <w:pPr>
        <w:numPr>
          <w:ilvl w:val="0"/>
          <w:numId w:val="13"/>
        </w:numPr>
        <w:rPr>
          <w:rFonts w:ascii="PSTimes" w:hAnsi="PSTimes"/>
          <w:b/>
        </w:rPr>
      </w:pPr>
      <w:r w:rsidRPr="003C5CD4">
        <w:rPr>
          <w:rFonts w:ascii="PSTimes" w:hAnsi="PSTimes"/>
          <w:b/>
        </w:rPr>
        <w:t>O</w:t>
      </w:r>
      <w:r>
        <w:rPr>
          <w:rFonts w:ascii="PSTimes" w:hAnsi="PSTimes"/>
          <w:b/>
        </w:rPr>
        <w:t>piši mere srednje vrednosti (aritmetična sredina, modus, mediana).</w:t>
      </w:r>
    </w:p>
    <w:p w:rsidR="00DF7640" w:rsidRDefault="00DF7640" w:rsidP="00DF7640">
      <w:pPr>
        <w:rPr>
          <w:rFonts w:ascii="PSTimes" w:hAnsi="PSTimes"/>
          <w:b/>
        </w:rPr>
      </w:pPr>
      <w:r>
        <w:rPr>
          <w:rFonts w:ascii="PSTimes" w:hAnsi="PSTimes"/>
          <w:sz w:val="18"/>
        </w:rPr>
        <w:t>PRIMER:</w:t>
      </w:r>
    </w:p>
    <w:p w:rsidR="00DF7640" w:rsidRDefault="00DF7640" w:rsidP="00DF7640">
      <w:r>
        <w:t>Miha je metal igralno kocko in beležil število padlih pik. Trideset krat je padla ena pika, enaindvajset krat dve piki, trideset krat tri pike, štiriindvajset krat štiri pike, osemnajstkrat pet pik in sedemindvajset krat šest pik. Izračunaj in poimenuj vse tri mere srednje vrednosti.</w:t>
      </w:r>
    </w:p>
    <w:p w:rsidR="00DF7640" w:rsidRPr="003C5CD4" w:rsidRDefault="00DF7640" w:rsidP="00DF7640">
      <w:pPr>
        <w:rPr>
          <w:rFonts w:ascii="PSTimes" w:hAnsi="PSTimes"/>
          <w:b/>
        </w:rPr>
      </w:pPr>
    </w:p>
    <w:p w:rsidR="00DF7640" w:rsidRDefault="00DF7640" w:rsidP="00C0046D">
      <w:pPr>
        <w:numPr>
          <w:ilvl w:val="0"/>
          <w:numId w:val="13"/>
        </w:numPr>
        <w:rPr>
          <w:b/>
        </w:rPr>
      </w:pPr>
      <w:r w:rsidRPr="00175531">
        <w:rPr>
          <w:b/>
        </w:rPr>
        <w:t>Opiši mere razpršenosti</w:t>
      </w:r>
      <w:r>
        <w:rPr>
          <w:b/>
        </w:rPr>
        <w:t xml:space="preserve"> (variacijski razmik, varianca, standardni odklon).</w:t>
      </w:r>
    </w:p>
    <w:p w:rsidR="00DF7640" w:rsidRDefault="00DF7640" w:rsidP="00DF7640">
      <w:pPr>
        <w:rPr>
          <w:rFonts w:ascii="PSTimes" w:hAnsi="PSTimes"/>
          <w:b/>
        </w:rPr>
      </w:pPr>
      <w:r>
        <w:rPr>
          <w:rFonts w:ascii="PSTimes" w:hAnsi="PSTimes"/>
          <w:sz w:val="18"/>
        </w:rPr>
        <w:t>PRIMER:</w:t>
      </w:r>
    </w:p>
    <w:p w:rsidR="00DF7640" w:rsidRDefault="00DF7640" w:rsidP="00DF7640">
      <w:r>
        <w:t>Za ocene 1, 4, 3, 5, 1, 2 in 3 izračunaj vse tri mere razpršenosti.</w:t>
      </w:r>
    </w:p>
    <w:p w:rsidR="00DF7640" w:rsidRPr="00527A8D" w:rsidRDefault="00DF7640" w:rsidP="00DF7640">
      <w:pPr>
        <w:rPr>
          <w:b/>
        </w:rPr>
      </w:pPr>
    </w:p>
    <w:p w:rsidR="00DF7640" w:rsidRPr="00175531" w:rsidRDefault="00DF7640" w:rsidP="00C0046D">
      <w:pPr>
        <w:numPr>
          <w:ilvl w:val="0"/>
          <w:numId w:val="13"/>
        </w:numPr>
      </w:pPr>
      <w:r w:rsidRPr="00527A8D">
        <w:rPr>
          <w:b/>
        </w:rPr>
        <w:t>Kaj pomenijo</w:t>
      </w:r>
      <w:r>
        <w:rPr>
          <w:b/>
        </w:rPr>
        <w:t xml:space="preserve"> pojmi vrednost spremenljivke, absolutna in relativna frekvenca, kumulativna frekvenca.</w:t>
      </w:r>
    </w:p>
    <w:p w:rsidR="00DF7640" w:rsidRDefault="00DF7640" w:rsidP="00DF7640">
      <w:pPr>
        <w:rPr>
          <w:rFonts w:ascii="PSTimes" w:hAnsi="PSTimes"/>
          <w:b/>
        </w:rPr>
      </w:pPr>
      <w:r>
        <w:rPr>
          <w:rFonts w:ascii="PSTimes" w:hAnsi="PSTimes"/>
          <w:sz w:val="18"/>
        </w:rPr>
        <w:t>PRIMER:</w:t>
      </w:r>
    </w:p>
    <w:p w:rsidR="00DF7640" w:rsidRDefault="00DF7640" w:rsidP="00DF7640">
      <w:r>
        <w:t>V tovarni bombonov so prešteli, število bombonov v 10 naključno izbranih vrečkah in dobili sledeče rezultate: 39, 42, 40, 40, 41, 40, 40, 42, 41, 42. Podatke prikaži v tabeli, ki naj vsebuje vrednosti spremenljivke, absolutno in relativno frekvenco ter kumulativno frekvanco.</w:t>
      </w:r>
    </w:p>
    <w:p w:rsidR="00DF7640" w:rsidRDefault="00DF7640" w:rsidP="00DF7640"/>
    <w:p w:rsidR="00DF7640" w:rsidRPr="00175531" w:rsidRDefault="00DF7640" w:rsidP="00DF7640">
      <w:pPr>
        <w:rPr>
          <w:b/>
        </w:rPr>
      </w:pPr>
      <w:r w:rsidRPr="00175531">
        <w:rPr>
          <w:b/>
        </w:rPr>
        <w:t xml:space="preserve"> </w:t>
      </w:r>
    </w:p>
    <w:p w:rsidR="00DF7640" w:rsidRDefault="00DF7640" w:rsidP="00DF7640"/>
    <w:p w:rsidR="009023DC" w:rsidRDefault="009023DC" w:rsidP="00DF7640">
      <w:pPr>
        <w:pStyle w:val="Heading3"/>
      </w:pPr>
      <w:r>
        <w:br w:type="page"/>
        <w:t>KOMBINATORIKA</w:t>
      </w:r>
    </w:p>
    <w:p w:rsidR="009023DC" w:rsidRDefault="009023DC" w:rsidP="009023DC"/>
    <w:p w:rsidR="009023DC" w:rsidRDefault="00DF7640" w:rsidP="00DF7640">
      <w:pPr>
        <w:ind w:left="1135"/>
        <w:rPr>
          <w:rFonts w:ascii="PSTimes" w:hAnsi="PSTimes"/>
          <w:b/>
        </w:rPr>
      </w:pPr>
      <w:r>
        <w:rPr>
          <w:rFonts w:ascii="PSTimes" w:hAnsi="PSTimes"/>
          <w:b/>
        </w:rPr>
        <w:t xml:space="preserve">+ </w:t>
      </w:r>
      <w:r w:rsidR="009023DC">
        <w:rPr>
          <w:rFonts w:ascii="PSTimes" w:hAnsi="PSTimes"/>
          <w:b/>
        </w:rPr>
        <w:t>Kdaj sta dve množici enaki? Kaj je podmnožica? Kaj je unija in kaj presek množic?</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r>
        <w:rPr>
          <w:rFonts w:ascii="PSTimes" w:hAnsi="PSTimes"/>
        </w:rPr>
        <w:t>Naj bo</w:t>
      </w:r>
      <w:r>
        <w:rPr>
          <w:rFonts w:ascii="PSTimes" w:hAnsi="PSTimes"/>
          <w:position w:val="-10"/>
        </w:rPr>
        <w:object w:dxaOrig="1919" w:dyaOrig="340">
          <v:shape id="_x0000_i1725" type="#_x0000_t75" style="width:96pt;height:17.25pt" o:ole="">
            <v:imagedata r:id="rId1179" o:title=""/>
          </v:shape>
          <o:OLEObject Type="Embed" ProgID="Equation.3" ShapeID="_x0000_i1725" DrawAspect="Content" ObjectID="_1618908245" r:id="rId1180"/>
        </w:object>
      </w:r>
      <w:r>
        <w:rPr>
          <w:rFonts w:ascii="PSTimes" w:hAnsi="PSTimes"/>
        </w:rPr>
        <w:t xml:space="preserve">  </w:t>
      </w:r>
      <w:r>
        <w:rPr>
          <w:rFonts w:ascii="PSTimes" w:hAnsi="PSTimes"/>
          <w:position w:val="-10"/>
        </w:rPr>
        <w:object w:dxaOrig="1719" w:dyaOrig="340">
          <v:shape id="_x0000_i1726" type="#_x0000_t75" style="width:86.25pt;height:17.25pt" o:ole="">
            <v:imagedata r:id="rId1181" o:title=""/>
          </v:shape>
          <o:OLEObject Type="Embed" ProgID="Equation.3" ShapeID="_x0000_i1726" DrawAspect="Content" ObjectID="_1618908246" r:id="rId1182"/>
        </w:object>
      </w:r>
      <w:r>
        <w:rPr>
          <w:rFonts w:ascii="PSTimes" w:hAnsi="PSTimes"/>
        </w:rPr>
        <w:t xml:space="preserve"> Kateri elementi so v </w:t>
      </w:r>
      <w:r>
        <w:rPr>
          <w:position w:val="-4"/>
        </w:rPr>
        <w:object w:dxaOrig="560" w:dyaOrig="220">
          <v:shape id="_x0000_i1727" type="#_x0000_t75" style="width:27.75pt;height:11.25pt" o:ole="">
            <v:imagedata r:id="rId1183" o:title=""/>
          </v:shape>
          <o:OLEObject Type="Embed" ProgID="Equation" ShapeID="_x0000_i1727" DrawAspect="Content" ObjectID="_1618908247" r:id="rId1184"/>
        </w:object>
      </w:r>
      <w:r>
        <w:rPr>
          <w:rFonts w:ascii="PSTimes" w:hAnsi="PSTimes"/>
        </w:rPr>
        <w:t xml:space="preserve"> in kateri v </w:t>
      </w:r>
      <w:r>
        <w:rPr>
          <w:position w:val="-2"/>
        </w:rPr>
        <w:object w:dxaOrig="679" w:dyaOrig="200">
          <v:shape id="_x0000_i1728" type="#_x0000_t75" style="width:33.75pt;height:9.75pt" o:ole="">
            <v:imagedata r:id="rId1185" o:title=""/>
          </v:shape>
          <o:OLEObject Type="Embed" ProgID="Equation" ShapeID="_x0000_i1728" DrawAspect="Content" ObjectID="_1618908248" r:id="rId1186"/>
        </w:object>
      </w:r>
    </w:p>
    <w:p w:rsidR="009023DC" w:rsidRDefault="009023DC" w:rsidP="009023DC"/>
    <w:p w:rsidR="009023DC" w:rsidRDefault="009023DC" w:rsidP="009023DC"/>
    <w:p w:rsidR="009023DC" w:rsidRDefault="00DF7640" w:rsidP="00DF7640">
      <w:pPr>
        <w:ind w:left="1135"/>
        <w:rPr>
          <w:rFonts w:ascii="PSTimes" w:hAnsi="PSTimes"/>
          <w:b/>
        </w:rPr>
      </w:pPr>
      <w:r>
        <w:rPr>
          <w:rFonts w:ascii="PSTimes" w:hAnsi="PSTimes"/>
          <w:b/>
        </w:rPr>
        <w:t xml:space="preserve">+ </w:t>
      </w:r>
      <w:r w:rsidR="009023DC">
        <w:rPr>
          <w:rFonts w:ascii="PSTimes" w:hAnsi="PSTimes"/>
          <w:b/>
        </w:rPr>
        <w:t>Kaj je komplement dane množice? Kaj je razlika dveh množic?</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Dana je univerzalna množica </w:t>
      </w:r>
      <w:r>
        <w:rPr>
          <w:position w:val="-10"/>
        </w:rPr>
        <w:object w:dxaOrig="2299" w:dyaOrig="340">
          <v:shape id="_x0000_i1729" type="#_x0000_t75" style="width:114.75pt;height:17.25pt" o:ole="">
            <v:imagedata r:id="rId1187" o:title=""/>
          </v:shape>
          <o:OLEObject Type="Embed" ProgID="Equation.3" ShapeID="_x0000_i1729" DrawAspect="Content" ObjectID="_1618908249" r:id="rId1188"/>
        </w:object>
      </w:r>
      <w:r>
        <w:rPr>
          <w:position w:val="-10"/>
        </w:rPr>
        <w:object w:dxaOrig="180" w:dyaOrig="340">
          <v:shape id="_x0000_i1730" type="#_x0000_t75" style="width:9pt;height:17.25pt" o:ole="">
            <v:imagedata r:id="rId1062" o:title=""/>
          </v:shape>
          <o:OLEObject Type="Embed" ProgID="Equation.3" ShapeID="_x0000_i1730" DrawAspect="Content" ObjectID="_1618908250" r:id="rId1189"/>
        </w:object>
      </w:r>
      <w:r>
        <w:rPr>
          <w:rFonts w:ascii="PSTimes" w:hAnsi="PSTimes"/>
        </w:rPr>
        <w:t xml:space="preserve"> Zapišite množice </w:t>
      </w:r>
      <w:r>
        <w:rPr>
          <w:rFonts w:ascii="PSTimes" w:hAnsi="PSTimes"/>
          <w:position w:val="-10"/>
        </w:rPr>
        <w:object w:dxaOrig="1339" w:dyaOrig="340">
          <v:shape id="_x0000_i1731" type="#_x0000_t75" style="width:66.75pt;height:17.25pt" o:ole="">
            <v:imagedata r:id="rId1190" o:title=""/>
          </v:shape>
          <o:OLEObject Type="Embed" ProgID="Equation.3" ShapeID="_x0000_i1731" DrawAspect="Content" ObjectID="_1618908251" r:id="rId1191"/>
        </w:object>
      </w:r>
      <w:r>
        <w:rPr>
          <w:rFonts w:ascii="PSTimes" w:hAnsi="PSTimes"/>
        </w:rPr>
        <w:t xml:space="preserve">, </w:t>
      </w:r>
      <w:r>
        <w:rPr>
          <w:rFonts w:ascii="PSTimes" w:hAnsi="PSTimes"/>
          <w:position w:val="-10"/>
        </w:rPr>
        <w:object w:dxaOrig="1319" w:dyaOrig="340">
          <v:shape id="_x0000_i1732" type="#_x0000_t75" style="width:66pt;height:17.25pt" o:ole="">
            <v:imagedata r:id="rId1192" o:title=""/>
          </v:shape>
          <o:OLEObject Type="Embed" ProgID="Equation.3" ShapeID="_x0000_i1732" DrawAspect="Content" ObjectID="_1618908252" r:id="rId1193"/>
        </w:object>
      </w:r>
      <w:r>
        <w:rPr>
          <w:rFonts w:ascii="PSTimes" w:hAnsi="PSTimes"/>
        </w:rPr>
        <w:t xml:space="preserve"> in </w:t>
      </w:r>
      <w:r>
        <w:rPr>
          <w:rFonts w:ascii="PSTimes" w:hAnsi="PSTimes"/>
          <w:position w:val="-4"/>
        </w:rPr>
        <w:object w:dxaOrig="1279" w:dyaOrig="300">
          <v:shape id="_x0000_i1733" type="#_x0000_t75" style="width:63.75pt;height:15pt" o:ole="">
            <v:imagedata r:id="rId1194" o:title=""/>
          </v:shape>
          <o:OLEObject Type="Embed" ProgID="Equation.3" ShapeID="_x0000_i1733" DrawAspect="Content" ObjectID="_1618908253" r:id="rId1195"/>
        </w:object>
      </w:r>
      <w:r>
        <w:rPr>
          <w:rFonts w:ascii="PSTimes" w:hAnsi="PSTimes"/>
        </w:rPr>
        <w:t xml:space="preserve">  tako da našteje njihove elemente.</w:t>
      </w:r>
    </w:p>
    <w:p w:rsidR="009023DC" w:rsidRDefault="009023DC" w:rsidP="009023DC">
      <w:pPr>
        <w:rPr>
          <w:rFonts w:ascii="PSTimes" w:hAnsi="PSTimes"/>
        </w:rPr>
      </w:pPr>
    </w:p>
    <w:p w:rsidR="009023DC" w:rsidRDefault="009023DC" w:rsidP="009023DC">
      <w:pPr>
        <w:rPr>
          <w:rFonts w:ascii="PSTimes" w:hAnsi="PSTimes"/>
        </w:rPr>
      </w:pPr>
    </w:p>
    <w:p w:rsidR="009023DC" w:rsidRDefault="00DF7640" w:rsidP="00DF7640">
      <w:pPr>
        <w:ind w:left="1135"/>
        <w:rPr>
          <w:rFonts w:ascii="PSTimes" w:hAnsi="PSTimes"/>
          <w:b/>
        </w:rPr>
      </w:pPr>
      <w:r>
        <w:rPr>
          <w:rFonts w:ascii="PSTimes" w:hAnsi="PSTimes"/>
          <w:b/>
          <w:lang w:val="de-DE"/>
        </w:rPr>
        <w:t xml:space="preserve">+ </w:t>
      </w:r>
      <w:r w:rsidR="009023DC">
        <w:rPr>
          <w:rFonts w:ascii="PSTimes" w:hAnsi="PSTimes"/>
          <w:b/>
          <w:lang w:val="de-DE"/>
        </w:rPr>
        <w:t>Kaj je kartezični produkt dveh množic? Kako lahko grafično predstavimo kartezični produkt?</w:t>
      </w:r>
    </w:p>
    <w:p w:rsidR="009023DC" w:rsidRDefault="009023DC" w:rsidP="009023DC">
      <w:pPr>
        <w:rPr>
          <w:rFonts w:ascii="PSTimes" w:hAnsi="PSTimes"/>
          <w:sz w:val="18"/>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Grafično predstavite kartezična produkta </w:t>
      </w:r>
      <w:r>
        <w:rPr>
          <w:position w:val="-10"/>
        </w:rPr>
        <w:object w:dxaOrig="1080" w:dyaOrig="320">
          <v:shape id="_x0000_i1734" type="#_x0000_t75" style="width:54.75pt;height:15.75pt" o:ole="">
            <v:imagedata r:id="rId1196" o:title=""/>
          </v:shape>
          <o:OLEObject Type="Embed" ProgID="Equation" ShapeID="_x0000_i1734" DrawAspect="Content" ObjectID="_1618908254" r:id="rId1197"/>
        </w:object>
      </w:r>
      <w:r>
        <w:rPr>
          <w:rFonts w:ascii="PSTimes" w:hAnsi="PSTimes"/>
        </w:rPr>
        <w:t xml:space="preserve"> in </w:t>
      </w:r>
      <w:r>
        <w:rPr>
          <w:rFonts w:ascii="PSTimes" w:hAnsi="PSTimes"/>
          <w:position w:val="-10"/>
        </w:rPr>
        <w:object w:dxaOrig="1279" w:dyaOrig="340">
          <v:shape id="_x0000_i1735" type="#_x0000_t75" style="width:63.75pt;height:17.25pt" o:ole="">
            <v:imagedata r:id="rId1198" o:title=""/>
          </v:shape>
          <o:OLEObject Type="Embed" ProgID="Equation.3" ShapeID="_x0000_i1735" DrawAspect="Content" ObjectID="_1618908255" r:id="rId1199"/>
        </w:object>
      </w:r>
    </w:p>
    <w:p w:rsidR="009023DC" w:rsidRDefault="009023DC" w:rsidP="009023DC">
      <w:pPr>
        <w:rPr>
          <w:rFonts w:ascii="PSTimes" w:hAnsi="PSTimes"/>
        </w:rPr>
      </w:pPr>
    </w:p>
    <w:p w:rsidR="009023DC" w:rsidRDefault="009023DC" w:rsidP="009023DC"/>
    <w:p w:rsidR="009023DC" w:rsidRDefault="00DF7640" w:rsidP="00DF7640">
      <w:pPr>
        <w:ind w:left="1135"/>
        <w:rPr>
          <w:rFonts w:ascii="PSTimes" w:hAnsi="PSTimes"/>
          <w:b/>
        </w:rPr>
      </w:pPr>
      <w:r>
        <w:rPr>
          <w:rFonts w:ascii="PSTimes" w:hAnsi="PSTimes"/>
          <w:b/>
        </w:rPr>
        <w:t xml:space="preserve">+ </w:t>
      </w:r>
      <w:r w:rsidR="009023DC">
        <w:rPr>
          <w:rFonts w:ascii="PSTimes" w:hAnsi="PSTimes"/>
          <w:b/>
        </w:rPr>
        <w:t xml:space="preserve">Povejte binomski izrek. Kaj lahko razberemo iz Pascalovega trikotnika? Koliko podmnožic ima množica z </w:t>
      </w:r>
      <w:r w:rsidR="009023DC">
        <w:rPr>
          <w:position w:val="-2"/>
        </w:rPr>
        <w:object w:dxaOrig="140" w:dyaOrig="160">
          <v:shape id="_x0000_i1736" type="#_x0000_t75" style="width:9pt;height:9pt" o:ole="">
            <v:imagedata r:id="rId1200" o:title=""/>
          </v:shape>
          <o:OLEObject Type="Embed" ProgID="Equation" ShapeID="_x0000_i1736" DrawAspect="Content" ObjectID="_1618908256" r:id="rId1201"/>
        </w:object>
      </w:r>
      <w:r w:rsidR="009023DC">
        <w:rPr>
          <w:rFonts w:ascii="PSTimes" w:hAnsi="PSTimes"/>
          <w:b/>
        </w:rPr>
        <w:t xml:space="preserve"> elementi? V razvoju </w:t>
      </w:r>
      <w:r w:rsidR="009023DC">
        <w:rPr>
          <w:position w:val="-6"/>
        </w:rPr>
        <w:object w:dxaOrig="680" w:dyaOrig="300">
          <v:shape id="_x0000_i1737" type="#_x0000_t75" style="width:33.75pt;height:15pt" o:ole="">
            <v:imagedata r:id="rId1202" o:title=""/>
          </v:shape>
          <o:OLEObject Type="Embed" ProgID="Equation" ShapeID="_x0000_i1737" DrawAspect="Content" ObjectID="_1618908257" r:id="rId1203"/>
        </w:object>
      </w:r>
      <w:r w:rsidR="009023DC">
        <w:rPr>
          <w:rFonts w:ascii="PSTimes" w:hAnsi="PSTimes"/>
          <w:b/>
        </w:rPr>
        <w:t xml:space="preserve"> zapišite </w:t>
      </w:r>
      <w:r w:rsidR="009023DC">
        <w:rPr>
          <w:position w:val="-2"/>
        </w:rPr>
        <w:object w:dxaOrig="140" w:dyaOrig="199">
          <v:shape id="_x0000_i1738" type="#_x0000_t75" style="width:9pt;height:9.75pt" o:ole="">
            <v:imagedata r:id="rId1204" o:title=""/>
          </v:shape>
          <o:OLEObject Type="Embed" ProgID="Equation" ShapeID="_x0000_i1738" DrawAspect="Content" ObjectID="_1618908258" r:id="rId1205"/>
        </w:object>
      </w:r>
      <w:r w:rsidR="009023DC">
        <w:rPr>
          <w:rFonts w:ascii="PSTimes" w:hAnsi="PSTimes"/>
          <w:b/>
        </w:rPr>
        <w:t xml:space="preserve">- ti člen; </w:t>
      </w:r>
      <w:r w:rsidR="009023DC">
        <w:rPr>
          <w:position w:val="-2"/>
        </w:rPr>
        <w:object w:dxaOrig="759" w:dyaOrig="200">
          <v:shape id="_x0000_i1739" type="#_x0000_t75" style="width:38.25pt;height:9.75pt" o:ole="">
            <v:imagedata r:id="rId1206" o:title=""/>
          </v:shape>
          <o:OLEObject Type="Embed" ProgID="Equation" ShapeID="_x0000_i1739" DrawAspect="Content" ObjectID="_1618908259" r:id="rId1207"/>
        </w:object>
      </w:r>
      <w:r w:rsidR="009023DC">
        <w:rPr>
          <w:rFonts w:ascii="PSTimes" w:hAnsi="PSTimes"/>
          <w:b/>
        </w:rPr>
        <w:t>.</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r>
        <w:rPr>
          <w:rFonts w:ascii="PSTimes" w:hAnsi="PSTimes"/>
        </w:rPr>
        <w:t xml:space="preserve">Razčlenite </w:t>
      </w:r>
      <w:r>
        <w:t>??</w:t>
      </w:r>
    </w:p>
    <w:p w:rsidR="009023DC" w:rsidRDefault="009023DC" w:rsidP="009023DC"/>
    <w:p w:rsidR="009023DC" w:rsidRDefault="009023DC" w:rsidP="009023DC"/>
    <w:p w:rsidR="009023DC" w:rsidRDefault="00DF7640" w:rsidP="00DF7640">
      <w:pPr>
        <w:ind w:left="1135"/>
        <w:rPr>
          <w:rFonts w:ascii="PSTimes" w:hAnsi="PSTimes"/>
          <w:b/>
        </w:rPr>
      </w:pPr>
      <w:r>
        <w:rPr>
          <w:rFonts w:ascii="PSTimes" w:hAnsi="PSTimes"/>
          <w:b/>
        </w:rPr>
        <w:t xml:space="preserve">+ </w:t>
      </w:r>
      <w:r w:rsidR="009023DC">
        <w:rPr>
          <w:rFonts w:ascii="PSTimes" w:hAnsi="PSTimes"/>
          <w:b/>
        </w:rPr>
        <w:t>Povejte Osnovni izrek kombinatorike in pravilo vsote.</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Petra ima v omari 4 krila, 5 hlač, 2 bluzi in 3 pare čevljev. Na koliko načinov se lahko obleče?</w:t>
      </w:r>
    </w:p>
    <w:p w:rsidR="009023DC" w:rsidRDefault="009023DC" w:rsidP="009023DC">
      <w:pPr>
        <w:rPr>
          <w:rFonts w:ascii="PSTimes" w:hAnsi="PSTimes"/>
        </w:rPr>
      </w:pPr>
    </w:p>
    <w:p w:rsidR="009023DC" w:rsidRDefault="009023DC" w:rsidP="009023DC">
      <w:pPr>
        <w:rPr>
          <w:rFonts w:ascii="PSTimes" w:hAnsi="PSTimes"/>
        </w:rPr>
      </w:pPr>
    </w:p>
    <w:p w:rsidR="009023DC" w:rsidRDefault="00DF7640" w:rsidP="00DF7640">
      <w:pPr>
        <w:ind w:left="1135"/>
        <w:rPr>
          <w:rFonts w:ascii="PSTimes" w:hAnsi="PSTimes"/>
          <w:b/>
        </w:rPr>
      </w:pPr>
      <w:r>
        <w:rPr>
          <w:rFonts w:ascii="PSTimes" w:hAnsi="PSTimes"/>
          <w:b/>
        </w:rPr>
        <w:t xml:space="preserve">+ </w:t>
      </w:r>
      <w:r w:rsidR="009023DC">
        <w:rPr>
          <w:rFonts w:ascii="PSTimes" w:hAnsi="PSTimes"/>
          <w:b/>
        </w:rPr>
        <w:t>Kaj je vsota dogodkov in kaj je nasprotni dogodek? Kako izračunamo verjetnost nasprotnega dogodka in verjetnost vsote dogodkov?</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r>
        <w:rPr>
          <w:rFonts w:ascii="PSTimes" w:hAnsi="PSTimes"/>
        </w:rPr>
        <w:t>Izmed prvih desetih naravnih števil na slepo izberemo eno število. Kolikšna je verjetnost, da je deljivo z 2 ali s 3? Kolikšna je verjetnost, da je deljivo z 2 in s 3?</w:t>
      </w:r>
    </w:p>
    <w:p w:rsidR="009023DC" w:rsidRDefault="009023DC" w:rsidP="009023DC"/>
    <w:p w:rsidR="00020CC3" w:rsidRDefault="00020CC3" w:rsidP="009023DC"/>
    <w:p w:rsidR="009023DC" w:rsidRDefault="00DF7640" w:rsidP="00DF7640">
      <w:pPr>
        <w:ind w:left="1135"/>
        <w:rPr>
          <w:rFonts w:ascii="PSTimes" w:hAnsi="PSTimes"/>
          <w:b/>
        </w:rPr>
      </w:pPr>
      <w:r>
        <w:rPr>
          <w:rFonts w:ascii="PSTimes" w:hAnsi="PSTimes"/>
          <w:b/>
        </w:rPr>
        <w:t xml:space="preserve">+ </w:t>
      </w:r>
      <w:r w:rsidR="009023DC">
        <w:rPr>
          <w:rFonts w:ascii="PSTimes" w:hAnsi="PSTimes"/>
          <w:b/>
        </w:rPr>
        <w:t>Kaj so kombinacije brez ponavljanja in koliko jih je? Kaj je binomski simbol, katere lastnosti ima?</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Izračunajte </w:t>
      </w:r>
      <w:r>
        <w:rPr>
          <w:rFonts w:ascii="PSTimes" w:hAnsi="PSTimes"/>
          <w:position w:val="-30"/>
        </w:rPr>
        <w:object w:dxaOrig="640" w:dyaOrig="720">
          <v:shape id="_x0000_i1740" type="#_x0000_t75" style="width:33pt;height:36pt" o:ole="">
            <v:imagedata r:id="rId1208" o:title=""/>
          </v:shape>
          <o:OLEObject Type="Embed" ProgID="Equation.3" ShapeID="_x0000_i1740" DrawAspect="Content" ObjectID="_1618908260" r:id="rId1209"/>
        </w:object>
      </w:r>
      <w:r>
        <w:t xml:space="preserve">  </w:t>
      </w:r>
      <w:r>
        <w:rPr>
          <w:rFonts w:ascii="PSTimes" w:hAnsi="PSTimes"/>
        </w:rPr>
        <w:t xml:space="preserve">in  </w:t>
      </w:r>
      <w:r>
        <w:rPr>
          <w:rFonts w:ascii="PSTimes" w:hAnsi="PSTimes"/>
          <w:position w:val="-30"/>
        </w:rPr>
        <w:object w:dxaOrig="1180" w:dyaOrig="720">
          <v:shape id="_x0000_i1741" type="#_x0000_t75" style="width:59.25pt;height:36pt" o:ole="">
            <v:imagedata r:id="rId1210" o:title=""/>
          </v:shape>
          <o:OLEObject Type="Embed" ProgID="Equation.3" ShapeID="_x0000_i1741" DrawAspect="Content" ObjectID="_1618908261" r:id="rId1211"/>
        </w:object>
      </w:r>
    </w:p>
    <w:p w:rsidR="009023DC" w:rsidRDefault="009023DC" w:rsidP="009023DC">
      <w:pPr>
        <w:rPr>
          <w:rFonts w:ascii="PSTimes" w:hAnsi="PSTimes"/>
        </w:rPr>
      </w:pPr>
    </w:p>
    <w:p w:rsidR="009023DC" w:rsidRDefault="009023DC" w:rsidP="009023DC">
      <w:pPr>
        <w:spacing w:before="120" w:after="120"/>
        <w:rPr>
          <w:rFonts w:ascii="PSTimes" w:hAnsi="PSTimes"/>
          <w:b/>
        </w:rPr>
      </w:pPr>
    </w:p>
    <w:p w:rsidR="009023DC" w:rsidRDefault="00DF7640" w:rsidP="00DF7640">
      <w:pPr>
        <w:spacing w:before="120" w:after="120"/>
        <w:ind w:left="1135"/>
        <w:rPr>
          <w:rFonts w:ascii="PSTimes" w:hAnsi="PSTimes"/>
          <w:b/>
        </w:rPr>
      </w:pPr>
      <w:r>
        <w:rPr>
          <w:rFonts w:ascii="PSTimes" w:hAnsi="PSTimes"/>
          <w:b/>
        </w:rPr>
        <w:t xml:space="preserve">+ </w:t>
      </w:r>
      <w:r w:rsidR="009023DC">
        <w:rPr>
          <w:rFonts w:ascii="PSTimes" w:hAnsi="PSTimes"/>
          <w:b/>
        </w:rPr>
        <w:t>Kaj je produkt dogodkov? Kako izračunamo verjetnost produkta?</w:t>
      </w:r>
    </w:p>
    <w:p w:rsidR="009023DC" w:rsidRDefault="009023DC" w:rsidP="009023DC">
      <w:pPr>
        <w:rPr>
          <w:rFonts w:ascii="PSTimes" w:hAnsi="PSTimes"/>
          <w:sz w:val="18"/>
        </w:rPr>
      </w:pPr>
    </w:p>
    <w:p w:rsidR="009023DC" w:rsidRDefault="009023DC" w:rsidP="009023DC">
      <w:pPr>
        <w:rPr>
          <w:rFonts w:ascii="PSTimes" w:hAnsi="PSTimes"/>
          <w:sz w:val="18"/>
        </w:rPr>
      </w:pPr>
      <w:r>
        <w:rPr>
          <w:rFonts w:ascii="PSTimes" w:hAnsi="PSTimes"/>
          <w:sz w:val="18"/>
        </w:rPr>
        <w:t>PRIMER:</w:t>
      </w:r>
    </w:p>
    <w:p w:rsidR="009023DC" w:rsidRDefault="009023DC" w:rsidP="009023DC">
      <w:pPr>
        <w:rPr>
          <w:rFonts w:ascii="PSTimes" w:hAnsi="PSTimes"/>
        </w:rPr>
      </w:pPr>
      <w:r>
        <w:rPr>
          <w:rFonts w:ascii="PSTimes" w:hAnsi="PSTimes"/>
        </w:rPr>
        <w:t>V posodi je 5 rdečih in 8 črnih kroglic. Iz posode dvakrat zaporedoma izvlečemo po eno kroglico. Kolikšna je verjetnost, da obakrat izvlečemo črno kroglico, če prve kroglice ne vrnemo in kolikšna, če jo vrnemo?</w:t>
      </w:r>
    </w:p>
    <w:p w:rsidR="009023DC" w:rsidRDefault="009023DC" w:rsidP="009023DC"/>
    <w:p w:rsidR="009023DC" w:rsidRDefault="009023DC" w:rsidP="009023DC">
      <w:pPr>
        <w:pStyle w:val="Heading3"/>
      </w:pPr>
    </w:p>
    <w:p w:rsidR="009023DC" w:rsidRDefault="009023DC" w:rsidP="009023DC">
      <w:pPr>
        <w:pStyle w:val="Heading3"/>
      </w:pPr>
    </w:p>
    <w:p w:rsidR="009023DC" w:rsidRDefault="009023DC" w:rsidP="009023DC">
      <w:pPr>
        <w:pStyle w:val="Heading3"/>
      </w:pPr>
    </w:p>
    <w:p w:rsidR="009023DC" w:rsidRDefault="009023DC" w:rsidP="009023DC">
      <w:pPr>
        <w:pStyle w:val="Heading3"/>
      </w:pPr>
    </w:p>
    <w:p w:rsidR="009023DC" w:rsidRDefault="009023DC" w:rsidP="009023DC">
      <w:pPr>
        <w:pStyle w:val="Heading3"/>
      </w:pPr>
      <w:r>
        <w:br w:type="page"/>
        <w:t xml:space="preserve">ODVOD </w:t>
      </w:r>
    </w:p>
    <w:p w:rsidR="009023DC" w:rsidRDefault="009023DC" w:rsidP="009023DC"/>
    <w:p w:rsidR="009023DC" w:rsidRDefault="00DF7640" w:rsidP="00DF7640">
      <w:pPr>
        <w:ind w:left="1135"/>
        <w:rPr>
          <w:rFonts w:ascii="PSTimes" w:hAnsi="PSTimes"/>
          <w:b/>
        </w:rPr>
      </w:pPr>
      <w:r>
        <w:rPr>
          <w:rFonts w:ascii="PSTimes" w:hAnsi="PSTimes"/>
          <w:b/>
        </w:rPr>
        <w:t xml:space="preserve">+ </w:t>
      </w:r>
      <w:r w:rsidR="009023DC">
        <w:rPr>
          <w:rFonts w:ascii="PSTimes" w:hAnsi="PSTimes"/>
          <w:b/>
        </w:rPr>
        <w:t>Navedite pravila za računanje z limitami funkcij.</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r>
        <w:rPr>
          <w:rFonts w:ascii="PSTimes" w:hAnsi="PSTimes"/>
        </w:rPr>
        <w:t xml:space="preserve">Izračunajte limite             a) </w:t>
      </w:r>
      <w:r>
        <w:rPr>
          <w:position w:val="-22"/>
        </w:rPr>
        <w:object w:dxaOrig="1000" w:dyaOrig="560">
          <v:shape id="_x0000_i1742" type="#_x0000_t75" style="width:50.25pt;height:27.75pt" o:ole="">
            <v:imagedata r:id="rId1212" o:title=""/>
          </v:shape>
          <o:OLEObject Type="Embed" ProgID="Equation" ShapeID="_x0000_i1742" DrawAspect="Content" ObjectID="_1618908262" r:id="rId1213"/>
        </w:object>
      </w:r>
      <w:r>
        <w:rPr>
          <w:rFonts w:ascii="PSTimes" w:hAnsi="PSTimes"/>
        </w:rPr>
        <w:t xml:space="preserve">                             b) </w:t>
      </w:r>
      <w:r>
        <w:rPr>
          <w:position w:val="-20"/>
        </w:rPr>
        <w:object w:dxaOrig="980" w:dyaOrig="540">
          <v:shape id="_x0000_i1743" type="#_x0000_t75" style="width:48.75pt;height:27pt" o:ole="">
            <v:imagedata r:id="rId1214" o:title=""/>
          </v:shape>
          <o:OLEObject Type="Embed" ProgID="Equation" ShapeID="_x0000_i1743" DrawAspect="Content" ObjectID="_1618908263" r:id="rId1215"/>
        </w:object>
      </w:r>
    </w:p>
    <w:p w:rsidR="009023DC" w:rsidRDefault="009023DC" w:rsidP="009023DC"/>
    <w:p w:rsidR="009023DC" w:rsidRDefault="009023DC" w:rsidP="009023DC">
      <w:pPr>
        <w:rPr>
          <w:rFonts w:ascii="PSTimes" w:hAnsi="PSTimes"/>
          <w:b/>
        </w:rPr>
      </w:pPr>
    </w:p>
    <w:p w:rsidR="009023DC" w:rsidRDefault="00DF7640" w:rsidP="00DF7640">
      <w:pPr>
        <w:ind w:left="1135"/>
        <w:rPr>
          <w:rFonts w:ascii="PSTimes" w:hAnsi="PSTimes"/>
          <w:b/>
        </w:rPr>
      </w:pPr>
      <w:r>
        <w:rPr>
          <w:rFonts w:ascii="PSTimes" w:hAnsi="PSTimes"/>
          <w:b/>
        </w:rPr>
        <w:t xml:space="preserve">+ </w:t>
      </w:r>
      <w:r w:rsidR="009023DC">
        <w:rPr>
          <w:rFonts w:ascii="PSTimes" w:hAnsi="PSTimes"/>
          <w:b/>
        </w:rPr>
        <w:t xml:space="preserve">Kaj je diferenčni količnik funkcije </w:t>
      </w:r>
      <w:r w:rsidR="009023DC">
        <w:rPr>
          <w:position w:val="-8"/>
        </w:rPr>
        <w:object w:dxaOrig="160" w:dyaOrig="260">
          <v:shape id="_x0000_i1744" type="#_x0000_t75" style="width:9pt;height:12.75pt" o:ole="">
            <v:imagedata r:id="rId1216" o:title=""/>
          </v:shape>
          <o:OLEObject Type="Embed" ProgID="Equation" ShapeID="_x0000_i1744" DrawAspect="Content" ObjectID="_1618908264" r:id="rId1217"/>
        </w:object>
      </w:r>
      <w:r w:rsidR="009023DC">
        <w:rPr>
          <w:rFonts w:ascii="PSTimes" w:hAnsi="PSTimes"/>
          <w:b/>
        </w:rPr>
        <w:t>in kakšen je njegov geometrijski pomen?</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r>
        <w:rPr>
          <w:rFonts w:ascii="PSTimes" w:hAnsi="PSTimes"/>
        </w:rPr>
        <w:t xml:space="preserve">Zapišite diferenčni količnik funkcije </w:t>
      </w:r>
      <w:r>
        <w:rPr>
          <w:rFonts w:ascii="PSTimes" w:hAnsi="PSTimes"/>
          <w:position w:val="-10"/>
        </w:rPr>
        <w:object w:dxaOrig="1000" w:dyaOrig="360">
          <v:shape id="_x0000_i1745" type="#_x0000_t75" style="width:50.25pt;height:18.75pt" o:ole="">
            <v:imagedata r:id="rId1218" o:title=""/>
          </v:shape>
          <o:OLEObject Type="Embed" ProgID="Equation.3" ShapeID="_x0000_i1745" DrawAspect="Content" ObjectID="_1618908265" r:id="rId1219"/>
        </w:object>
      </w:r>
    </w:p>
    <w:p w:rsidR="009023DC" w:rsidRDefault="009023DC" w:rsidP="009023DC"/>
    <w:p w:rsidR="009023DC" w:rsidRDefault="009023DC" w:rsidP="009023DC"/>
    <w:p w:rsidR="009023DC" w:rsidRDefault="00DF7640" w:rsidP="00DF7640">
      <w:pPr>
        <w:ind w:left="1135"/>
        <w:rPr>
          <w:rFonts w:ascii="PSTimes" w:hAnsi="PSTimes"/>
          <w:b/>
        </w:rPr>
      </w:pPr>
      <w:r>
        <w:rPr>
          <w:rFonts w:ascii="PSTimes" w:hAnsi="PSTimes"/>
          <w:b/>
        </w:rPr>
        <w:t xml:space="preserve">+ </w:t>
      </w:r>
      <w:r w:rsidR="009023DC">
        <w:rPr>
          <w:rFonts w:ascii="PSTimes" w:hAnsi="PSTimes"/>
          <w:b/>
        </w:rPr>
        <w:t>Kaj je stacionarna točka? Kako iz obnašanja prvega odvoda ugotovimo, ali je v stacionarni točki ekstrem?</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Z uporabo prvega odvoda pokažite, da doseže funkcija </w:t>
      </w:r>
      <w:r>
        <w:rPr>
          <w:rFonts w:ascii="PSTimes" w:hAnsi="PSTimes"/>
          <w:position w:val="-24"/>
        </w:rPr>
        <w:object w:dxaOrig="1540" w:dyaOrig="660">
          <v:shape id="_x0000_i1746" type="#_x0000_t75" style="width:77.25pt;height:33pt" o:ole="">
            <v:imagedata r:id="rId1220" o:title=""/>
          </v:shape>
          <o:OLEObject Type="Embed" ProgID="Equation.3" ShapeID="_x0000_i1746" DrawAspect="Content" ObjectID="_1618908266" r:id="rId1221"/>
        </w:object>
      </w:r>
      <w:r>
        <w:rPr>
          <w:rFonts w:ascii="PSTimes" w:hAnsi="PSTimes"/>
        </w:rPr>
        <w:t xml:space="preserve"> pri </w:t>
      </w:r>
      <w:r>
        <w:rPr>
          <w:position w:val="-2"/>
        </w:rPr>
        <w:object w:dxaOrig="599" w:dyaOrig="200">
          <v:shape id="_x0000_i1747" type="#_x0000_t75" style="width:30pt;height:9.75pt" o:ole="">
            <v:imagedata r:id="rId1222" o:title=""/>
          </v:shape>
          <o:OLEObject Type="Embed" ProgID="Equation" ShapeID="_x0000_i1747" DrawAspect="Content" ObjectID="_1618908267" r:id="rId1223"/>
        </w:object>
      </w:r>
      <w:r>
        <w:rPr>
          <w:rFonts w:ascii="PSTimes" w:hAnsi="PSTimes"/>
        </w:rPr>
        <w:t xml:space="preserve"> lokalni minimum.</w:t>
      </w:r>
    </w:p>
    <w:p w:rsidR="009023DC" w:rsidRDefault="009023DC" w:rsidP="009023DC"/>
    <w:p w:rsidR="009023DC" w:rsidRDefault="009023DC" w:rsidP="009023DC"/>
    <w:p w:rsidR="009023DC" w:rsidRDefault="00DF7640" w:rsidP="00DF7640">
      <w:pPr>
        <w:ind w:left="1135"/>
        <w:rPr>
          <w:rFonts w:ascii="PSTimes" w:hAnsi="PSTimes"/>
          <w:b/>
        </w:rPr>
      </w:pPr>
      <w:r>
        <w:rPr>
          <w:rFonts w:ascii="PSTimes" w:hAnsi="PSTimes"/>
          <w:b/>
        </w:rPr>
        <w:t xml:space="preserve">+ </w:t>
      </w:r>
      <w:r w:rsidR="009023DC">
        <w:rPr>
          <w:rFonts w:ascii="PSTimes" w:hAnsi="PSTimes"/>
          <w:b/>
        </w:rPr>
        <w:t xml:space="preserve">Kaj je odvod funkcije </w:t>
      </w:r>
      <w:r w:rsidR="009023DC">
        <w:rPr>
          <w:position w:val="-8"/>
        </w:rPr>
        <w:object w:dxaOrig="160" w:dyaOrig="260">
          <v:shape id="_x0000_i1748" type="#_x0000_t75" style="width:9pt;height:12.75pt" o:ole="">
            <v:imagedata r:id="rId1224" o:title=""/>
          </v:shape>
          <o:OLEObject Type="Embed" ProgID="Equation" ShapeID="_x0000_i1748" DrawAspect="Content" ObjectID="_1618908268" r:id="rId1225"/>
        </w:object>
      </w:r>
      <w:r w:rsidR="009023DC">
        <w:rPr>
          <w:rFonts w:ascii="PSTimes" w:hAnsi="PSTimes"/>
          <w:b/>
        </w:rPr>
        <w:t>v dani točki in kakšen geometrijski pomen ima?</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Izračunajte vrednost odvoda funkcije </w:t>
      </w:r>
      <w:r>
        <w:rPr>
          <w:rFonts w:ascii="PSTimes" w:hAnsi="PSTimes"/>
          <w:position w:val="-10"/>
        </w:rPr>
        <w:object w:dxaOrig="1300" w:dyaOrig="360">
          <v:shape id="_x0000_i1749" type="#_x0000_t75" style="width:65.25pt;height:18.75pt" o:ole="">
            <v:imagedata r:id="rId1226" o:title=""/>
          </v:shape>
          <o:OLEObject Type="Embed" ProgID="Equation.3" ShapeID="_x0000_i1749" DrawAspect="Content" ObjectID="_1618908269" r:id="rId1227"/>
        </w:object>
      </w:r>
      <w:r>
        <w:rPr>
          <w:rFonts w:ascii="PSTimes" w:hAnsi="PSTimes"/>
        </w:rPr>
        <w:t xml:space="preserve"> za </w:t>
      </w:r>
      <w:r>
        <w:rPr>
          <w:position w:val="-8"/>
        </w:rPr>
        <w:object w:dxaOrig="1140" w:dyaOrig="260">
          <v:shape id="_x0000_i1750" type="#_x0000_t75" style="width:57pt;height:12.75pt" o:ole="">
            <v:imagedata r:id="rId1228" o:title=""/>
          </v:shape>
          <o:OLEObject Type="Embed" ProgID="Equation" ShapeID="_x0000_i1750" DrawAspect="Content" ObjectID="_1618908270" r:id="rId1229"/>
        </w:object>
      </w:r>
      <w:r>
        <w:rPr>
          <w:rFonts w:ascii="PSTimes" w:hAnsi="PSTimes"/>
        </w:rPr>
        <w:t xml:space="preserve"> in </w:t>
      </w:r>
      <w:r>
        <w:rPr>
          <w:position w:val="-2"/>
        </w:rPr>
        <w:object w:dxaOrig="479" w:dyaOrig="200">
          <v:shape id="_x0000_i1751" type="#_x0000_t75" style="width:24pt;height:9.75pt" o:ole="">
            <v:imagedata r:id="rId1230" o:title=""/>
          </v:shape>
          <o:OLEObject Type="Embed" ProgID="Equation" ShapeID="_x0000_i1751" DrawAspect="Content" ObjectID="_1618908271" r:id="rId1231"/>
        </w:object>
      </w:r>
      <w:r>
        <w:rPr>
          <w:rFonts w:ascii="PSTimes" w:hAnsi="PSTimes"/>
        </w:rPr>
        <w:t xml:space="preserve"> ter povejte njihov geometrijski pomen.</w:t>
      </w:r>
    </w:p>
    <w:p w:rsidR="009023DC" w:rsidRDefault="009023DC" w:rsidP="009023DC"/>
    <w:p w:rsidR="009023DC" w:rsidRDefault="009023DC" w:rsidP="009023DC"/>
    <w:p w:rsidR="009023DC" w:rsidRDefault="00DF7640" w:rsidP="00DF7640">
      <w:pPr>
        <w:ind w:left="1135"/>
        <w:rPr>
          <w:rFonts w:ascii="PSTimes" w:hAnsi="PSTimes"/>
          <w:b/>
        </w:rPr>
      </w:pPr>
      <w:r>
        <w:rPr>
          <w:rFonts w:ascii="PSTimes" w:hAnsi="PSTimes"/>
          <w:b/>
        </w:rPr>
        <w:t xml:space="preserve"> + </w:t>
      </w:r>
      <w:r w:rsidR="009023DC">
        <w:rPr>
          <w:rFonts w:ascii="PSTimes" w:hAnsi="PSTimes"/>
          <w:b/>
        </w:rPr>
        <w:t>Kje iščemo lokalne ekstreme odvedljive funkcije? Kako določimo globalne ekstreme odvedljive funkcije na danem zaprtem intervalu?</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b/>
        </w:rPr>
      </w:pPr>
      <w:r>
        <w:rPr>
          <w:rFonts w:ascii="PSTimes" w:hAnsi="PSTimes"/>
        </w:rPr>
        <w:t>Poiščite lokalne ekstreme funkcije</w:t>
      </w:r>
      <w:r>
        <w:rPr>
          <w:rFonts w:ascii="PSTimes" w:hAnsi="PSTimes"/>
          <w:b/>
        </w:rPr>
        <w:t xml:space="preserve"> </w:t>
      </w:r>
      <w:r>
        <w:rPr>
          <w:rFonts w:ascii="PSTimes" w:hAnsi="PSTimes"/>
          <w:b/>
          <w:position w:val="-10"/>
        </w:rPr>
        <w:object w:dxaOrig="2080" w:dyaOrig="360">
          <v:shape id="_x0000_i1752" type="#_x0000_t75" style="width:103.5pt;height:18.75pt" o:ole="">
            <v:imagedata r:id="rId1232" o:title=""/>
          </v:shape>
          <o:OLEObject Type="Embed" ProgID="Equation.3" ShapeID="_x0000_i1752" DrawAspect="Content" ObjectID="_1618908272" r:id="rId1233"/>
        </w:object>
      </w:r>
    </w:p>
    <w:p w:rsidR="009023DC" w:rsidRDefault="009023DC" w:rsidP="009023DC">
      <w:pPr>
        <w:rPr>
          <w:rFonts w:ascii="PSTimes" w:hAnsi="PSTimes"/>
          <w:b/>
        </w:rPr>
      </w:pPr>
    </w:p>
    <w:p w:rsidR="009023DC" w:rsidRDefault="009023DC" w:rsidP="009023DC">
      <w:pPr>
        <w:rPr>
          <w:rFonts w:ascii="PSTimes" w:hAnsi="PSTimes"/>
          <w:b/>
        </w:rPr>
      </w:pPr>
    </w:p>
    <w:p w:rsidR="009023DC" w:rsidRDefault="00DF7640" w:rsidP="00DF7640">
      <w:pPr>
        <w:ind w:left="1135"/>
      </w:pPr>
      <w:r>
        <w:rPr>
          <w:rFonts w:ascii="PSTimes" w:hAnsi="PSTimes"/>
          <w:b/>
        </w:rPr>
        <w:t xml:space="preserve">+ </w:t>
      </w:r>
      <w:r w:rsidR="009023DC">
        <w:rPr>
          <w:rFonts w:ascii="PSTimes" w:hAnsi="PSTimes"/>
          <w:b/>
        </w:rPr>
        <w:t xml:space="preserve">Navedite odvode funkcij </w:t>
      </w:r>
      <w:r w:rsidR="009023DC">
        <w:rPr>
          <w:position w:val="-10"/>
        </w:rPr>
        <w:object w:dxaOrig="1939" w:dyaOrig="360">
          <v:shape id="_x0000_i1753" type="#_x0000_t75" style="width:97.5pt;height:18.75pt" o:ole="">
            <v:imagedata r:id="rId1234" o:title=""/>
          </v:shape>
          <o:OLEObject Type="Embed" ProgID="Equation" ShapeID="_x0000_i1753" DrawAspect="Content" ObjectID="_1618908273" r:id="rId1235"/>
        </w:object>
      </w:r>
      <w:r w:rsidR="009023DC">
        <w:rPr>
          <w:rFonts w:ascii="PSTimes" w:hAnsi="PSTimes"/>
          <w:b/>
        </w:rPr>
        <w:t xml:space="preserve"> </w:t>
      </w:r>
      <w:r w:rsidR="009023DC">
        <w:rPr>
          <w:rFonts w:ascii="PSTimes" w:hAnsi="PSTimes"/>
          <w:b/>
          <w:position w:val="-2"/>
        </w:rPr>
        <w:object w:dxaOrig="172" w:dyaOrig="198">
          <v:shape id="_x0000_i1754" type="#_x0000_t75" style="width:9pt;height:9.75pt" o:ole="">
            <v:imagedata r:id="rId1236" o:title=""/>
          </v:shape>
          <o:OLEObject Type="Embed" ProgID="CDraw5" ShapeID="_x0000_i1754" DrawAspect="Content" ObjectID="_1618908274" r:id="rId1237"/>
        </w:object>
      </w:r>
      <w:r w:rsidR="009023DC">
        <w:rPr>
          <w:rFonts w:ascii="PSTimes" w:hAnsi="PSTimes"/>
          <w:b/>
        </w:rPr>
        <w:t xml:space="preserve">, </w:t>
      </w:r>
      <w:r w:rsidR="009023DC">
        <w:rPr>
          <w:position w:val="-6"/>
        </w:rPr>
        <w:object w:dxaOrig="1199" w:dyaOrig="300">
          <v:shape id="_x0000_i1755" type="#_x0000_t75" style="width:60pt;height:15pt" o:ole="">
            <v:imagedata r:id="rId1238" o:title=""/>
          </v:shape>
          <o:OLEObject Type="Embed" ProgID="Equation" ShapeID="_x0000_i1755" DrawAspect="Content" ObjectID="_1618908275" r:id="rId1239"/>
        </w:object>
      </w:r>
      <w:r w:rsidR="009023DC">
        <w:rPr>
          <w:rFonts w:ascii="PSTimes" w:hAnsi="PSTimes"/>
          <w:b/>
        </w:rPr>
        <w:t xml:space="preserve"> </w:t>
      </w:r>
      <w:r w:rsidR="00303E4F">
        <w:rPr>
          <w:rFonts w:ascii="PSTimes" w:hAnsi="PSTimes"/>
          <w:b/>
          <w:position w:val="-2"/>
        </w:rPr>
        <w:pict>
          <v:shape id="_x0000_i1756" type="#_x0000_t75" style="width:9.75pt;height:11.25pt">
            <v:imagedata r:id="rId761" o:title=""/>
          </v:shape>
        </w:pict>
      </w:r>
      <w:r w:rsidR="009023DC">
        <w:rPr>
          <w:rFonts w:ascii="PSTimes" w:hAnsi="PSTimes"/>
          <w:b/>
        </w:rPr>
        <w:t xml:space="preserve">, </w:t>
      </w:r>
      <w:r w:rsidR="009023DC">
        <w:rPr>
          <w:position w:val="-6"/>
        </w:rPr>
        <w:object w:dxaOrig="1080" w:dyaOrig="240">
          <v:shape id="_x0000_i1757" type="#_x0000_t75" style="width:54.75pt;height:12pt" o:ole="">
            <v:imagedata r:id="rId1240" o:title=""/>
          </v:shape>
          <o:OLEObject Type="Embed" ProgID="Equation" ShapeID="_x0000_i1757" DrawAspect="Content" ObjectID="_1618908276" r:id="rId1241"/>
        </w:object>
      </w:r>
      <w:r w:rsidR="009023DC">
        <w:t xml:space="preserve"> </w:t>
      </w:r>
      <w:r w:rsidR="009023DC">
        <w:rPr>
          <w:position w:val="-6"/>
        </w:rPr>
        <w:object w:dxaOrig="1060" w:dyaOrig="300">
          <v:shape id="_x0000_i1758" type="#_x0000_t75" style="width:53.25pt;height:15pt" o:ole="">
            <v:imagedata r:id="rId1242" o:title=""/>
          </v:shape>
          <o:OLEObject Type="Embed" ProgID="Equation" ShapeID="_x0000_i1758" DrawAspect="Content" ObjectID="_1618908277" r:id="rId1243"/>
        </w:object>
      </w:r>
    </w:p>
    <w:p w:rsidR="009023DC" w:rsidRDefault="009023DC" w:rsidP="009023DC"/>
    <w:p w:rsidR="009023DC" w:rsidRDefault="009023DC" w:rsidP="009023DC"/>
    <w:p w:rsidR="009023DC" w:rsidRDefault="00DF7640" w:rsidP="00DF7640">
      <w:pPr>
        <w:ind w:left="1135"/>
        <w:rPr>
          <w:rFonts w:ascii="PSTimes" w:hAnsi="PSTimes"/>
          <w:b/>
        </w:rPr>
      </w:pPr>
      <w:r>
        <w:rPr>
          <w:rFonts w:ascii="PSTimes" w:hAnsi="PSTimes"/>
          <w:b/>
        </w:rPr>
        <w:t xml:space="preserve">+ </w:t>
      </w:r>
      <w:r w:rsidR="009023DC">
        <w:rPr>
          <w:rFonts w:ascii="PSTimes" w:hAnsi="PSTimes"/>
          <w:b/>
        </w:rPr>
        <w:t>Navedite pravila za računanje odvoda vsote, produkta in kvocienta funkcij ter odvod produkta funkcije s številom.</w:t>
      </w:r>
    </w:p>
    <w:p w:rsidR="009023DC" w:rsidRDefault="009023DC" w:rsidP="009023DC">
      <w:pPr>
        <w:rPr>
          <w:rFonts w:ascii="PSTimes" w:hAnsi="PSTimes"/>
          <w:b/>
        </w:rPr>
      </w:pPr>
    </w:p>
    <w:p w:rsidR="009023DC" w:rsidRDefault="009023DC" w:rsidP="009023DC">
      <w:pPr>
        <w:rPr>
          <w:rFonts w:ascii="PSTimes" w:hAnsi="PSTimes"/>
          <w:sz w:val="18"/>
        </w:rPr>
      </w:pPr>
      <w:r>
        <w:rPr>
          <w:rFonts w:ascii="PSTimes" w:hAnsi="PSTimes"/>
          <w:sz w:val="18"/>
        </w:rPr>
        <w:t>PRIMER:</w:t>
      </w:r>
    </w:p>
    <w:p w:rsidR="009023DC" w:rsidRDefault="009023DC" w:rsidP="00020CC3">
      <w:r>
        <w:t xml:space="preserve">Izračunajte odvoda funkcij </w:t>
      </w:r>
      <w:r>
        <w:rPr>
          <w:position w:val="-10"/>
        </w:rPr>
        <w:object w:dxaOrig="1700" w:dyaOrig="360">
          <v:shape id="_x0000_i1759" type="#_x0000_t75" style="width:84.75pt;height:18.75pt" o:ole="">
            <v:imagedata r:id="rId1244" o:title=""/>
          </v:shape>
          <o:OLEObject Type="Embed" ProgID="Equation.3" ShapeID="_x0000_i1759" DrawAspect="Content" ObjectID="_1618908278" r:id="rId1245"/>
        </w:object>
      </w:r>
      <w:r>
        <w:t xml:space="preserve"> in </w:t>
      </w:r>
      <w:r>
        <w:rPr>
          <w:position w:val="-24"/>
        </w:rPr>
        <w:object w:dxaOrig="1219" w:dyaOrig="620">
          <v:shape id="_x0000_i1760" type="#_x0000_t75" style="width:60.75pt;height:30.75pt" o:ole="">
            <v:imagedata r:id="rId1246" o:title=""/>
          </v:shape>
          <o:OLEObject Type="Embed" ProgID="Equation.3" ShapeID="_x0000_i1760" DrawAspect="Content" ObjectID="_1618908279" r:id="rId1247"/>
        </w:object>
      </w:r>
    </w:p>
    <w:p w:rsidR="009023DC" w:rsidRDefault="009023DC" w:rsidP="009023DC">
      <w:pPr>
        <w:pStyle w:val="Heading3"/>
      </w:pPr>
    </w:p>
    <w:p w:rsidR="009023DC" w:rsidRDefault="009023DC" w:rsidP="009023DC">
      <w:pPr>
        <w:pStyle w:val="Heading3"/>
      </w:pPr>
      <w:r>
        <w:br w:type="page"/>
        <w:t xml:space="preserve">INTEGRAL </w:t>
      </w:r>
    </w:p>
    <w:p w:rsidR="009023DC" w:rsidRDefault="009023DC" w:rsidP="009023DC"/>
    <w:p w:rsidR="009023DC" w:rsidRDefault="00DF7640" w:rsidP="00DF7640">
      <w:pPr>
        <w:ind w:left="1135"/>
        <w:rPr>
          <w:rFonts w:ascii="PSTimes" w:hAnsi="PSTimes"/>
          <w:b/>
        </w:rPr>
      </w:pPr>
      <w:r>
        <w:rPr>
          <w:rFonts w:ascii="PSTimes" w:hAnsi="PSTimes"/>
          <w:b/>
        </w:rPr>
        <w:t xml:space="preserve">+ </w:t>
      </w:r>
      <w:r w:rsidR="009023DC">
        <w:rPr>
          <w:rFonts w:ascii="PSTimes" w:hAnsi="PSTimes"/>
          <w:b/>
        </w:rPr>
        <w:t xml:space="preserve">Kaj je nedoločeni integral funkcije </w:t>
      </w:r>
      <w:r w:rsidR="009023DC">
        <w:rPr>
          <w:position w:val="-8"/>
        </w:rPr>
        <w:object w:dxaOrig="160" w:dyaOrig="260">
          <v:shape id="_x0000_i1761" type="#_x0000_t75" style="width:9pt;height:12.75pt" o:ole="">
            <v:imagedata r:id="rId1248" o:title=""/>
          </v:shape>
          <o:OLEObject Type="Embed" ProgID="Equation" ShapeID="_x0000_i1761" DrawAspect="Content" ObjectID="_1618908280" r:id="rId1249"/>
        </w:object>
      </w:r>
      <w:r w:rsidR="009023DC">
        <w:rPr>
          <w:rFonts w:ascii="PSTimes" w:hAnsi="PSTimes"/>
          <w:b/>
        </w:rPr>
        <w:t>na danem intervalu?</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r>
        <w:rPr>
          <w:rFonts w:ascii="PSTimes" w:hAnsi="PSTimes"/>
        </w:rPr>
        <w:t xml:space="preserve">Izračunajte odvod funkcije </w:t>
      </w:r>
      <w:r>
        <w:rPr>
          <w:position w:val="-8"/>
        </w:rPr>
        <w:object w:dxaOrig="1199" w:dyaOrig="320">
          <v:shape id="_x0000_i1762" type="#_x0000_t75" style="width:60pt;height:15.75pt" o:ole="">
            <v:imagedata r:id="rId1250" o:title=""/>
          </v:shape>
          <o:OLEObject Type="Embed" ProgID="Equation" ShapeID="_x0000_i1762" DrawAspect="Content" ObjectID="_1618908281" r:id="rId1251"/>
        </w:object>
      </w:r>
      <w:r>
        <w:t xml:space="preserve"> </w:t>
      </w:r>
      <w:r>
        <w:rPr>
          <w:rFonts w:ascii="PSTimes" w:hAnsi="PSTimes"/>
        </w:rPr>
        <w:t>in integral</w:t>
      </w:r>
      <w:r>
        <w:t xml:space="preserve"> </w:t>
      </w:r>
      <w:r>
        <w:rPr>
          <w:position w:val="-16"/>
        </w:rPr>
        <w:object w:dxaOrig="1160" w:dyaOrig="440">
          <v:shape id="_x0000_i1763" type="#_x0000_t75" style="width:57.75pt;height:21.75pt" o:ole="">
            <v:imagedata r:id="rId1252" o:title=""/>
          </v:shape>
          <o:OLEObject Type="Embed" ProgID="Equation.3" ShapeID="_x0000_i1763" DrawAspect="Content" ObjectID="_1618908282" r:id="rId1253"/>
        </w:object>
      </w:r>
      <w:r>
        <w:t>.</w:t>
      </w:r>
    </w:p>
    <w:p w:rsidR="009023DC" w:rsidRDefault="009023DC" w:rsidP="009023DC"/>
    <w:p w:rsidR="009023DC" w:rsidRDefault="009023DC" w:rsidP="009023DC"/>
    <w:p w:rsidR="009023DC" w:rsidRDefault="00DF7640" w:rsidP="00DF7640">
      <w:pPr>
        <w:ind w:left="1135"/>
        <w:rPr>
          <w:rFonts w:ascii="PSTimes" w:hAnsi="PSTimes"/>
          <w:b/>
        </w:rPr>
      </w:pPr>
      <w:r>
        <w:rPr>
          <w:rFonts w:ascii="PSTimes" w:hAnsi="PSTimes"/>
          <w:b/>
        </w:rPr>
        <w:t xml:space="preserve">+ </w:t>
      </w:r>
      <w:r w:rsidR="009023DC">
        <w:rPr>
          <w:rFonts w:ascii="PSTimes" w:hAnsi="PSTimes"/>
          <w:b/>
        </w:rPr>
        <w:t>Pojasnite geometrijski pomen določenega integrala zvezne funkcije na danem intervalu in osnovno formulo integralskega računa (Newton - Leibniz).</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Izračunajte</w:t>
      </w:r>
      <w:r>
        <w:rPr>
          <w:rFonts w:ascii="PSTimes" w:hAnsi="PSTimes"/>
          <w:position w:val="-32"/>
        </w:rPr>
        <w:object w:dxaOrig="660" w:dyaOrig="760">
          <v:shape id="_x0000_i1764" type="#_x0000_t75" style="width:33pt;height:38.25pt" o:ole="">
            <v:imagedata r:id="rId1254" o:title=""/>
          </v:shape>
          <o:OLEObject Type="Embed" ProgID="Equation.3" ShapeID="_x0000_i1764" DrawAspect="Content" ObjectID="_1618908283" r:id="rId1255"/>
        </w:object>
      </w:r>
      <w:r>
        <w:rPr>
          <w:rFonts w:ascii="PSTimes" w:hAnsi="PSTimes"/>
        </w:rPr>
        <w:t xml:space="preserve">  in </w:t>
      </w:r>
      <w:r>
        <w:rPr>
          <w:rFonts w:ascii="PSTimes" w:hAnsi="PSTimes"/>
          <w:position w:val="-30"/>
        </w:rPr>
        <w:object w:dxaOrig="680" w:dyaOrig="740">
          <v:shape id="_x0000_i1765" type="#_x0000_t75" style="width:33.75pt;height:36.75pt" o:ole="">
            <v:imagedata r:id="rId1256" o:title=""/>
          </v:shape>
          <o:OLEObject Type="Embed" ProgID="Equation.3" ShapeID="_x0000_i1765" DrawAspect="Content" ObjectID="_1618908284" r:id="rId1257"/>
        </w:object>
      </w:r>
      <w:r>
        <w:rPr>
          <w:rFonts w:ascii="PSTimes" w:hAnsi="PSTimes"/>
        </w:rPr>
        <w:t>.</w:t>
      </w:r>
    </w:p>
    <w:p w:rsidR="009023DC" w:rsidRDefault="009023DC" w:rsidP="009023DC">
      <w:pPr>
        <w:rPr>
          <w:rFonts w:ascii="PSTimes" w:hAnsi="PSTimes"/>
        </w:rPr>
      </w:pPr>
    </w:p>
    <w:p w:rsidR="009023DC" w:rsidRDefault="009023DC" w:rsidP="009023DC">
      <w:pPr>
        <w:rPr>
          <w:rFonts w:ascii="PSTimes" w:hAnsi="PSTimes"/>
        </w:rPr>
      </w:pPr>
    </w:p>
    <w:p w:rsidR="009023DC" w:rsidRDefault="00DF7640" w:rsidP="00DF7640">
      <w:pPr>
        <w:ind w:left="1135"/>
        <w:rPr>
          <w:rFonts w:ascii="PSTimes" w:hAnsi="PSTimes"/>
          <w:b/>
        </w:rPr>
      </w:pPr>
      <w:r>
        <w:rPr>
          <w:rFonts w:ascii="PSTimes" w:hAnsi="PSTimes"/>
          <w:b/>
        </w:rPr>
        <w:t xml:space="preserve">+ </w:t>
      </w:r>
      <w:r w:rsidR="009023DC">
        <w:rPr>
          <w:rFonts w:ascii="PSTimes" w:hAnsi="PSTimes"/>
          <w:b/>
        </w:rPr>
        <w:t>Kako izračunamo nedoločeni integral vsote oziroma razlike dveh funkcij in nedoločeni integral produkta funkcije s številom?</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Izračunajte</w:t>
      </w:r>
      <w:r>
        <w:rPr>
          <w:rFonts w:ascii="PSTimes" w:hAnsi="PSTimes"/>
          <w:position w:val="-16"/>
        </w:rPr>
        <w:object w:dxaOrig="1260" w:dyaOrig="440">
          <v:shape id="_x0000_i1766" type="#_x0000_t75" style="width:63pt;height:21.75pt" o:ole="">
            <v:imagedata r:id="rId1258" o:title=""/>
          </v:shape>
          <o:OLEObject Type="Embed" ProgID="Equation.3" ShapeID="_x0000_i1766" DrawAspect="Content" ObjectID="_1618908285" r:id="rId1259"/>
        </w:object>
      </w:r>
      <w:r>
        <w:rPr>
          <w:rFonts w:ascii="PSTimes" w:hAnsi="PSTimes"/>
        </w:rPr>
        <w:t>.</w:t>
      </w:r>
    </w:p>
    <w:p w:rsidR="009023DC" w:rsidRDefault="009023DC" w:rsidP="009023DC">
      <w:pPr>
        <w:rPr>
          <w:rFonts w:ascii="PSTimes" w:hAnsi="PSTimes"/>
        </w:rPr>
      </w:pPr>
    </w:p>
    <w:p w:rsidR="009023DC" w:rsidRDefault="009023DC" w:rsidP="009023DC">
      <w:pPr>
        <w:rPr>
          <w:rFonts w:ascii="PSTimes" w:hAnsi="PSTimes"/>
        </w:rPr>
      </w:pPr>
    </w:p>
    <w:p w:rsidR="009023DC" w:rsidRDefault="00DF7640" w:rsidP="00DF7640">
      <w:pPr>
        <w:ind w:left="1135"/>
        <w:rPr>
          <w:rFonts w:ascii="PSTimes" w:hAnsi="PSTimes"/>
          <w:b/>
        </w:rPr>
      </w:pPr>
      <w:r>
        <w:rPr>
          <w:rFonts w:ascii="PSTimes" w:hAnsi="PSTimes"/>
          <w:b/>
        </w:rPr>
        <w:t xml:space="preserve">+ </w:t>
      </w:r>
      <w:r w:rsidR="009023DC">
        <w:rPr>
          <w:rFonts w:ascii="PSTimes" w:hAnsi="PSTimes"/>
          <w:b/>
        </w:rPr>
        <w:t>Opišite trapezno metodo za približno računanje določenega integrala.</w:t>
      </w:r>
    </w:p>
    <w:p w:rsidR="009023DC" w:rsidRDefault="009023DC" w:rsidP="009023DC">
      <w:pPr>
        <w:rPr>
          <w:rFonts w:ascii="PSTimes" w:hAnsi="PSTimes"/>
          <w:b/>
        </w:rPr>
      </w:pPr>
    </w:p>
    <w:p w:rsidR="009023DC" w:rsidRDefault="009023DC" w:rsidP="009023DC">
      <w:pPr>
        <w:rPr>
          <w:rFonts w:ascii="PSTimes" w:hAnsi="PSTimes"/>
          <w:b/>
        </w:rPr>
      </w:pPr>
      <w:r>
        <w:rPr>
          <w:rFonts w:ascii="PSTimes" w:hAnsi="PSTimes"/>
          <w:sz w:val="18"/>
        </w:rPr>
        <w:t>PRIMER:</w:t>
      </w:r>
    </w:p>
    <w:p w:rsidR="009023DC" w:rsidRDefault="009023DC" w:rsidP="009023DC">
      <w:pPr>
        <w:rPr>
          <w:rFonts w:ascii="PSTimes" w:hAnsi="PSTimes"/>
        </w:rPr>
      </w:pPr>
      <w:r>
        <w:rPr>
          <w:rFonts w:ascii="PSTimes" w:hAnsi="PSTimes"/>
        </w:rPr>
        <w:t xml:space="preserve">S trapezno formulo izračunajte približno vrednost za </w:t>
      </w:r>
      <w:r>
        <w:rPr>
          <w:rFonts w:ascii="PSTimes" w:hAnsi="PSTimes"/>
          <w:position w:val="-32"/>
        </w:rPr>
        <w:object w:dxaOrig="660" w:dyaOrig="760">
          <v:shape id="_x0000_i1767" type="#_x0000_t75" style="width:33pt;height:38.25pt" o:ole="">
            <v:imagedata r:id="rId1260" o:title=""/>
          </v:shape>
          <o:OLEObject Type="Embed" ProgID="Equation.3" ShapeID="_x0000_i1767" DrawAspect="Content" ObjectID="_1618908286" r:id="rId1261"/>
        </w:object>
      </w:r>
      <w:r>
        <w:rPr>
          <w:rFonts w:ascii="PSTimes" w:hAnsi="PSTimes"/>
        </w:rPr>
        <w:t xml:space="preserve"> tako da </w:t>
      </w:r>
      <w:r>
        <w:rPr>
          <w:position w:val="-10"/>
        </w:rPr>
        <w:object w:dxaOrig="460" w:dyaOrig="320">
          <v:shape id="_x0000_i1768" type="#_x0000_t75" style="width:23.25pt;height:15.75pt" o:ole="">
            <v:imagedata r:id="rId1262" o:title=""/>
          </v:shape>
          <o:OLEObject Type="Embed" ProgID="Equation" ShapeID="_x0000_i1768" DrawAspect="Content" ObjectID="_1618908287" r:id="rId1263"/>
        </w:object>
      </w:r>
      <w:r>
        <w:rPr>
          <w:rFonts w:ascii="PSTimes" w:hAnsi="PSTimes"/>
        </w:rPr>
        <w:t xml:space="preserve"> razdelite na štiri dele.</w:t>
      </w:r>
    </w:p>
    <w:p w:rsidR="009023DC" w:rsidRDefault="009023DC" w:rsidP="009023DC"/>
    <w:p w:rsidR="009023DC" w:rsidRDefault="009023DC" w:rsidP="009023DC"/>
    <w:p w:rsidR="009023DC" w:rsidRDefault="00DF7640" w:rsidP="00DF7640">
      <w:pPr>
        <w:ind w:left="1135"/>
        <w:rPr>
          <w:rFonts w:ascii="PSTimes" w:hAnsi="PSTimes"/>
        </w:rPr>
      </w:pPr>
      <w:r>
        <w:rPr>
          <w:rFonts w:ascii="PSTimes" w:hAnsi="PSTimes"/>
          <w:b/>
        </w:rPr>
        <w:t xml:space="preserve">+ </w:t>
      </w:r>
      <w:r w:rsidR="009023DC">
        <w:rPr>
          <w:rFonts w:ascii="PSTimes" w:hAnsi="PSTimes"/>
          <w:b/>
        </w:rPr>
        <w:t xml:space="preserve">Povejte nedoločene integrale funkcij  </w:t>
      </w:r>
      <w:r w:rsidR="009023DC">
        <w:rPr>
          <w:position w:val="-8"/>
        </w:rPr>
        <w:object w:dxaOrig="1279" w:dyaOrig="320">
          <v:shape id="_x0000_i1769" type="#_x0000_t75" style="width:63.75pt;height:15.75pt" o:ole="">
            <v:imagedata r:id="rId1264" o:title=""/>
          </v:shape>
          <o:OLEObject Type="Embed" ProgID="Equation" ShapeID="_x0000_i1769" DrawAspect="Content" ObjectID="_1618908288" r:id="rId1265"/>
        </w:object>
      </w:r>
      <w:r w:rsidR="009023DC">
        <w:rPr>
          <w:rFonts w:ascii="PSTimes" w:hAnsi="PSTimes"/>
        </w:rPr>
        <w:t xml:space="preserve"> </w:t>
      </w:r>
      <w:r w:rsidR="009023DC">
        <w:rPr>
          <w:rFonts w:ascii="PSTimes" w:hAnsi="PSTimes"/>
          <w:position w:val="-2"/>
        </w:rPr>
        <w:object w:dxaOrig="173" w:dyaOrig="211">
          <v:shape id="_x0000_i1770" type="#_x0000_t75" style="width:9pt;height:11.25pt" o:ole="">
            <v:imagedata r:id="rId1266" o:title=""/>
          </v:shape>
          <o:OLEObject Type="Embed" ProgID="CDraw5" ShapeID="_x0000_i1770" DrawAspect="Content" ObjectID="_1618908289" r:id="rId1267"/>
        </w:object>
      </w:r>
      <w:r w:rsidR="009023DC">
        <w:rPr>
          <w:rFonts w:ascii="PSTimes" w:hAnsi="PSTimes"/>
        </w:rPr>
        <w:t xml:space="preserve">,  </w:t>
      </w:r>
      <w:r w:rsidR="009023DC">
        <w:rPr>
          <w:position w:val="-6"/>
        </w:rPr>
        <w:object w:dxaOrig="1199" w:dyaOrig="300">
          <v:shape id="_x0000_i1771" type="#_x0000_t75" style="width:60pt;height:15pt" o:ole="">
            <v:imagedata r:id="rId1268" o:title=""/>
          </v:shape>
          <o:OLEObject Type="Embed" ProgID="Equation" ShapeID="_x0000_i1771" DrawAspect="Content" ObjectID="_1618908290" r:id="rId1269"/>
        </w:object>
      </w:r>
      <w:r w:rsidR="009023DC">
        <w:rPr>
          <w:rFonts w:ascii="PSTimes" w:hAnsi="PSTimes"/>
        </w:rPr>
        <w:t xml:space="preserve"> </w:t>
      </w:r>
      <w:r w:rsidR="00303E4F">
        <w:rPr>
          <w:rFonts w:ascii="PSTimes" w:hAnsi="PSTimes"/>
          <w:position w:val="-2"/>
        </w:rPr>
        <w:pict>
          <v:shape id="_x0000_i1772" type="#_x0000_t75" style="width:9.75pt;height:11.25pt">
            <v:imagedata r:id="rId761" o:title=""/>
          </v:shape>
        </w:pict>
      </w:r>
      <w:r w:rsidR="009023DC">
        <w:rPr>
          <w:rFonts w:ascii="PSTimes" w:hAnsi="PSTimes"/>
        </w:rPr>
        <w:t xml:space="preserve">, </w:t>
      </w:r>
      <w:r w:rsidR="009023DC">
        <w:rPr>
          <w:position w:val="-24"/>
        </w:rPr>
        <w:object w:dxaOrig="2760" w:dyaOrig="580">
          <v:shape id="_x0000_i1773" type="#_x0000_t75" style="width:138pt;height:29.25pt" o:ole="">
            <v:imagedata r:id="rId1270" o:title=""/>
          </v:shape>
          <o:OLEObject Type="Embed" ProgID="Equation" ShapeID="_x0000_i1773" DrawAspect="Content" ObjectID="_1618908291" r:id="rId1271"/>
        </w:object>
      </w:r>
      <w:r w:rsidR="009023DC">
        <w:rPr>
          <w:rFonts w:ascii="PSTimes" w:hAnsi="PSTimes"/>
        </w:rPr>
        <w:t>.</w:t>
      </w:r>
    </w:p>
    <w:p w:rsidR="00F26825" w:rsidRDefault="00F26825" w:rsidP="00020CC3">
      <w:pPr>
        <w:spacing w:after="240"/>
      </w:pPr>
    </w:p>
    <w:sectPr w:rsidR="00F26825" w:rsidSect="00BD1D2D">
      <w:pgSz w:w="11906" w:h="16838"/>
      <w:pgMar w:top="1417" w:right="140" w:bottom="1276" w:left="142"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EE"/>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PSTimes">
    <w:altName w:val="Times New Roman"/>
    <w:panose1 w:val="00000000000000000000"/>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EE"/>
    <w:family w:val="swiss"/>
    <w:pitch w:val="variable"/>
    <w:sig w:usb0="E0002AFF" w:usb1="C000247B" w:usb2="00000009" w:usb3="00000000" w:csb0="000001FF" w:csb1="00000000"/>
  </w:font>
  <w:font w:name="Calibri">
    <w:panose1 w:val="020F0502020204030204"/>
    <w:charset w:val="EE"/>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5C46EB"/>
    <w:multiLevelType w:val="singleLevel"/>
    <w:tmpl w:val="0424000F"/>
    <w:lvl w:ilvl="0">
      <w:start w:val="1"/>
      <w:numFmt w:val="decimal"/>
      <w:lvlText w:val="%1."/>
      <w:lvlJc w:val="left"/>
      <w:pPr>
        <w:tabs>
          <w:tab w:val="num" w:pos="720"/>
        </w:tabs>
        <w:ind w:left="720" w:hanging="360"/>
      </w:pPr>
      <w:rPr>
        <w:rFonts w:hint="default"/>
      </w:rPr>
    </w:lvl>
  </w:abstractNum>
  <w:abstractNum w:abstractNumId="1" w15:restartNumberingAfterBreak="0">
    <w:nsid w:val="2CBE2C0F"/>
    <w:multiLevelType w:val="singleLevel"/>
    <w:tmpl w:val="EA50AE3A"/>
    <w:lvl w:ilvl="0">
      <w:start w:val="3"/>
      <w:numFmt w:val="lowerLetter"/>
      <w:lvlText w:val=""/>
      <w:lvlJc w:val="left"/>
      <w:pPr>
        <w:tabs>
          <w:tab w:val="num" w:pos="360"/>
        </w:tabs>
        <w:ind w:left="360" w:hanging="360"/>
      </w:pPr>
    </w:lvl>
  </w:abstractNum>
  <w:abstractNum w:abstractNumId="2" w15:restartNumberingAfterBreak="0">
    <w:nsid w:val="408D16FE"/>
    <w:multiLevelType w:val="singleLevel"/>
    <w:tmpl w:val="69DEEEF4"/>
    <w:lvl w:ilvl="0">
      <w:start w:val="1"/>
      <w:numFmt w:val="bullet"/>
      <w:lvlText w:val="-"/>
      <w:lvlJc w:val="left"/>
      <w:pPr>
        <w:tabs>
          <w:tab w:val="num" w:pos="360"/>
        </w:tabs>
        <w:ind w:left="360" w:hanging="360"/>
      </w:pPr>
      <w:rPr>
        <w:rFonts w:hint="default"/>
      </w:rPr>
    </w:lvl>
  </w:abstractNum>
  <w:abstractNum w:abstractNumId="3" w15:restartNumberingAfterBreak="0">
    <w:nsid w:val="51B83E88"/>
    <w:multiLevelType w:val="singleLevel"/>
    <w:tmpl w:val="0424000F"/>
    <w:lvl w:ilvl="0">
      <w:start w:val="1"/>
      <w:numFmt w:val="decimal"/>
      <w:lvlText w:val="%1."/>
      <w:lvlJc w:val="left"/>
      <w:pPr>
        <w:tabs>
          <w:tab w:val="num" w:pos="360"/>
        </w:tabs>
        <w:ind w:left="360" w:hanging="360"/>
      </w:pPr>
    </w:lvl>
  </w:abstractNum>
  <w:abstractNum w:abstractNumId="4" w15:restartNumberingAfterBreak="0">
    <w:nsid w:val="57AA6198"/>
    <w:multiLevelType w:val="hybridMultilevel"/>
    <w:tmpl w:val="2EC22ED8"/>
    <w:lvl w:ilvl="0" w:tplc="9E1E6A64">
      <w:start w:val="1"/>
      <w:numFmt w:val="lowerLetter"/>
      <w:lvlText w:val="%1)"/>
      <w:lvlJc w:val="left"/>
      <w:pPr>
        <w:tabs>
          <w:tab w:val="num" w:pos="720"/>
        </w:tabs>
        <w:ind w:left="720" w:hanging="360"/>
      </w:pPr>
      <w:rPr>
        <w:rFonts w:hint="default"/>
      </w:rPr>
    </w:lvl>
    <w:lvl w:ilvl="1" w:tplc="04240019" w:tentative="1">
      <w:start w:val="1"/>
      <w:numFmt w:val="lowerLetter"/>
      <w:lvlText w:val="%2."/>
      <w:lvlJc w:val="left"/>
      <w:pPr>
        <w:tabs>
          <w:tab w:val="num" w:pos="1440"/>
        </w:tabs>
        <w:ind w:left="1440" w:hanging="360"/>
      </w:pPr>
    </w:lvl>
    <w:lvl w:ilvl="2" w:tplc="0424001B" w:tentative="1">
      <w:start w:val="1"/>
      <w:numFmt w:val="lowerRoman"/>
      <w:lvlText w:val="%3."/>
      <w:lvlJc w:val="right"/>
      <w:pPr>
        <w:tabs>
          <w:tab w:val="num" w:pos="2160"/>
        </w:tabs>
        <w:ind w:left="2160" w:hanging="180"/>
      </w:pPr>
    </w:lvl>
    <w:lvl w:ilvl="3" w:tplc="0424000F" w:tentative="1">
      <w:start w:val="1"/>
      <w:numFmt w:val="decimal"/>
      <w:lvlText w:val="%4."/>
      <w:lvlJc w:val="left"/>
      <w:pPr>
        <w:tabs>
          <w:tab w:val="num" w:pos="2880"/>
        </w:tabs>
        <w:ind w:left="2880" w:hanging="360"/>
      </w:pPr>
    </w:lvl>
    <w:lvl w:ilvl="4" w:tplc="04240019" w:tentative="1">
      <w:start w:val="1"/>
      <w:numFmt w:val="lowerLetter"/>
      <w:lvlText w:val="%5."/>
      <w:lvlJc w:val="left"/>
      <w:pPr>
        <w:tabs>
          <w:tab w:val="num" w:pos="3600"/>
        </w:tabs>
        <w:ind w:left="3600" w:hanging="360"/>
      </w:pPr>
    </w:lvl>
    <w:lvl w:ilvl="5" w:tplc="0424001B" w:tentative="1">
      <w:start w:val="1"/>
      <w:numFmt w:val="lowerRoman"/>
      <w:lvlText w:val="%6."/>
      <w:lvlJc w:val="right"/>
      <w:pPr>
        <w:tabs>
          <w:tab w:val="num" w:pos="4320"/>
        </w:tabs>
        <w:ind w:left="4320" w:hanging="180"/>
      </w:pPr>
    </w:lvl>
    <w:lvl w:ilvl="6" w:tplc="0424000F" w:tentative="1">
      <w:start w:val="1"/>
      <w:numFmt w:val="decimal"/>
      <w:lvlText w:val="%7."/>
      <w:lvlJc w:val="left"/>
      <w:pPr>
        <w:tabs>
          <w:tab w:val="num" w:pos="5040"/>
        </w:tabs>
        <w:ind w:left="5040" w:hanging="360"/>
      </w:pPr>
    </w:lvl>
    <w:lvl w:ilvl="7" w:tplc="04240019" w:tentative="1">
      <w:start w:val="1"/>
      <w:numFmt w:val="lowerLetter"/>
      <w:lvlText w:val="%8."/>
      <w:lvlJc w:val="left"/>
      <w:pPr>
        <w:tabs>
          <w:tab w:val="num" w:pos="5760"/>
        </w:tabs>
        <w:ind w:left="5760" w:hanging="360"/>
      </w:pPr>
    </w:lvl>
    <w:lvl w:ilvl="8" w:tplc="0424001B" w:tentative="1">
      <w:start w:val="1"/>
      <w:numFmt w:val="lowerRoman"/>
      <w:lvlText w:val="%9."/>
      <w:lvlJc w:val="right"/>
      <w:pPr>
        <w:tabs>
          <w:tab w:val="num" w:pos="6480"/>
        </w:tabs>
        <w:ind w:left="6480" w:hanging="180"/>
      </w:pPr>
    </w:lvl>
  </w:abstractNum>
  <w:abstractNum w:abstractNumId="5" w15:restartNumberingAfterBreak="0">
    <w:nsid w:val="59A67DF3"/>
    <w:multiLevelType w:val="singleLevel"/>
    <w:tmpl w:val="5F3E6BCA"/>
    <w:lvl w:ilvl="0">
      <w:start w:val="18"/>
      <w:numFmt w:val="bullet"/>
      <w:lvlText w:val=""/>
      <w:lvlJc w:val="left"/>
      <w:pPr>
        <w:tabs>
          <w:tab w:val="num" w:pos="360"/>
        </w:tabs>
        <w:ind w:left="360" w:hanging="360"/>
      </w:pPr>
      <w:rPr>
        <w:rFonts w:ascii="Wingdings" w:hAnsi="Wingdings" w:hint="default"/>
      </w:rPr>
    </w:lvl>
  </w:abstractNum>
  <w:abstractNum w:abstractNumId="6" w15:restartNumberingAfterBreak="0">
    <w:nsid w:val="5AAD6B0B"/>
    <w:multiLevelType w:val="singleLevel"/>
    <w:tmpl w:val="9E3E2996"/>
    <w:lvl w:ilvl="0">
      <w:start w:val="18"/>
      <w:numFmt w:val="bullet"/>
      <w:lvlText w:val=""/>
      <w:lvlJc w:val="left"/>
      <w:pPr>
        <w:tabs>
          <w:tab w:val="num" w:pos="420"/>
        </w:tabs>
        <w:ind w:left="420" w:hanging="360"/>
      </w:pPr>
      <w:rPr>
        <w:rFonts w:ascii="Wingdings" w:hAnsi="Wingdings" w:hint="default"/>
      </w:rPr>
    </w:lvl>
  </w:abstractNum>
  <w:abstractNum w:abstractNumId="7" w15:restartNumberingAfterBreak="0">
    <w:nsid w:val="6143081E"/>
    <w:multiLevelType w:val="singleLevel"/>
    <w:tmpl w:val="0424000F"/>
    <w:lvl w:ilvl="0">
      <w:start w:val="1"/>
      <w:numFmt w:val="decimal"/>
      <w:lvlText w:val="%1."/>
      <w:lvlJc w:val="left"/>
      <w:pPr>
        <w:tabs>
          <w:tab w:val="num" w:pos="360"/>
        </w:tabs>
        <w:ind w:left="360" w:hanging="360"/>
      </w:pPr>
      <w:rPr>
        <w:rFonts w:hint="default"/>
      </w:rPr>
    </w:lvl>
  </w:abstractNum>
  <w:abstractNum w:abstractNumId="8" w15:restartNumberingAfterBreak="0">
    <w:nsid w:val="66E65AFF"/>
    <w:multiLevelType w:val="singleLevel"/>
    <w:tmpl w:val="0424000F"/>
    <w:lvl w:ilvl="0">
      <w:start w:val="1"/>
      <w:numFmt w:val="decimal"/>
      <w:lvlText w:val="%1."/>
      <w:lvlJc w:val="left"/>
      <w:pPr>
        <w:tabs>
          <w:tab w:val="num" w:pos="360"/>
        </w:tabs>
        <w:ind w:left="360" w:hanging="360"/>
      </w:pPr>
      <w:rPr>
        <w:rFonts w:hint="default"/>
      </w:rPr>
    </w:lvl>
  </w:abstractNum>
  <w:abstractNum w:abstractNumId="9" w15:restartNumberingAfterBreak="0">
    <w:nsid w:val="6BB25100"/>
    <w:multiLevelType w:val="singleLevel"/>
    <w:tmpl w:val="8984180A"/>
    <w:lvl w:ilvl="0">
      <w:start w:val="4"/>
      <w:numFmt w:val="bullet"/>
      <w:lvlText w:val="-"/>
      <w:lvlJc w:val="left"/>
      <w:pPr>
        <w:tabs>
          <w:tab w:val="num" w:pos="390"/>
        </w:tabs>
        <w:ind w:left="390" w:hanging="390"/>
      </w:pPr>
      <w:rPr>
        <w:rFonts w:hint="default"/>
      </w:rPr>
    </w:lvl>
  </w:abstractNum>
  <w:abstractNum w:abstractNumId="10" w15:restartNumberingAfterBreak="0">
    <w:nsid w:val="6E574B19"/>
    <w:multiLevelType w:val="hybridMultilevel"/>
    <w:tmpl w:val="88742FDE"/>
    <w:lvl w:ilvl="0" w:tplc="68C26674">
      <w:start w:val="1"/>
      <w:numFmt w:val="decimal"/>
      <w:lvlText w:val="%1."/>
      <w:lvlJc w:val="left"/>
      <w:pPr>
        <w:tabs>
          <w:tab w:val="num" w:pos="1353"/>
        </w:tabs>
        <w:ind w:left="1353" w:hanging="360"/>
      </w:pPr>
      <w:rPr>
        <w:rFonts w:hint="default"/>
        <w:b/>
        <w:i w:val="0"/>
      </w:rPr>
    </w:lvl>
    <w:lvl w:ilvl="1" w:tplc="04240019">
      <w:start w:val="1"/>
      <w:numFmt w:val="decimal"/>
      <w:lvlText w:val="%2."/>
      <w:lvlJc w:val="left"/>
      <w:pPr>
        <w:tabs>
          <w:tab w:val="num" w:pos="1440"/>
        </w:tabs>
        <w:ind w:left="1440" w:hanging="360"/>
      </w:pPr>
    </w:lvl>
    <w:lvl w:ilvl="2" w:tplc="0424001B">
      <w:start w:val="1"/>
      <w:numFmt w:val="decimal"/>
      <w:lvlText w:val="%3."/>
      <w:lvlJc w:val="left"/>
      <w:pPr>
        <w:tabs>
          <w:tab w:val="num" w:pos="2160"/>
        </w:tabs>
        <w:ind w:left="2160" w:hanging="360"/>
      </w:pPr>
    </w:lvl>
    <w:lvl w:ilvl="3" w:tplc="0424000F">
      <w:start w:val="1"/>
      <w:numFmt w:val="decimal"/>
      <w:lvlText w:val="%4."/>
      <w:lvlJc w:val="left"/>
      <w:pPr>
        <w:tabs>
          <w:tab w:val="num" w:pos="2880"/>
        </w:tabs>
        <w:ind w:left="2880" w:hanging="360"/>
      </w:pPr>
    </w:lvl>
    <w:lvl w:ilvl="4" w:tplc="04240019">
      <w:start w:val="1"/>
      <w:numFmt w:val="decimal"/>
      <w:lvlText w:val="%5."/>
      <w:lvlJc w:val="left"/>
      <w:pPr>
        <w:tabs>
          <w:tab w:val="num" w:pos="3600"/>
        </w:tabs>
        <w:ind w:left="3600" w:hanging="360"/>
      </w:pPr>
    </w:lvl>
    <w:lvl w:ilvl="5" w:tplc="0424001B">
      <w:start w:val="1"/>
      <w:numFmt w:val="decimal"/>
      <w:lvlText w:val="%6."/>
      <w:lvlJc w:val="left"/>
      <w:pPr>
        <w:tabs>
          <w:tab w:val="num" w:pos="4320"/>
        </w:tabs>
        <w:ind w:left="4320" w:hanging="360"/>
      </w:pPr>
    </w:lvl>
    <w:lvl w:ilvl="6" w:tplc="0424000F">
      <w:start w:val="1"/>
      <w:numFmt w:val="decimal"/>
      <w:lvlText w:val="%7."/>
      <w:lvlJc w:val="left"/>
      <w:pPr>
        <w:tabs>
          <w:tab w:val="num" w:pos="5040"/>
        </w:tabs>
        <w:ind w:left="5040" w:hanging="360"/>
      </w:pPr>
    </w:lvl>
    <w:lvl w:ilvl="7" w:tplc="04240019">
      <w:start w:val="1"/>
      <w:numFmt w:val="decimal"/>
      <w:lvlText w:val="%8."/>
      <w:lvlJc w:val="left"/>
      <w:pPr>
        <w:tabs>
          <w:tab w:val="num" w:pos="5760"/>
        </w:tabs>
        <w:ind w:left="5760" w:hanging="360"/>
      </w:pPr>
    </w:lvl>
    <w:lvl w:ilvl="8" w:tplc="0424001B">
      <w:start w:val="1"/>
      <w:numFmt w:val="decimal"/>
      <w:lvlText w:val="%9."/>
      <w:lvlJc w:val="left"/>
      <w:pPr>
        <w:tabs>
          <w:tab w:val="num" w:pos="6480"/>
        </w:tabs>
        <w:ind w:left="6480" w:hanging="360"/>
      </w:pPr>
    </w:lvl>
  </w:abstractNum>
  <w:abstractNum w:abstractNumId="11" w15:restartNumberingAfterBreak="0">
    <w:nsid w:val="769B7D34"/>
    <w:multiLevelType w:val="hybridMultilevel"/>
    <w:tmpl w:val="88E0A226"/>
    <w:lvl w:ilvl="0" w:tplc="95BCEF36">
      <w:start w:val="1"/>
      <w:numFmt w:val="decimal"/>
      <w:lvlText w:val="%1."/>
      <w:lvlJc w:val="left"/>
      <w:pPr>
        <w:tabs>
          <w:tab w:val="num" w:pos="1495"/>
        </w:tabs>
        <w:ind w:left="1495" w:hanging="360"/>
      </w:pPr>
      <w:rPr>
        <w:b/>
        <w:i w:val="0"/>
        <w:color w:val="auto"/>
      </w:rPr>
    </w:lvl>
    <w:lvl w:ilvl="1" w:tplc="04240019" w:tentative="1">
      <w:start w:val="1"/>
      <w:numFmt w:val="lowerLetter"/>
      <w:lvlText w:val="%2."/>
      <w:lvlJc w:val="left"/>
      <w:pPr>
        <w:tabs>
          <w:tab w:val="num" w:pos="2160"/>
        </w:tabs>
        <w:ind w:left="2160" w:hanging="360"/>
      </w:pPr>
    </w:lvl>
    <w:lvl w:ilvl="2" w:tplc="0424001B" w:tentative="1">
      <w:start w:val="1"/>
      <w:numFmt w:val="lowerRoman"/>
      <w:lvlText w:val="%3."/>
      <w:lvlJc w:val="right"/>
      <w:pPr>
        <w:tabs>
          <w:tab w:val="num" w:pos="2880"/>
        </w:tabs>
        <w:ind w:left="2880" w:hanging="180"/>
      </w:pPr>
    </w:lvl>
    <w:lvl w:ilvl="3" w:tplc="0424000F" w:tentative="1">
      <w:start w:val="1"/>
      <w:numFmt w:val="decimal"/>
      <w:lvlText w:val="%4."/>
      <w:lvlJc w:val="left"/>
      <w:pPr>
        <w:tabs>
          <w:tab w:val="num" w:pos="3600"/>
        </w:tabs>
        <w:ind w:left="3600" w:hanging="360"/>
      </w:pPr>
    </w:lvl>
    <w:lvl w:ilvl="4" w:tplc="04240019" w:tentative="1">
      <w:start w:val="1"/>
      <w:numFmt w:val="lowerLetter"/>
      <w:lvlText w:val="%5."/>
      <w:lvlJc w:val="left"/>
      <w:pPr>
        <w:tabs>
          <w:tab w:val="num" w:pos="4320"/>
        </w:tabs>
        <w:ind w:left="4320" w:hanging="360"/>
      </w:pPr>
    </w:lvl>
    <w:lvl w:ilvl="5" w:tplc="0424001B" w:tentative="1">
      <w:start w:val="1"/>
      <w:numFmt w:val="lowerRoman"/>
      <w:lvlText w:val="%6."/>
      <w:lvlJc w:val="right"/>
      <w:pPr>
        <w:tabs>
          <w:tab w:val="num" w:pos="5040"/>
        </w:tabs>
        <w:ind w:left="5040" w:hanging="180"/>
      </w:pPr>
    </w:lvl>
    <w:lvl w:ilvl="6" w:tplc="0424000F" w:tentative="1">
      <w:start w:val="1"/>
      <w:numFmt w:val="decimal"/>
      <w:lvlText w:val="%7."/>
      <w:lvlJc w:val="left"/>
      <w:pPr>
        <w:tabs>
          <w:tab w:val="num" w:pos="5760"/>
        </w:tabs>
        <w:ind w:left="5760" w:hanging="360"/>
      </w:pPr>
    </w:lvl>
    <w:lvl w:ilvl="7" w:tplc="04240019" w:tentative="1">
      <w:start w:val="1"/>
      <w:numFmt w:val="lowerLetter"/>
      <w:lvlText w:val="%8."/>
      <w:lvlJc w:val="left"/>
      <w:pPr>
        <w:tabs>
          <w:tab w:val="num" w:pos="6480"/>
        </w:tabs>
        <w:ind w:left="6480" w:hanging="360"/>
      </w:pPr>
    </w:lvl>
    <w:lvl w:ilvl="8" w:tplc="0424001B" w:tentative="1">
      <w:start w:val="1"/>
      <w:numFmt w:val="lowerRoman"/>
      <w:lvlText w:val="%9."/>
      <w:lvlJc w:val="right"/>
      <w:pPr>
        <w:tabs>
          <w:tab w:val="num" w:pos="7200"/>
        </w:tabs>
        <w:ind w:left="7200" w:hanging="180"/>
      </w:pPr>
    </w:lvl>
  </w:abstractNum>
  <w:abstractNum w:abstractNumId="12" w15:restartNumberingAfterBreak="0">
    <w:nsid w:val="78AE6AA7"/>
    <w:multiLevelType w:val="singleLevel"/>
    <w:tmpl w:val="9CF62E1A"/>
    <w:lvl w:ilvl="0">
      <w:start w:val="1"/>
      <w:numFmt w:val="upperLetter"/>
      <w:lvlText w:val="%1)"/>
      <w:legacy w:legacy="1" w:legacySpace="0" w:legacyIndent="283"/>
      <w:lvlJc w:val="left"/>
      <w:pPr>
        <w:ind w:left="567" w:hanging="283"/>
      </w:pPr>
    </w:lvl>
  </w:abstractNum>
  <w:num w:numId="1">
    <w:abstractNumId w:val="10"/>
  </w:num>
  <w:num w:numId="2">
    <w:abstractNumId w:val="1"/>
  </w:num>
  <w:num w:numId="3">
    <w:abstractNumId w:val="12"/>
    <w:lvlOverride w:ilvl="0">
      <w:startOverride w:val="1"/>
    </w:lvlOverride>
  </w:num>
  <w:num w:numId="4">
    <w:abstractNumId w:val="4"/>
  </w:num>
  <w:num w:numId="5">
    <w:abstractNumId w:val="6"/>
  </w:num>
  <w:num w:numId="6">
    <w:abstractNumId w:val="5"/>
  </w:num>
  <w:num w:numId="7">
    <w:abstractNumId w:val="8"/>
  </w:num>
  <w:num w:numId="8">
    <w:abstractNumId w:val="2"/>
  </w:num>
  <w:num w:numId="9">
    <w:abstractNumId w:val="7"/>
  </w:num>
  <w:num w:numId="10">
    <w:abstractNumId w:val="0"/>
  </w:num>
  <w:num w:numId="11">
    <w:abstractNumId w:val="9"/>
  </w:num>
  <w:num w:numId="12">
    <w:abstractNumId w:val="3"/>
  </w:num>
  <w:num w:numId="13">
    <w:abstractNumId w:val="11"/>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425"/>
  <w:noPunctuationKerning/>
  <w:characterSpacingControl w:val="doNotCompress"/>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EF7700"/>
    <w:rsid w:val="00020CC3"/>
    <w:rsid w:val="0004289F"/>
    <w:rsid w:val="00094978"/>
    <w:rsid w:val="000A5A6D"/>
    <w:rsid w:val="000E7ADE"/>
    <w:rsid w:val="00103D40"/>
    <w:rsid w:val="00151E30"/>
    <w:rsid w:val="0015760C"/>
    <w:rsid w:val="001654E1"/>
    <w:rsid w:val="001B5ACF"/>
    <w:rsid w:val="001C0360"/>
    <w:rsid w:val="001D53F3"/>
    <w:rsid w:val="00233D01"/>
    <w:rsid w:val="00243C2B"/>
    <w:rsid w:val="00245646"/>
    <w:rsid w:val="002477C5"/>
    <w:rsid w:val="002A4490"/>
    <w:rsid w:val="002A6D8A"/>
    <w:rsid w:val="002F7E82"/>
    <w:rsid w:val="00303E4F"/>
    <w:rsid w:val="00315AA7"/>
    <w:rsid w:val="00326DD2"/>
    <w:rsid w:val="00331F0D"/>
    <w:rsid w:val="00362F5F"/>
    <w:rsid w:val="0038736A"/>
    <w:rsid w:val="003D5F9B"/>
    <w:rsid w:val="003E5D8A"/>
    <w:rsid w:val="003E795B"/>
    <w:rsid w:val="003F0416"/>
    <w:rsid w:val="003F4D34"/>
    <w:rsid w:val="00402F77"/>
    <w:rsid w:val="0042375A"/>
    <w:rsid w:val="00451F67"/>
    <w:rsid w:val="00470E2B"/>
    <w:rsid w:val="00497D36"/>
    <w:rsid w:val="005050D1"/>
    <w:rsid w:val="0051149D"/>
    <w:rsid w:val="00520A9C"/>
    <w:rsid w:val="00525642"/>
    <w:rsid w:val="00526123"/>
    <w:rsid w:val="0055578D"/>
    <w:rsid w:val="005E2ABC"/>
    <w:rsid w:val="005F6ABB"/>
    <w:rsid w:val="0061373F"/>
    <w:rsid w:val="00622B16"/>
    <w:rsid w:val="006364A2"/>
    <w:rsid w:val="006512F3"/>
    <w:rsid w:val="006814AF"/>
    <w:rsid w:val="006974CB"/>
    <w:rsid w:val="006B3E22"/>
    <w:rsid w:val="006D1F4C"/>
    <w:rsid w:val="006D441A"/>
    <w:rsid w:val="006F5758"/>
    <w:rsid w:val="007053D1"/>
    <w:rsid w:val="007113C6"/>
    <w:rsid w:val="00724830"/>
    <w:rsid w:val="00726DE3"/>
    <w:rsid w:val="00760166"/>
    <w:rsid w:val="00787208"/>
    <w:rsid w:val="007A4104"/>
    <w:rsid w:val="007B6D8D"/>
    <w:rsid w:val="007C1208"/>
    <w:rsid w:val="00817AF0"/>
    <w:rsid w:val="008334D7"/>
    <w:rsid w:val="008419EB"/>
    <w:rsid w:val="00867A44"/>
    <w:rsid w:val="00874B68"/>
    <w:rsid w:val="008771FE"/>
    <w:rsid w:val="008A38B5"/>
    <w:rsid w:val="008E54B2"/>
    <w:rsid w:val="009012DB"/>
    <w:rsid w:val="009023DC"/>
    <w:rsid w:val="00911E92"/>
    <w:rsid w:val="009165B5"/>
    <w:rsid w:val="00917F52"/>
    <w:rsid w:val="00937130"/>
    <w:rsid w:val="00961433"/>
    <w:rsid w:val="00963111"/>
    <w:rsid w:val="009E331D"/>
    <w:rsid w:val="009E341E"/>
    <w:rsid w:val="009E406B"/>
    <w:rsid w:val="00A34E9B"/>
    <w:rsid w:val="00A5164B"/>
    <w:rsid w:val="00A715BB"/>
    <w:rsid w:val="00A92549"/>
    <w:rsid w:val="00A953F6"/>
    <w:rsid w:val="00AB57E5"/>
    <w:rsid w:val="00AE7B1D"/>
    <w:rsid w:val="00B42490"/>
    <w:rsid w:val="00B6210D"/>
    <w:rsid w:val="00B75405"/>
    <w:rsid w:val="00B85402"/>
    <w:rsid w:val="00BD0610"/>
    <w:rsid w:val="00BD1D2D"/>
    <w:rsid w:val="00BF1930"/>
    <w:rsid w:val="00BF586D"/>
    <w:rsid w:val="00C0046D"/>
    <w:rsid w:val="00C00D63"/>
    <w:rsid w:val="00C21D02"/>
    <w:rsid w:val="00C50E07"/>
    <w:rsid w:val="00C637F1"/>
    <w:rsid w:val="00C86814"/>
    <w:rsid w:val="00CA1D05"/>
    <w:rsid w:val="00CA7F4E"/>
    <w:rsid w:val="00CF6217"/>
    <w:rsid w:val="00D11860"/>
    <w:rsid w:val="00D40E35"/>
    <w:rsid w:val="00D410B7"/>
    <w:rsid w:val="00D64492"/>
    <w:rsid w:val="00D73071"/>
    <w:rsid w:val="00D848C0"/>
    <w:rsid w:val="00D9728C"/>
    <w:rsid w:val="00DA3462"/>
    <w:rsid w:val="00DA7B7D"/>
    <w:rsid w:val="00DE6474"/>
    <w:rsid w:val="00DF30E8"/>
    <w:rsid w:val="00DF5A87"/>
    <w:rsid w:val="00DF7640"/>
    <w:rsid w:val="00E56392"/>
    <w:rsid w:val="00E675A1"/>
    <w:rsid w:val="00E71360"/>
    <w:rsid w:val="00E85D76"/>
    <w:rsid w:val="00EB7CD0"/>
    <w:rsid w:val="00EC7FC9"/>
    <w:rsid w:val="00EF2C91"/>
    <w:rsid w:val="00EF5F08"/>
    <w:rsid w:val="00EF7700"/>
    <w:rsid w:val="00F177DE"/>
    <w:rsid w:val="00F200EE"/>
    <w:rsid w:val="00F26825"/>
    <w:rsid w:val="00F56AF2"/>
    <w:rsid w:val="00F829A3"/>
    <w:rsid w:val="00F84FC8"/>
    <w:rsid w:val="00FE75A6"/>
    <w:rsid w:val="00FF66A0"/>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3468">
      <o:colormenu v:ext="edit" fillcolor="none"/>
    </o:shapedefaults>
    <o:shapelayout v:ext="edit">
      <o:idmap v:ext="edit" data="1,3"/>
      <o:rules v:ext="edit">
        <o:r id="V:Rule1" type="arc" idref="#_x0000_s1424"/>
        <o:r id="V:Rule2" type="arc" idref="#_x0000_s1071"/>
        <o:r id="V:Rule3" type="arc" idref="#_x0000_s1076"/>
        <o:r id="V:Rule4" type="arc" idref="#_x0000_s1081"/>
        <o:r id="V:Rule5" type="arc" idref="#_x0000_s1064"/>
        <o:r id="V:Rule6" type="arc" idref="#_x0000_s1060"/>
        <o:r id="V:Rule7" type="arc" idref="#_x0000_s1052"/>
        <o:r id="V:Rule8" type="arc" idref="#_x0000_s1056"/>
        <o:r id="V:Rule9" type="arc" idref="#_x0000_s1202"/>
        <o:r id="V:Rule10" type="arc" idref="#_x0000_s1637"/>
        <o:r id="V:Rule11" type="arc" idref="#_x0000_s1680"/>
        <o:r id="V:Rule12" type="arc" idref="#_x0000_s1685"/>
        <o:r id="V:Rule13" type="arc" idref="#_x0000_s1690"/>
        <o:r id="V:Rule14" type="arc" idref="#_x0000_s1691"/>
        <o:r id="V:Rule15" type="arc" idref="#_x0000_s1595"/>
        <o:r id="V:Rule16" type="arc" idref="#_x0000_s1596"/>
        <o:r id="V:Rule17" type="arc" idref="#_x0000_s1611"/>
      </o:rules>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sl-SI" w:eastAsia="sl-SI"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uiPriority="9"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023DC"/>
    <w:rPr>
      <w:sz w:val="24"/>
      <w:szCs w:val="24"/>
    </w:rPr>
  </w:style>
  <w:style w:type="paragraph" w:styleId="Heading1">
    <w:name w:val="heading 1"/>
    <w:basedOn w:val="Normal"/>
    <w:next w:val="Normal"/>
    <w:qFormat/>
    <w:rsid w:val="006512F3"/>
    <w:pPr>
      <w:keepNext/>
      <w:spacing w:before="240" w:after="60"/>
      <w:outlineLvl w:val="0"/>
    </w:pPr>
    <w:rPr>
      <w:rFonts w:ascii="Arial" w:hAnsi="Arial" w:cs="Arial"/>
      <w:b/>
      <w:bCs/>
      <w:kern w:val="32"/>
      <w:sz w:val="32"/>
      <w:szCs w:val="32"/>
    </w:rPr>
  </w:style>
  <w:style w:type="paragraph" w:styleId="Heading3">
    <w:name w:val="heading 3"/>
    <w:basedOn w:val="Normal"/>
    <w:next w:val="Normal"/>
    <w:qFormat/>
    <w:rsid w:val="009023DC"/>
    <w:pPr>
      <w:keepNext/>
      <w:jc w:val="center"/>
      <w:outlineLvl w:val="2"/>
    </w:pPr>
    <w:rPr>
      <w:b/>
      <w:szCs w:val="20"/>
    </w:rPr>
  </w:style>
  <w:style w:type="paragraph" w:styleId="Heading7">
    <w:name w:val="heading 7"/>
    <w:basedOn w:val="Normal"/>
    <w:next w:val="Normal"/>
    <w:qFormat/>
    <w:rsid w:val="009023DC"/>
    <w:pPr>
      <w:spacing w:before="240" w:after="60"/>
      <w:outlineLvl w:val="6"/>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9023DC"/>
    <w:rPr>
      <w:color w:val="0000FF"/>
      <w:u w:val="single"/>
    </w:rPr>
  </w:style>
  <w:style w:type="character" w:styleId="FollowedHyperlink">
    <w:name w:val="FollowedHyperlink"/>
    <w:basedOn w:val="DefaultParagraphFont"/>
    <w:rsid w:val="009023DC"/>
    <w:rPr>
      <w:color w:val="0000FF"/>
      <w:u w:val="single"/>
    </w:rPr>
  </w:style>
  <w:style w:type="paragraph" w:styleId="BlockText">
    <w:name w:val="Block Text"/>
    <w:basedOn w:val="Normal"/>
    <w:rsid w:val="009023DC"/>
    <w:pPr>
      <w:tabs>
        <w:tab w:val="left" w:pos="-851"/>
      </w:tabs>
      <w:ind w:left="2124" w:right="-851" w:hanging="1415"/>
    </w:pPr>
    <w:rPr>
      <w:szCs w:val="20"/>
    </w:rPr>
  </w:style>
  <w:style w:type="paragraph" w:styleId="DocumentMap">
    <w:name w:val="Document Map"/>
    <w:basedOn w:val="Normal"/>
    <w:semiHidden/>
    <w:rsid w:val="009023DC"/>
    <w:pPr>
      <w:shd w:val="clear" w:color="auto" w:fill="000080"/>
    </w:pPr>
    <w:rPr>
      <w:rFonts w:ascii="Tahoma" w:hAnsi="Tahoma" w:cs="Tahoma"/>
      <w:szCs w:val="20"/>
    </w:rPr>
  </w:style>
  <w:style w:type="paragraph" w:customStyle="1" w:styleId="alinea0a">
    <w:name w:val="alinea0a"/>
    <w:basedOn w:val="Normal"/>
    <w:rsid w:val="009023DC"/>
    <w:pPr>
      <w:widowControl w:val="0"/>
    </w:pPr>
    <w:rPr>
      <w:szCs w:val="20"/>
    </w:rPr>
  </w:style>
  <w:style w:type="character" w:customStyle="1" w:styleId="formula">
    <w:name w:val="formula"/>
    <w:basedOn w:val="DefaultParagraphFont"/>
    <w:rsid w:val="009023DC"/>
    <w:rPr>
      <w:color w:val="FF0000"/>
      <w:u w:val="single"/>
    </w:rPr>
  </w:style>
  <w:style w:type="paragraph" w:styleId="BodyText3">
    <w:name w:val="Body Text 3"/>
    <w:basedOn w:val="Normal"/>
    <w:rsid w:val="00E56392"/>
    <w:rPr>
      <w:rFonts w:ascii="Arial" w:hAnsi="Arial"/>
      <w:b/>
      <w:i/>
      <w:szCs w:val="20"/>
    </w:rPr>
  </w:style>
  <w:style w:type="paragraph" w:styleId="BodyText">
    <w:name w:val="Body Text"/>
    <w:basedOn w:val="Normal"/>
    <w:rsid w:val="003F0416"/>
    <w:pPr>
      <w:spacing w:after="120"/>
    </w:pPr>
  </w:style>
  <w:style w:type="paragraph" w:styleId="BodyText2">
    <w:name w:val="Body Text 2"/>
    <w:basedOn w:val="Normal"/>
    <w:rsid w:val="00D40E35"/>
    <w:pPr>
      <w:spacing w:after="120" w:line="48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671" Type="http://schemas.openxmlformats.org/officeDocument/2006/relationships/image" Target="media/image313.wmf"/><Relationship Id="rId769" Type="http://schemas.openxmlformats.org/officeDocument/2006/relationships/oleObject" Target="embeddings/oleObject427.bin"/><Relationship Id="rId976" Type="http://schemas.openxmlformats.org/officeDocument/2006/relationships/image" Target="media/image445.wmf"/><Relationship Id="rId21" Type="http://schemas.openxmlformats.org/officeDocument/2006/relationships/oleObject" Target="embeddings/oleObject8.bin"/><Relationship Id="rId324" Type="http://schemas.openxmlformats.org/officeDocument/2006/relationships/oleObject" Target="embeddings/oleObject172.bin"/><Relationship Id="rId531" Type="http://schemas.openxmlformats.org/officeDocument/2006/relationships/oleObject" Target="embeddings/oleObject279.bin"/><Relationship Id="rId629" Type="http://schemas.openxmlformats.org/officeDocument/2006/relationships/image" Target="media/image298.wmf"/><Relationship Id="rId1161" Type="http://schemas.openxmlformats.org/officeDocument/2006/relationships/oleObject" Target="embeddings/oleObject628.bin"/><Relationship Id="rId1259" Type="http://schemas.openxmlformats.org/officeDocument/2006/relationships/oleObject" Target="embeddings/oleObject679.bin"/><Relationship Id="rId170" Type="http://schemas.openxmlformats.org/officeDocument/2006/relationships/image" Target="media/image72.wmf"/><Relationship Id="rId836" Type="http://schemas.openxmlformats.org/officeDocument/2006/relationships/image" Target="media/image374.wmf"/><Relationship Id="rId1021" Type="http://schemas.openxmlformats.org/officeDocument/2006/relationships/image" Target="media/image459.wmf"/><Relationship Id="rId1119" Type="http://schemas.openxmlformats.org/officeDocument/2006/relationships/oleObject" Target="embeddings/oleObject607.bin"/><Relationship Id="rId268" Type="http://schemas.openxmlformats.org/officeDocument/2006/relationships/image" Target="media/image120.wmf"/><Relationship Id="rId475" Type="http://schemas.openxmlformats.org/officeDocument/2006/relationships/oleObject" Target="embeddings/oleObject251.bin"/><Relationship Id="rId682" Type="http://schemas.openxmlformats.org/officeDocument/2006/relationships/oleObject" Target="embeddings/oleObject362.bin"/><Relationship Id="rId903" Type="http://schemas.openxmlformats.org/officeDocument/2006/relationships/image" Target="media/image408.wmf"/><Relationship Id="rId32" Type="http://schemas.openxmlformats.org/officeDocument/2006/relationships/image" Target="media/image15.wmf"/><Relationship Id="rId128" Type="http://schemas.openxmlformats.org/officeDocument/2006/relationships/oleObject" Target="embeddings/oleObject71.bin"/><Relationship Id="rId335" Type="http://schemas.openxmlformats.org/officeDocument/2006/relationships/image" Target="media/image154.wmf"/><Relationship Id="rId542" Type="http://schemas.openxmlformats.org/officeDocument/2006/relationships/image" Target="media/image254.wmf"/><Relationship Id="rId987" Type="http://schemas.openxmlformats.org/officeDocument/2006/relationships/oleObject" Target="embeddings/oleObject533.bin"/><Relationship Id="rId1172" Type="http://schemas.openxmlformats.org/officeDocument/2006/relationships/oleObject" Target="embeddings/oleObject635.bin"/><Relationship Id="rId181" Type="http://schemas.openxmlformats.org/officeDocument/2006/relationships/oleObject" Target="embeddings/oleObject100.bin"/><Relationship Id="rId402" Type="http://schemas.openxmlformats.org/officeDocument/2006/relationships/oleObject" Target="embeddings/oleObject211.bin"/><Relationship Id="rId847" Type="http://schemas.openxmlformats.org/officeDocument/2006/relationships/image" Target="media/image380.wmf"/><Relationship Id="rId1032" Type="http://schemas.openxmlformats.org/officeDocument/2006/relationships/oleObject" Target="embeddings/oleObject564.bin"/><Relationship Id="rId279" Type="http://schemas.openxmlformats.org/officeDocument/2006/relationships/oleObject" Target="embeddings/oleObject150.bin"/><Relationship Id="rId486" Type="http://schemas.openxmlformats.org/officeDocument/2006/relationships/image" Target="media/image226.wmf"/><Relationship Id="rId693" Type="http://schemas.openxmlformats.org/officeDocument/2006/relationships/oleObject" Target="embeddings/oleObject369.bin"/><Relationship Id="rId707" Type="http://schemas.openxmlformats.org/officeDocument/2006/relationships/oleObject" Target="embeddings/oleObject379.bin"/><Relationship Id="rId914" Type="http://schemas.openxmlformats.org/officeDocument/2006/relationships/image" Target="media/image413.wmf"/><Relationship Id="rId43" Type="http://schemas.openxmlformats.org/officeDocument/2006/relationships/oleObject" Target="embeddings/oleObject19.bin"/><Relationship Id="rId139" Type="http://schemas.openxmlformats.org/officeDocument/2006/relationships/image" Target="media/image59.wmf"/><Relationship Id="rId346" Type="http://schemas.openxmlformats.org/officeDocument/2006/relationships/oleObject" Target="embeddings/oleObject183.bin"/><Relationship Id="rId553" Type="http://schemas.openxmlformats.org/officeDocument/2006/relationships/oleObject" Target="embeddings/oleObject290.bin"/><Relationship Id="rId760" Type="http://schemas.openxmlformats.org/officeDocument/2006/relationships/oleObject" Target="embeddings/oleObject423.bin"/><Relationship Id="rId998" Type="http://schemas.openxmlformats.org/officeDocument/2006/relationships/oleObject" Target="embeddings/oleObject542.bin"/><Relationship Id="rId1183" Type="http://schemas.openxmlformats.org/officeDocument/2006/relationships/image" Target="media/image539.wmf"/><Relationship Id="rId192" Type="http://schemas.openxmlformats.org/officeDocument/2006/relationships/image" Target="media/image83.wmf"/><Relationship Id="rId206" Type="http://schemas.openxmlformats.org/officeDocument/2006/relationships/oleObject" Target="embeddings/oleObject113.bin"/><Relationship Id="rId413" Type="http://schemas.openxmlformats.org/officeDocument/2006/relationships/oleObject" Target="embeddings/oleObject218.bin"/><Relationship Id="rId858" Type="http://schemas.openxmlformats.org/officeDocument/2006/relationships/oleObject" Target="embeddings/oleObject470.bin"/><Relationship Id="rId1043" Type="http://schemas.openxmlformats.org/officeDocument/2006/relationships/image" Target="media/image470.wmf"/><Relationship Id="rId497" Type="http://schemas.openxmlformats.org/officeDocument/2006/relationships/oleObject" Target="embeddings/oleObject262.bin"/><Relationship Id="rId620" Type="http://schemas.openxmlformats.org/officeDocument/2006/relationships/oleObject" Target="embeddings/oleObject324.bin"/><Relationship Id="rId718" Type="http://schemas.openxmlformats.org/officeDocument/2006/relationships/oleObject" Target="embeddings/oleObject390.bin"/><Relationship Id="rId925" Type="http://schemas.openxmlformats.org/officeDocument/2006/relationships/oleObject" Target="embeddings/oleObject503.bin"/><Relationship Id="rId1250" Type="http://schemas.openxmlformats.org/officeDocument/2006/relationships/image" Target="media/image572.wmf"/><Relationship Id="rId357" Type="http://schemas.openxmlformats.org/officeDocument/2006/relationships/image" Target="media/image165.wmf"/><Relationship Id="rId1110" Type="http://schemas.openxmlformats.org/officeDocument/2006/relationships/image" Target="media/image504.wmf"/><Relationship Id="rId1194" Type="http://schemas.openxmlformats.org/officeDocument/2006/relationships/image" Target="media/image544.wmf"/><Relationship Id="rId1208" Type="http://schemas.openxmlformats.org/officeDocument/2006/relationships/image" Target="media/image551.wmf"/><Relationship Id="rId54" Type="http://schemas.openxmlformats.org/officeDocument/2006/relationships/image" Target="media/image26.wmf"/><Relationship Id="rId217" Type="http://schemas.openxmlformats.org/officeDocument/2006/relationships/image" Target="media/image95.wmf"/><Relationship Id="rId564" Type="http://schemas.openxmlformats.org/officeDocument/2006/relationships/image" Target="media/image263.wmf"/><Relationship Id="rId771" Type="http://schemas.openxmlformats.org/officeDocument/2006/relationships/oleObject" Target="embeddings/oleObject428.bin"/><Relationship Id="rId869" Type="http://schemas.openxmlformats.org/officeDocument/2006/relationships/image" Target="media/image390.wmf"/><Relationship Id="rId424" Type="http://schemas.openxmlformats.org/officeDocument/2006/relationships/oleObject" Target="embeddings/oleObject225.bin"/><Relationship Id="rId631" Type="http://schemas.openxmlformats.org/officeDocument/2006/relationships/image" Target="media/image299.wmf"/><Relationship Id="rId729" Type="http://schemas.openxmlformats.org/officeDocument/2006/relationships/oleObject" Target="embeddings/oleObject396.bin"/><Relationship Id="rId1054" Type="http://schemas.openxmlformats.org/officeDocument/2006/relationships/image" Target="media/image476.wmf"/><Relationship Id="rId1261" Type="http://schemas.openxmlformats.org/officeDocument/2006/relationships/oleObject" Target="embeddings/oleObject680.bin"/><Relationship Id="rId270" Type="http://schemas.openxmlformats.org/officeDocument/2006/relationships/image" Target="media/image121.wmf"/><Relationship Id="rId936" Type="http://schemas.openxmlformats.org/officeDocument/2006/relationships/image" Target="media/image424.wmf"/><Relationship Id="rId1121" Type="http://schemas.openxmlformats.org/officeDocument/2006/relationships/oleObject" Target="embeddings/oleObject608.bin"/><Relationship Id="rId1219" Type="http://schemas.openxmlformats.org/officeDocument/2006/relationships/oleObject" Target="embeddings/oleObject659.bin"/><Relationship Id="rId65" Type="http://schemas.openxmlformats.org/officeDocument/2006/relationships/image" Target="media/image31.wmf"/><Relationship Id="rId130" Type="http://schemas.openxmlformats.org/officeDocument/2006/relationships/oleObject" Target="embeddings/oleObject72.bin"/><Relationship Id="rId368" Type="http://schemas.openxmlformats.org/officeDocument/2006/relationships/oleObject" Target="embeddings/oleObject194.bin"/><Relationship Id="rId575" Type="http://schemas.openxmlformats.org/officeDocument/2006/relationships/image" Target="media/image269.jpeg"/><Relationship Id="rId782" Type="http://schemas.openxmlformats.org/officeDocument/2006/relationships/image" Target="media/image345.wmf"/><Relationship Id="rId228" Type="http://schemas.openxmlformats.org/officeDocument/2006/relationships/image" Target="media/image100.wmf"/><Relationship Id="rId435" Type="http://schemas.openxmlformats.org/officeDocument/2006/relationships/oleObject" Target="embeddings/oleObject231.bin"/><Relationship Id="rId642" Type="http://schemas.openxmlformats.org/officeDocument/2006/relationships/oleObject" Target="embeddings/oleObject334.bin"/><Relationship Id="rId1065" Type="http://schemas.openxmlformats.org/officeDocument/2006/relationships/image" Target="media/image482.wmf"/><Relationship Id="rId1272" Type="http://schemas.openxmlformats.org/officeDocument/2006/relationships/fontTable" Target="fontTable.xml"/><Relationship Id="rId281" Type="http://schemas.openxmlformats.org/officeDocument/2006/relationships/oleObject" Target="embeddings/oleObject151.bin"/><Relationship Id="rId502" Type="http://schemas.openxmlformats.org/officeDocument/2006/relationships/image" Target="media/image234.wmf"/><Relationship Id="rId947" Type="http://schemas.openxmlformats.org/officeDocument/2006/relationships/image" Target="media/image430.wmf"/><Relationship Id="rId1132" Type="http://schemas.openxmlformats.org/officeDocument/2006/relationships/image" Target="media/image515.wmf"/><Relationship Id="rId76" Type="http://schemas.openxmlformats.org/officeDocument/2006/relationships/oleObject" Target="embeddings/oleObject36.bin"/><Relationship Id="rId141" Type="http://schemas.openxmlformats.org/officeDocument/2006/relationships/image" Target="media/image60.wmf"/><Relationship Id="rId379" Type="http://schemas.openxmlformats.org/officeDocument/2006/relationships/image" Target="media/image176.wmf"/><Relationship Id="rId586" Type="http://schemas.openxmlformats.org/officeDocument/2006/relationships/image" Target="media/image276.wmf"/><Relationship Id="rId793" Type="http://schemas.openxmlformats.org/officeDocument/2006/relationships/oleObject" Target="embeddings/oleObject439.bin"/><Relationship Id="rId807" Type="http://schemas.openxmlformats.org/officeDocument/2006/relationships/oleObject" Target="embeddings/oleObject446.bin"/><Relationship Id="rId7" Type="http://schemas.openxmlformats.org/officeDocument/2006/relationships/oleObject" Target="embeddings/oleObject1.bin"/><Relationship Id="rId239" Type="http://schemas.openxmlformats.org/officeDocument/2006/relationships/oleObject" Target="embeddings/oleObject130.bin"/><Relationship Id="rId446" Type="http://schemas.openxmlformats.org/officeDocument/2006/relationships/image" Target="media/image206.wmf"/><Relationship Id="rId653" Type="http://schemas.openxmlformats.org/officeDocument/2006/relationships/oleObject" Target="embeddings/oleObject341.bin"/><Relationship Id="rId1076" Type="http://schemas.openxmlformats.org/officeDocument/2006/relationships/image" Target="media/image488.wmf"/><Relationship Id="rId292" Type="http://schemas.openxmlformats.org/officeDocument/2006/relationships/oleObject" Target="embeddings/oleObject157.bin"/><Relationship Id="rId306" Type="http://schemas.openxmlformats.org/officeDocument/2006/relationships/oleObject" Target="embeddings/oleObject164.bin"/><Relationship Id="rId860" Type="http://schemas.openxmlformats.org/officeDocument/2006/relationships/oleObject" Target="embeddings/oleObject471.bin"/><Relationship Id="rId958" Type="http://schemas.openxmlformats.org/officeDocument/2006/relationships/image" Target="media/image436.wmf"/><Relationship Id="rId1143" Type="http://schemas.openxmlformats.org/officeDocument/2006/relationships/oleObject" Target="embeddings/oleObject619.bin"/><Relationship Id="rId87" Type="http://schemas.openxmlformats.org/officeDocument/2006/relationships/oleObject" Target="embeddings/oleObject43.bin"/><Relationship Id="rId513" Type="http://schemas.openxmlformats.org/officeDocument/2006/relationships/oleObject" Target="embeddings/oleObject270.bin"/><Relationship Id="rId597" Type="http://schemas.openxmlformats.org/officeDocument/2006/relationships/oleObject" Target="embeddings/oleObject312.bin"/><Relationship Id="rId720" Type="http://schemas.openxmlformats.org/officeDocument/2006/relationships/image" Target="media/image325.wmf"/><Relationship Id="rId818" Type="http://schemas.openxmlformats.org/officeDocument/2006/relationships/oleObject" Target="embeddings/oleObject451.bin"/><Relationship Id="rId152" Type="http://schemas.openxmlformats.org/officeDocument/2006/relationships/oleObject" Target="embeddings/oleObject83.bin"/><Relationship Id="rId457" Type="http://schemas.openxmlformats.org/officeDocument/2006/relationships/image" Target="media/image212.wmf"/><Relationship Id="rId1003" Type="http://schemas.openxmlformats.org/officeDocument/2006/relationships/image" Target="media/image453.wmf"/><Relationship Id="rId1087" Type="http://schemas.openxmlformats.org/officeDocument/2006/relationships/oleObject" Target="embeddings/oleObject590.bin"/><Relationship Id="rId1210" Type="http://schemas.openxmlformats.org/officeDocument/2006/relationships/image" Target="media/image552.wmf"/><Relationship Id="rId664" Type="http://schemas.openxmlformats.org/officeDocument/2006/relationships/oleObject" Target="embeddings/oleObject350.bin"/><Relationship Id="rId871" Type="http://schemas.openxmlformats.org/officeDocument/2006/relationships/image" Target="media/image391.wmf"/><Relationship Id="rId969" Type="http://schemas.openxmlformats.org/officeDocument/2006/relationships/oleObject" Target="embeddings/oleObject524.bin"/><Relationship Id="rId14" Type="http://schemas.openxmlformats.org/officeDocument/2006/relationships/image" Target="media/image6.wmf"/><Relationship Id="rId317" Type="http://schemas.openxmlformats.org/officeDocument/2006/relationships/image" Target="media/image145.wmf"/><Relationship Id="rId524" Type="http://schemas.openxmlformats.org/officeDocument/2006/relationships/image" Target="media/image245.wmf"/><Relationship Id="rId731" Type="http://schemas.openxmlformats.org/officeDocument/2006/relationships/oleObject" Target="embeddings/oleObject398.bin"/><Relationship Id="rId1154" Type="http://schemas.openxmlformats.org/officeDocument/2006/relationships/image" Target="media/image526.wmf"/><Relationship Id="rId98" Type="http://schemas.openxmlformats.org/officeDocument/2006/relationships/oleObject" Target="embeddings/oleObject49.bin"/><Relationship Id="rId163" Type="http://schemas.openxmlformats.org/officeDocument/2006/relationships/oleObject" Target="embeddings/oleObject90.bin"/><Relationship Id="rId370" Type="http://schemas.openxmlformats.org/officeDocument/2006/relationships/oleObject" Target="embeddings/oleObject195.bin"/><Relationship Id="rId829" Type="http://schemas.openxmlformats.org/officeDocument/2006/relationships/oleObject" Target="embeddings/oleObject455.bin"/><Relationship Id="rId1014" Type="http://schemas.openxmlformats.org/officeDocument/2006/relationships/oleObject" Target="embeddings/oleObject555.bin"/><Relationship Id="rId1221" Type="http://schemas.openxmlformats.org/officeDocument/2006/relationships/oleObject" Target="embeddings/oleObject660.bin"/><Relationship Id="rId230" Type="http://schemas.openxmlformats.org/officeDocument/2006/relationships/image" Target="media/image101.wmf"/><Relationship Id="rId468" Type="http://schemas.openxmlformats.org/officeDocument/2006/relationships/image" Target="media/image217.wmf"/><Relationship Id="rId675" Type="http://schemas.openxmlformats.org/officeDocument/2006/relationships/image" Target="media/image315.wmf"/><Relationship Id="rId882" Type="http://schemas.openxmlformats.org/officeDocument/2006/relationships/image" Target="media/image397.wmf"/><Relationship Id="rId1098" Type="http://schemas.openxmlformats.org/officeDocument/2006/relationships/image" Target="media/image499.wmf"/><Relationship Id="rId25" Type="http://schemas.openxmlformats.org/officeDocument/2006/relationships/oleObject" Target="embeddings/oleObject10.bin"/><Relationship Id="rId328" Type="http://schemas.openxmlformats.org/officeDocument/2006/relationships/oleObject" Target="embeddings/oleObject174.bin"/><Relationship Id="rId535" Type="http://schemas.openxmlformats.org/officeDocument/2006/relationships/oleObject" Target="embeddings/oleObject281.bin"/><Relationship Id="rId742" Type="http://schemas.openxmlformats.org/officeDocument/2006/relationships/oleObject" Target="embeddings/oleObject409.bin"/><Relationship Id="rId1165" Type="http://schemas.openxmlformats.org/officeDocument/2006/relationships/oleObject" Target="embeddings/oleObject630.bin"/><Relationship Id="rId174" Type="http://schemas.openxmlformats.org/officeDocument/2006/relationships/image" Target="media/image74.wmf"/><Relationship Id="rId381" Type="http://schemas.openxmlformats.org/officeDocument/2006/relationships/image" Target="media/image177.wmf"/><Relationship Id="rId602" Type="http://schemas.openxmlformats.org/officeDocument/2006/relationships/oleObject" Target="embeddings/oleObject315.bin"/><Relationship Id="rId1025" Type="http://schemas.openxmlformats.org/officeDocument/2006/relationships/image" Target="media/image461.wmf"/><Relationship Id="rId1232" Type="http://schemas.openxmlformats.org/officeDocument/2006/relationships/image" Target="media/image563.wmf"/><Relationship Id="rId241" Type="http://schemas.openxmlformats.org/officeDocument/2006/relationships/oleObject" Target="embeddings/oleObject131.bin"/><Relationship Id="rId479" Type="http://schemas.openxmlformats.org/officeDocument/2006/relationships/oleObject" Target="embeddings/oleObject253.bin"/><Relationship Id="rId686" Type="http://schemas.openxmlformats.org/officeDocument/2006/relationships/image" Target="media/image318.png"/><Relationship Id="rId893" Type="http://schemas.openxmlformats.org/officeDocument/2006/relationships/image" Target="media/image403.wmf"/><Relationship Id="rId907" Type="http://schemas.openxmlformats.org/officeDocument/2006/relationships/image" Target="media/image410.wmf"/><Relationship Id="rId36" Type="http://schemas.openxmlformats.org/officeDocument/2006/relationships/image" Target="media/image17.wmf"/><Relationship Id="rId339" Type="http://schemas.openxmlformats.org/officeDocument/2006/relationships/image" Target="media/image156.wmf"/><Relationship Id="rId546" Type="http://schemas.openxmlformats.org/officeDocument/2006/relationships/image" Target="media/image256.wmf"/><Relationship Id="rId753" Type="http://schemas.openxmlformats.org/officeDocument/2006/relationships/oleObject" Target="embeddings/oleObject419.bin"/><Relationship Id="rId1176" Type="http://schemas.openxmlformats.org/officeDocument/2006/relationships/oleObject" Target="embeddings/oleObject637.bin"/><Relationship Id="rId101" Type="http://schemas.openxmlformats.org/officeDocument/2006/relationships/image" Target="media/image47.wmf"/><Relationship Id="rId185" Type="http://schemas.openxmlformats.org/officeDocument/2006/relationships/oleObject" Target="embeddings/oleObject102.bin"/><Relationship Id="rId406" Type="http://schemas.openxmlformats.org/officeDocument/2006/relationships/oleObject" Target="embeddings/oleObject213.bin"/><Relationship Id="rId960" Type="http://schemas.openxmlformats.org/officeDocument/2006/relationships/image" Target="media/image437.wmf"/><Relationship Id="rId1036" Type="http://schemas.openxmlformats.org/officeDocument/2006/relationships/oleObject" Target="embeddings/oleObject566.bin"/><Relationship Id="rId1243" Type="http://schemas.openxmlformats.org/officeDocument/2006/relationships/oleObject" Target="embeddings/oleObject671.bin"/><Relationship Id="rId392" Type="http://schemas.openxmlformats.org/officeDocument/2006/relationships/oleObject" Target="embeddings/oleObject206.bin"/><Relationship Id="rId613" Type="http://schemas.openxmlformats.org/officeDocument/2006/relationships/image" Target="media/image289.wmf"/><Relationship Id="rId697" Type="http://schemas.openxmlformats.org/officeDocument/2006/relationships/oleObject" Target="embeddings/oleObject371.bin"/><Relationship Id="rId820" Type="http://schemas.openxmlformats.org/officeDocument/2006/relationships/image" Target="media/image365.wmf"/><Relationship Id="rId918" Type="http://schemas.openxmlformats.org/officeDocument/2006/relationships/image" Target="media/image415.wmf"/><Relationship Id="rId252" Type="http://schemas.openxmlformats.org/officeDocument/2006/relationships/image" Target="media/image112.wmf"/><Relationship Id="rId1103" Type="http://schemas.openxmlformats.org/officeDocument/2006/relationships/oleObject" Target="embeddings/oleObject599.bin"/><Relationship Id="rId1187" Type="http://schemas.openxmlformats.org/officeDocument/2006/relationships/image" Target="media/image541.wmf"/><Relationship Id="rId47" Type="http://schemas.openxmlformats.org/officeDocument/2006/relationships/oleObject" Target="embeddings/oleObject21.bin"/><Relationship Id="rId112" Type="http://schemas.openxmlformats.org/officeDocument/2006/relationships/oleObject" Target="embeddings/oleObject57.bin"/><Relationship Id="rId557" Type="http://schemas.openxmlformats.org/officeDocument/2006/relationships/oleObject" Target="embeddings/oleObject294.bin"/><Relationship Id="rId764" Type="http://schemas.openxmlformats.org/officeDocument/2006/relationships/image" Target="media/image336.wmf"/><Relationship Id="rId971" Type="http://schemas.openxmlformats.org/officeDocument/2006/relationships/oleObject" Target="embeddings/oleObject525.bin"/><Relationship Id="rId196" Type="http://schemas.openxmlformats.org/officeDocument/2006/relationships/oleObject" Target="embeddings/oleObject108.bin"/><Relationship Id="rId417" Type="http://schemas.openxmlformats.org/officeDocument/2006/relationships/image" Target="media/image192.wmf"/><Relationship Id="rId624" Type="http://schemas.openxmlformats.org/officeDocument/2006/relationships/image" Target="media/image295.png"/><Relationship Id="rId831" Type="http://schemas.openxmlformats.org/officeDocument/2006/relationships/oleObject" Target="embeddings/oleObject456.bin"/><Relationship Id="rId1047" Type="http://schemas.openxmlformats.org/officeDocument/2006/relationships/oleObject" Target="embeddings/oleObject572.bin"/><Relationship Id="rId1254" Type="http://schemas.openxmlformats.org/officeDocument/2006/relationships/image" Target="media/image574.wmf"/><Relationship Id="rId263" Type="http://schemas.openxmlformats.org/officeDocument/2006/relationships/oleObject" Target="embeddings/oleObject142.bin"/><Relationship Id="rId470" Type="http://schemas.openxmlformats.org/officeDocument/2006/relationships/image" Target="media/image218.wmf"/><Relationship Id="rId929" Type="http://schemas.openxmlformats.org/officeDocument/2006/relationships/oleObject" Target="embeddings/oleObject505.bin"/><Relationship Id="rId1114" Type="http://schemas.openxmlformats.org/officeDocument/2006/relationships/image" Target="media/image506.wmf"/><Relationship Id="rId58" Type="http://schemas.openxmlformats.org/officeDocument/2006/relationships/oleObject" Target="embeddings/oleObject27.bin"/><Relationship Id="rId123" Type="http://schemas.openxmlformats.org/officeDocument/2006/relationships/oleObject" Target="embeddings/oleObject68.bin"/><Relationship Id="rId330" Type="http://schemas.openxmlformats.org/officeDocument/2006/relationships/oleObject" Target="embeddings/oleObject175.bin"/><Relationship Id="rId568" Type="http://schemas.openxmlformats.org/officeDocument/2006/relationships/image" Target="media/image265.wmf"/><Relationship Id="rId775" Type="http://schemas.openxmlformats.org/officeDocument/2006/relationships/oleObject" Target="embeddings/oleObject430.bin"/><Relationship Id="rId982" Type="http://schemas.openxmlformats.org/officeDocument/2006/relationships/image" Target="media/image448.wmf"/><Relationship Id="rId1198" Type="http://schemas.openxmlformats.org/officeDocument/2006/relationships/image" Target="media/image546.wmf"/><Relationship Id="rId428" Type="http://schemas.openxmlformats.org/officeDocument/2006/relationships/oleObject" Target="embeddings/oleObject227.bin"/><Relationship Id="rId635" Type="http://schemas.openxmlformats.org/officeDocument/2006/relationships/image" Target="media/image301.wmf"/><Relationship Id="rId842" Type="http://schemas.openxmlformats.org/officeDocument/2006/relationships/image" Target="media/image377.wmf"/><Relationship Id="rId1058" Type="http://schemas.openxmlformats.org/officeDocument/2006/relationships/image" Target="media/image478.wmf"/><Relationship Id="rId1265" Type="http://schemas.openxmlformats.org/officeDocument/2006/relationships/oleObject" Target="embeddings/oleObject682.bin"/><Relationship Id="rId274" Type="http://schemas.openxmlformats.org/officeDocument/2006/relationships/image" Target="media/image123.wmf"/><Relationship Id="rId481" Type="http://schemas.openxmlformats.org/officeDocument/2006/relationships/oleObject" Target="embeddings/oleObject254.bin"/><Relationship Id="rId702" Type="http://schemas.openxmlformats.org/officeDocument/2006/relationships/oleObject" Target="embeddings/oleObject374.bin"/><Relationship Id="rId1125" Type="http://schemas.openxmlformats.org/officeDocument/2006/relationships/oleObject" Target="embeddings/oleObject610.bin"/><Relationship Id="rId69" Type="http://schemas.openxmlformats.org/officeDocument/2006/relationships/image" Target="media/image33.wmf"/><Relationship Id="rId134" Type="http://schemas.openxmlformats.org/officeDocument/2006/relationships/oleObject" Target="embeddings/oleObject74.bin"/><Relationship Id="rId579" Type="http://schemas.openxmlformats.org/officeDocument/2006/relationships/oleObject" Target="embeddings/oleObject304.bin"/><Relationship Id="rId786" Type="http://schemas.openxmlformats.org/officeDocument/2006/relationships/image" Target="media/image347.wmf"/><Relationship Id="rId993" Type="http://schemas.openxmlformats.org/officeDocument/2006/relationships/oleObject" Target="embeddings/oleObject537.bin"/><Relationship Id="rId341" Type="http://schemas.openxmlformats.org/officeDocument/2006/relationships/image" Target="media/image157.wmf"/><Relationship Id="rId439" Type="http://schemas.openxmlformats.org/officeDocument/2006/relationships/oleObject" Target="embeddings/oleObject233.bin"/><Relationship Id="rId646" Type="http://schemas.openxmlformats.org/officeDocument/2006/relationships/oleObject" Target="embeddings/oleObject336.bin"/><Relationship Id="rId1069" Type="http://schemas.openxmlformats.org/officeDocument/2006/relationships/image" Target="media/image484.wmf"/><Relationship Id="rId201" Type="http://schemas.openxmlformats.org/officeDocument/2006/relationships/image" Target="media/image87.wmf"/><Relationship Id="rId285" Type="http://schemas.openxmlformats.org/officeDocument/2006/relationships/oleObject" Target="embeddings/oleObject153.bin"/><Relationship Id="rId506" Type="http://schemas.openxmlformats.org/officeDocument/2006/relationships/image" Target="media/image236.wmf"/><Relationship Id="rId853" Type="http://schemas.openxmlformats.org/officeDocument/2006/relationships/image" Target="media/image382.wmf"/><Relationship Id="rId1136" Type="http://schemas.openxmlformats.org/officeDocument/2006/relationships/image" Target="media/image517.wmf"/><Relationship Id="rId492" Type="http://schemas.openxmlformats.org/officeDocument/2006/relationships/image" Target="media/image229.wmf"/><Relationship Id="rId713" Type="http://schemas.openxmlformats.org/officeDocument/2006/relationships/oleObject" Target="embeddings/oleObject385.bin"/><Relationship Id="rId797" Type="http://schemas.openxmlformats.org/officeDocument/2006/relationships/oleObject" Target="embeddings/oleObject441.bin"/><Relationship Id="rId920" Type="http://schemas.openxmlformats.org/officeDocument/2006/relationships/image" Target="media/image416.wmf"/><Relationship Id="rId145" Type="http://schemas.openxmlformats.org/officeDocument/2006/relationships/image" Target="media/image62.wmf"/><Relationship Id="rId352" Type="http://schemas.openxmlformats.org/officeDocument/2006/relationships/oleObject" Target="embeddings/oleObject186.bin"/><Relationship Id="rId1203" Type="http://schemas.openxmlformats.org/officeDocument/2006/relationships/oleObject" Target="embeddings/oleObject651.bin"/><Relationship Id="rId212" Type="http://schemas.openxmlformats.org/officeDocument/2006/relationships/oleObject" Target="embeddings/oleObject116.bin"/><Relationship Id="rId657" Type="http://schemas.openxmlformats.org/officeDocument/2006/relationships/oleObject" Target="embeddings/oleObject345.bin"/><Relationship Id="rId864" Type="http://schemas.openxmlformats.org/officeDocument/2006/relationships/oleObject" Target="embeddings/oleObject473.bin"/><Relationship Id="rId296" Type="http://schemas.openxmlformats.org/officeDocument/2006/relationships/oleObject" Target="embeddings/oleObject159.bin"/><Relationship Id="rId517" Type="http://schemas.openxmlformats.org/officeDocument/2006/relationships/oleObject" Target="embeddings/oleObject272.bin"/><Relationship Id="rId724" Type="http://schemas.openxmlformats.org/officeDocument/2006/relationships/image" Target="media/image327.wmf"/><Relationship Id="rId931" Type="http://schemas.openxmlformats.org/officeDocument/2006/relationships/oleObject" Target="embeddings/oleObject506.bin"/><Relationship Id="rId1147" Type="http://schemas.openxmlformats.org/officeDocument/2006/relationships/oleObject" Target="embeddings/oleObject621.bin"/><Relationship Id="rId60" Type="http://schemas.openxmlformats.org/officeDocument/2006/relationships/oleObject" Target="embeddings/oleObject28.bin"/><Relationship Id="rId156" Type="http://schemas.openxmlformats.org/officeDocument/2006/relationships/image" Target="media/image67.wmf"/><Relationship Id="rId363" Type="http://schemas.openxmlformats.org/officeDocument/2006/relationships/image" Target="media/image168.wmf"/><Relationship Id="rId570" Type="http://schemas.openxmlformats.org/officeDocument/2006/relationships/image" Target="media/image266.wmf"/><Relationship Id="rId1007" Type="http://schemas.openxmlformats.org/officeDocument/2006/relationships/oleObject" Target="embeddings/oleObject550.bin"/><Relationship Id="rId1214" Type="http://schemas.openxmlformats.org/officeDocument/2006/relationships/image" Target="media/image554.wmf"/><Relationship Id="rId223" Type="http://schemas.openxmlformats.org/officeDocument/2006/relationships/image" Target="media/image98.wmf"/><Relationship Id="rId430" Type="http://schemas.openxmlformats.org/officeDocument/2006/relationships/oleObject" Target="embeddings/oleObject228.bin"/><Relationship Id="rId668" Type="http://schemas.openxmlformats.org/officeDocument/2006/relationships/oleObject" Target="embeddings/oleObject353.bin"/><Relationship Id="rId875" Type="http://schemas.openxmlformats.org/officeDocument/2006/relationships/image" Target="media/image393.wmf"/><Relationship Id="rId1060" Type="http://schemas.openxmlformats.org/officeDocument/2006/relationships/image" Target="media/image479.wmf"/><Relationship Id="rId18" Type="http://schemas.openxmlformats.org/officeDocument/2006/relationships/image" Target="media/image8.wmf"/><Relationship Id="rId528" Type="http://schemas.openxmlformats.org/officeDocument/2006/relationships/image" Target="media/image247.wmf"/><Relationship Id="rId735" Type="http://schemas.openxmlformats.org/officeDocument/2006/relationships/oleObject" Target="embeddings/oleObject402.bin"/><Relationship Id="rId942" Type="http://schemas.openxmlformats.org/officeDocument/2006/relationships/image" Target="media/image427.wmf"/><Relationship Id="rId1158" Type="http://schemas.openxmlformats.org/officeDocument/2006/relationships/image" Target="media/image528.wmf"/><Relationship Id="rId167" Type="http://schemas.openxmlformats.org/officeDocument/2006/relationships/oleObject" Target="embeddings/oleObject93.bin"/><Relationship Id="rId374" Type="http://schemas.openxmlformats.org/officeDocument/2006/relationships/oleObject" Target="embeddings/oleObject197.bin"/><Relationship Id="rId581" Type="http://schemas.openxmlformats.org/officeDocument/2006/relationships/image" Target="media/image273.jpeg"/><Relationship Id="rId1018" Type="http://schemas.openxmlformats.org/officeDocument/2006/relationships/oleObject" Target="embeddings/oleObject557.bin"/><Relationship Id="rId1225" Type="http://schemas.openxmlformats.org/officeDocument/2006/relationships/oleObject" Target="embeddings/oleObject662.bin"/><Relationship Id="rId71" Type="http://schemas.openxmlformats.org/officeDocument/2006/relationships/image" Target="media/image34.wmf"/><Relationship Id="rId234" Type="http://schemas.openxmlformats.org/officeDocument/2006/relationships/image" Target="media/image103.wmf"/><Relationship Id="rId679" Type="http://schemas.openxmlformats.org/officeDocument/2006/relationships/oleObject" Target="embeddings/oleObject359.bin"/><Relationship Id="rId802" Type="http://schemas.openxmlformats.org/officeDocument/2006/relationships/image" Target="media/image355.wmf"/><Relationship Id="rId886" Type="http://schemas.openxmlformats.org/officeDocument/2006/relationships/image" Target="media/image399.emf"/><Relationship Id="rId2" Type="http://schemas.openxmlformats.org/officeDocument/2006/relationships/styles" Target="styles.xml"/><Relationship Id="rId29" Type="http://schemas.openxmlformats.org/officeDocument/2006/relationships/oleObject" Target="embeddings/oleObject12.bin"/><Relationship Id="rId441" Type="http://schemas.openxmlformats.org/officeDocument/2006/relationships/oleObject" Target="embeddings/oleObject234.bin"/><Relationship Id="rId539" Type="http://schemas.openxmlformats.org/officeDocument/2006/relationships/oleObject" Target="embeddings/oleObject283.bin"/><Relationship Id="rId746" Type="http://schemas.openxmlformats.org/officeDocument/2006/relationships/oleObject" Target="embeddings/oleObject413.bin"/><Relationship Id="rId1071" Type="http://schemas.openxmlformats.org/officeDocument/2006/relationships/image" Target="media/image485.wmf"/><Relationship Id="rId1169" Type="http://schemas.openxmlformats.org/officeDocument/2006/relationships/oleObject" Target="embeddings/oleObject633.bin"/><Relationship Id="rId178" Type="http://schemas.openxmlformats.org/officeDocument/2006/relationships/image" Target="media/image76.wmf"/><Relationship Id="rId301" Type="http://schemas.openxmlformats.org/officeDocument/2006/relationships/image" Target="media/image136.wmf"/><Relationship Id="rId953" Type="http://schemas.openxmlformats.org/officeDocument/2006/relationships/oleObject" Target="embeddings/oleObject516.bin"/><Relationship Id="rId1029" Type="http://schemas.openxmlformats.org/officeDocument/2006/relationships/image" Target="media/image463.wmf"/><Relationship Id="rId1236" Type="http://schemas.openxmlformats.org/officeDocument/2006/relationships/image" Target="media/image565.wmf"/><Relationship Id="rId82" Type="http://schemas.openxmlformats.org/officeDocument/2006/relationships/oleObject" Target="embeddings/oleObject40.bin"/><Relationship Id="rId385" Type="http://schemas.openxmlformats.org/officeDocument/2006/relationships/image" Target="media/image179.wmf"/><Relationship Id="rId592" Type="http://schemas.openxmlformats.org/officeDocument/2006/relationships/image" Target="media/image279.wmf"/><Relationship Id="rId606" Type="http://schemas.openxmlformats.org/officeDocument/2006/relationships/oleObject" Target="embeddings/oleObject317.bin"/><Relationship Id="rId813" Type="http://schemas.openxmlformats.org/officeDocument/2006/relationships/image" Target="media/image361.wmf"/><Relationship Id="rId245" Type="http://schemas.openxmlformats.org/officeDocument/2006/relationships/oleObject" Target="embeddings/oleObject133.bin"/><Relationship Id="rId452" Type="http://schemas.openxmlformats.org/officeDocument/2006/relationships/image" Target="media/image209.wmf"/><Relationship Id="rId897" Type="http://schemas.openxmlformats.org/officeDocument/2006/relationships/image" Target="media/image405.wmf"/><Relationship Id="rId1082" Type="http://schemas.openxmlformats.org/officeDocument/2006/relationships/image" Target="media/image491.wmf"/><Relationship Id="rId105" Type="http://schemas.openxmlformats.org/officeDocument/2006/relationships/image" Target="media/image49.wmf"/><Relationship Id="rId312" Type="http://schemas.openxmlformats.org/officeDocument/2006/relationships/oleObject" Target="embeddings/oleObject167.bin"/><Relationship Id="rId757" Type="http://schemas.openxmlformats.org/officeDocument/2006/relationships/oleObject" Target="embeddings/oleObject421.bin"/><Relationship Id="rId964" Type="http://schemas.openxmlformats.org/officeDocument/2006/relationships/image" Target="media/image439.wmf"/><Relationship Id="rId93" Type="http://schemas.openxmlformats.org/officeDocument/2006/relationships/image" Target="media/image43.wmf"/><Relationship Id="rId189" Type="http://schemas.openxmlformats.org/officeDocument/2006/relationships/oleObject" Target="embeddings/oleObject104.bin"/><Relationship Id="rId396" Type="http://schemas.openxmlformats.org/officeDocument/2006/relationships/oleObject" Target="embeddings/oleObject208.bin"/><Relationship Id="rId617" Type="http://schemas.openxmlformats.org/officeDocument/2006/relationships/image" Target="media/image291.wmf"/><Relationship Id="rId824" Type="http://schemas.openxmlformats.org/officeDocument/2006/relationships/image" Target="media/image368.wmf"/><Relationship Id="rId1247" Type="http://schemas.openxmlformats.org/officeDocument/2006/relationships/oleObject" Target="embeddings/oleObject673.bin"/><Relationship Id="rId256" Type="http://schemas.openxmlformats.org/officeDocument/2006/relationships/image" Target="media/image114.wmf"/><Relationship Id="rId463" Type="http://schemas.openxmlformats.org/officeDocument/2006/relationships/oleObject" Target="embeddings/oleObject245.bin"/><Relationship Id="rId670" Type="http://schemas.openxmlformats.org/officeDocument/2006/relationships/oleObject" Target="embeddings/oleObject354.bin"/><Relationship Id="rId1093" Type="http://schemas.openxmlformats.org/officeDocument/2006/relationships/oleObject" Target="embeddings/oleObject593.bin"/><Relationship Id="rId1107" Type="http://schemas.openxmlformats.org/officeDocument/2006/relationships/oleObject" Target="embeddings/oleObject601.bin"/><Relationship Id="rId116" Type="http://schemas.openxmlformats.org/officeDocument/2006/relationships/oleObject" Target="embeddings/oleObject61.bin"/><Relationship Id="rId323" Type="http://schemas.openxmlformats.org/officeDocument/2006/relationships/image" Target="media/image148.wmf"/><Relationship Id="rId530" Type="http://schemas.openxmlformats.org/officeDocument/2006/relationships/image" Target="media/image248.wmf"/><Relationship Id="rId768" Type="http://schemas.openxmlformats.org/officeDocument/2006/relationships/image" Target="media/image338.wmf"/><Relationship Id="rId975" Type="http://schemas.openxmlformats.org/officeDocument/2006/relationships/oleObject" Target="embeddings/oleObject527.bin"/><Relationship Id="rId1160" Type="http://schemas.openxmlformats.org/officeDocument/2006/relationships/image" Target="media/image529.wmf"/><Relationship Id="rId20" Type="http://schemas.openxmlformats.org/officeDocument/2006/relationships/image" Target="media/image9.wmf"/><Relationship Id="rId628" Type="http://schemas.openxmlformats.org/officeDocument/2006/relationships/oleObject" Target="embeddings/oleObject327.bin"/><Relationship Id="rId835" Type="http://schemas.openxmlformats.org/officeDocument/2006/relationships/oleObject" Target="embeddings/oleObject458.bin"/><Relationship Id="rId1258" Type="http://schemas.openxmlformats.org/officeDocument/2006/relationships/image" Target="media/image576.wmf"/><Relationship Id="rId267" Type="http://schemas.openxmlformats.org/officeDocument/2006/relationships/oleObject" Target="embeddings/oleObject144.bin"/><Relationship Id="rId474" Type="http://schemas.openxmlformats.org/officeDocument/2006/relationships/image" Target="media/image220.wmf"/><Relationship Id="rId1020" Type="http://schemas.openxmlformats.org/officeDocument/2006/relationships/oleObject" Target="embeddings/oleObject558.bin"/><Relationship Id="rId1118" Type="http://schemas.openxmlformats.org/officeDocument/2006/relationships/image" Target="media/image508.wmf"/><Relationship Id="rId127" Type="http://schemas.openxmlformats.org/officeDocument/2006/relationships/image" Target="media/image53.wmf"/><Relationship Id="rId681" Type="http://schemas.openxmlformats.org/officeDocument/2006/relationships/oleObject" Target="embeddings/oleObject361.bin"/><Relationship Id="rId779" Type="http://schemas.openxmlformats.org/officeDocument/2006/relationships/oleObject" Target="embeddings/oleObject432.bin"/><Relationship Id="rId902" Type="http://schemas.openxmlformats.org/officeDocument/2006/relationships/oleObject" Target="embeddings/oleObject491.bin"/><Relationship Id="rId986" Type="http://schemas.openxmlformats.org/officeDocument/2006/relationships/image" Target="media/image450.wmf"/><Relationship Id="rId31" Type="http://schemas.openxmlformats.org/officeDocument/2006/relationships/oleObject" Target="embeddings/oleObject13.bin"/><Relationship Id="rId334" Type="http://schemas.openxmlformats.org/officeDocument/2006/relationships/oleObject" Target="embeddings/oleObject177.bin"/><Relationship Id="rId541" Type="http://schemas.openxmlformats.org/officeDocument/2006/relationships/oleObject" Target="embeddings/oleObject284.bin"/><Relationship Id="rId639" Type="http://schemas.openxmlformats.org/officeDocument/2006/relationships/image" Target="media/image303.wmf"/><Relationship Id="rId1171" Type="http://schemas.openxmlformats.org/officeDocument/2006/relationships/oleObject" Target="embeddings/oleObject634.bin"/><Relationship Id="rId1269" Type="http://schemas.openxmlformats.org/officeDocument/2006/relationships/oleObject" Target="embeddings/oleObject684.bin"/><Relationship Id="rId180" Type="http://schemas.openxmlformats.org/officeDocument/2006/relationships/image" Target="media/image77.wmf"/><Relationship Id="rId278" Type="http://schemas.openxmlformats.org/officeDocument/2006/relationships/image" Target="media/image125.wmf"/><Relationship Id="rId401" Type="http://schemas.openxmlformats.org/officeDocument/2006/relationships/image" Target="media/image187.wmf"/><Relationship Id="rId846" Type="http://schemas.openxmlformats.org/officeDocument/2006/relationships/image" Target="media/image379.png"/><Relationship Id="rId1031" Type="http://schemas.openxmlformats.org/officeDocument/2006/relationships/image" Target="media/image464.wmf"/><Relationship Id="rId1129" Type="http://schemas.openxmlformats.org/officeDocument/2006/relationships/oleObject" Target="embeddings/oleObject612.bin"/><Relationship Id="rId485" Type="http://schemas.openxmlformats.org/officeDocument/2006/relationships/oleObject" Target="embeddings/oleObject256.bin"/><Relationship Id="rId692" Type="http://schemas.openxmlformats.org/officeDocument/2006/relationships/image" Target="media/image320.wmf"/><Relationship Id="rId706" Type="http://schemas.openxmlformats.org/officeDocument/2006/relationships/oleObject" Target="embeddings/oleObject378.bin"/><Relationship Id="rId913" Type="http://schemas.openxmlformats.org/officeDocument/2006/relationships/oleObject" Target="embeddings/oleObject497.bin"/><Relationship Id="rId42" Type="http://schemas.openxmlformats.org/officeDocument/2006/relationships/image" Target="media/image20.wmf"/><Relationship Id="rId138" Type="http://schemas.openxmlformats.org/officeDocument/2006/relationships/oleObject" Target="embeddings/oleObject76.bin"/><Relationship Id="rId345" Type="http://schemas.openxmlformats.org/officeDocument/2006/relationships/image" Target="media/image159.wmf"/><Relationship Id="rId552" Type="http://schemas.openxmlformats.org/officeDocument/2006/relationships/image" Target="media/image259.wmf"/><Relationship Id="rId997" Type="http://schemas.openxmlformats.org/officeDocument/2006/relationships/oleObject" Target="embeddings/oleObject541.bin"/><Relationship Id="rId1182" Type="http://schemas.openxmlformats.org/officeDocument/2006/relationships/oleObject" Target="embeddings/oleObject640.bin"/><Relationship Id="rId191" Type="http://schemas.openxmlformats.org/officeDocument/2006/relationships/oleObject" Target="embeddings/oleObject105.bin"/><Relationship Id="rId205" Type="http://schemas.openxmlformats.org/officeDocument/2006/relationships/image" Target="media/image89.wmf"/><Relationship Id="rId412" Type="http://schemas.openxmlformats.org/officeDocument/2006/relationships/oleObject" Target="embeddings/oleObject217.bin"/><Relationship Id="rId857" Type="http://schemas.openxmlformats.org/officeDocument/2006/relationships/image" Target="media/image384.wmf"/><Relationship Id="rId1042" Type="http://schemas.openxmlformats.org/officeDocument/2006/relationships/oleObject" Target="embeddings/oleObject569.bin"/><Relationship Id="rId289" Type="http://schemas.openxmlformats.org/officeDocument/2006/relationships/oleObject" Target="embeddings/oleObject155.bin"/><Relationship Id="rId496" Type="http://schemas.openxmlformats.org/officeDocument/2006/relationships/image" Target="media/image231.wmf"/><Relationship Id="rId717" Type="http://schemas.openxmlformats.org/officeDocument/2006/relationships/oleObject" Target="embeddings/oleObject389.bin"/><Relationship Id="rId924" Type="http://schemas.openxmlformats.org/officeDocument/2006/relationships/image" Target="media/image418.wmf"/><Relationship Id="rId53" Type="http://schemas.openxmlformats.org/officeDocument/2006/relationships/oleObject" Target="embeddings/oleObject24.bin"/><Relationship Id="rId149" Type="http://schemas.openxmlformats.org/officeDocument/2006/relationships/image" Target="media/image64.wmf"/><Relationship Id="rId356" Type="http://schemas.openxmlformats.org/officeDocument/2006/relationships/oleObject" Target="embeddings/oleObject188.bin"/><Relationship Id="rId563" Type="http://schemas.openxmlformats.org/officeDocument/2006/relationships/oleObject" Target="embeddings/oleObject297.bin"/><Relationship Id="rId770" Type="http://schemas.openxmlformats.org/officeDocument/2006/relationships/image" Target="media/image339.wmf"/><Relationship Id="rId1193" Type="http://schemas.openxmlformats.org/officeDocument/2006/relationships/oleObject" Target="embeddings/oleObject646.bin"/><Relationship Id="rId1207" Type="http://schemas.openxmlformats.org/officeDocument/2006/relationships/oleObject" Target="embeddings/oleObject653.bin"/><Relationship Id="rId216" Type="http://schemas.openxmlformats.org/officeDocument/2006/relationships/oleObject" Target="embeddings/oleObject118.bin"/><Relationship Id="rId423" Type="http://schemas.openxmlformats.org/officeDocument/2006/relationships/image" Target="media/image195.wmf"/><Relationship Id="rId868" Type="http://schemas.openxmlformats.org/officeDocument/2006/relationships/oleObject" Target="embeddings/oleObject475.bin"/><Relationship Id="rId1053" Type="http://schemas.openxmlformats.org/officeDocument/2006/relationships/image" Target="media/image475.png"/><Relationship Id="rId1260" Type="http://schemas.openxmlformats.org/officeDocument/2006/relationships/image" Target="media/image577.wmf"/><Relationship Id="rId630" Type="http://schemas.openxmlformats.org/officeDocument/2006/relationships/oleObject" Target="embeddings/oleObject328.bin"/><Relationship Id="rId728" Type="http://schemas.openxmlformats.org/officeDocument/2006/relationships/image" Target="media/image329.wmf"/><Relationship Id="rId935" Type="http://schemas.openxmlformats.org/officeDocument/2006/relationships/oleObject" Target="embeddings/oleObject508.bin"/><Relationship Id="rId64" Type="http://schemas.openxmlformats.org/officeDocument/2006/relationships/oleObject" Target="embeddings/oleObject30.bin"/><Relationship Id="rId367" Type="http://schemas.openxmlformats.org/officeDocument/2006/relationships/image" Target="media/image170.wmf"/><Relationship Id="rId574" Type="http://schemas.openxmlformats.org/officeDocument/2006/relationships/image" Target="media/image268.jpeg"/><Relationship Id="rId1120" Type="http://schemas.openxmlformats.org/officeDocument/2006/relationships/image" Target="media/image509.wmf"/><Relationship Id="rId1218" Type="http://schemas.openxmlformats.org/officeDocument/2006/relationships/image" Target="media/image556.wmf"/><Relationship Id="rId227" Type="http://schemas.openxmlformats.org/officeDocument/2006/relationships/oleObject" Target="embeddings/oleObject124.bin"/><Relationship Id="rId781" Type="http://schemas.openxmlformats.org/officeDocument/2006/relationships/oleObject" Target="embeddings/oleObject433.bin"/><Relationship Id="rId879" Type="http://schemas.openxmlformats.org/officeDocument/2006/relationships/oleObject" Target="embeddings/oleObject480.bin"/><Relationship Id="rId434" Type="http://schemas.openxmlformats.org/officeDocument/2006/relationships/image" Target="media/image200.wmf"/><Relationship Id="rId641" Type="http://schemas.openxmlformats.org/officeDocument/2006/relationships/image" Target="media/image304.wmf"/><Relationship Id="rId739" Type="http://schemas.openxmlformats.org/officeDocument/2006/relationships/oleObject" Target="embeddings/oleObject406.bin"/><Relationship Id="rId1064" Type="http://schemas.openxmlformats.org/officeDocument/2006/relationships/image" Target="media/image481.png"/><Relationship Id="rId1271" Type="http://schemas.openxmlformats.org/officeDocument/2006/relationships/oleObject" Target="embeddings/oleObject685.bin"/><Relationship Id="rId280" Type="http://schemas.openxmlformats.org/officeDocument/2006/relationships/image" Target="media/image126.wmf"/><Relationship Id="rId501" Type="http://schemas.openxmlformats.org/officeDocument/2006/relationships/oleObject" Target="embeddings/oleObject264.bin"/><Relationship Id="rId946" Type="http://schemas.openxmlformats.org/officeDocument/2006/relationships/image" Target="media/image429.wmf"/><Relationship Id="rId1131" Type="http://schemas.openxmlformats.org/officeDocument/2006/relationships/oleObject" Target="embeddings/oleObject613.bin"/><Relationship Id="rId1229" Type="http://schemas.openxmlformats.org/officeDocument/2006/relationships/oleObject" Target="embeddings/oleObject664.bin"/><Relationship Id="rId75" Type="http://schemas.openxmlformats.org/officeDocument/2006/relationships/image" Target="media/image36.wmf"/><Relationship Id="rId140" Type="http://schemas.openxmlformats.org/officeDocument/2006/relationships/oleObject" Target="embeddings/oleObject77.bin"/><Relationship Id="rId378" Type="http://schemas.openxmlformats.org/officeDocument/2006/relationships/image" Target="media/image175.wmf"/><Relationship Id="rId585" Type="http://schemas.openxmlformats.org/officeDocument/2006/relationships/oleObject" Target="embeddings/oleObject306.bin"/><Relationship Id="rId792" Type="http://schemas.openxmlformats.org/officeDocument/2006/relationships/image" Target="media/image350.wmf"/><Relationship Id="rId806" Type="http://schemas.openxmlformats.org/officeDocument/2006/relationships/image" Target="media/image357.wmf"/><Relationship Id="rId6" Type="http://schemas.openxmlformats.org/officeDocument/2006/relationships/image" Target="media/image2.wmf"/><Relationship Id="rId238" Type="http://schemas.openxmlformats.org/officeDocument/2006/relationships/image" Target="media/image105.wmf"/><Relationship Id="rId445" Type="http://schemas.openxmlformats.org/officeDocument/2006/relationships/oleObject" Target="embeddings/oleObject236.bin"/><Relationship Id="rId652" Type="http://schemas.openxmlformats.org/officeDocument/2006/relationships/oleObject" Target="embeddings/oleObject340.bin"/><Relationship Id="rId1075" Type="http://schemas.openxmlformats.org/officeDocument/2006/relationships/image" Target="media/image487.wmf"/><Relationship Id="rId291" Type="http://schemas.openxmlformats.org/officeDocument/2006/relationships/image" Target="media/image131.wmf"/><Relationship Id="rId305" Type="http://schemas.openxmlformats.org/officeDocument/2006/relationships/image" Target="media/image138.wmf"/><Relationship Id="rId512" Type="http://schemas.openxmlformats.org/officeDocument/2006/relationships/image" Target="media/image239.wmf"/><Relationship Id="rId957" Type="http://schemas.openxmlformats.org/officeDocument/2006/relationships/oleObject" Target="embeddings/oleObject518.bin"/><Relationship Id="rId1142" Type="http://schemas.openxmlformats.org/officeDocument/2006/relationships/image" Target="media/image520.wmf"/><Relationship Id="rId86" Type="http://schemas.openxmlformats.org/officeDocument/2006/relationships/oleObject" Target="embeddings/oleObject42.bin"/><Relationship Id="rId151" Type="http://schemas.openxmlformats.org/officeDocument/2006/relationships/image" Target="media/image65.wmf"/><Relationship Id="rId389" Type="http://schemas.openxmlformats.org/officeDocument/2006/relationships/image" Target="media/image181.wmf"/><Relationship Id="rId596" Type="http://schemas.openxmlformats.org/officeDocument/2006/relationships/image" Target="media/image281.wmf"/><Relationship Id="rId817" Type="http://schemas.openxmlformats.org/officeDocument/2006/relationships/image" Target="media/image363.wmf"/><Relationship Id="rId1002" Type="http://schemas.openxmlformats.org/officeDocument/2006/relationships/oleObject" Target="embeddings/oleObject546.bin"/><Relationship Id="rId249" Type="http://schemas.openxmlformats.org/officeDocument/2006/relationships/oleObject" Target="embeddings/oleObject135.bin"/><Relationship Id="rId456" Type="http://schemas.openxmlformats.org/officeDocument/2006/relationships/image" Target="media/image211.wmf"/><Relationship Id="rId663" Type="http://schemas.openxmlformats.org/officeDocument/2006/relationships/oleObject" Target="embeddings/oleObject349.bin"/><Relationship Id="rId870" Type="http://schemas.openxmlformats.org/officeDocument/2006/relationships/oleObject" Target="embeddings/oleObject476.bin"/><Relationship Id="rId1086" Type="http://schemas.openxmlformats.org/officeDocument/2006/relationships/image" Target="media/image493.wmf"/><Relationship Id="rId13" Type="http://schemas.openxmlformats.org/officeDocument/2006/relationships/oleObject" Target="embeddings/oleObject4.bin"/><Relationship Id="rId109" Type="http://schemas.openxmlformats.org/officeDocument/2006/relationships/image" Target="media/image51.wmf"/><Relationship Id="rId316" Type="http://schemas.openxmlformats.org/officeDocument/2006/relationships/image" Target="media/image144.wmf"/><Relationship Id="rId523" Type="http://schemas.openxmlformats.org/officeDocument/2006/relationships/oleObject" Target="embeddings/oleObject275.bin"/><Relationship Id="rId968" Type="http://schemas.openxmlformats.org/officeDocument/2006/relationships/image" Target="media/image441.wmf"/><Relationship Id="rId1153" Type="http://schemas.openxmlformats.org/officeDocument/2006/relationships/oleObject" Target="embeddings/oleObject624.bin"/><Relationship Id="rId97" Type="http://schemas.openxmlformats.org/officeDocument/2006/relationships/image" Target="media/image45.wmf"/><Relationship Id="rId730" Type="http://schemas.openxmlformats.org/officeDocument/2006/relationships/oleObject" Target="embeddings/oleObject397.bin"/><Relationship Id="rId828" Type="http://schemas.openxmlformats.org/officeDocument/2006/relationships/image" Target="media/image370.wmf"/><Relationship Id="rId1013" Type="http://schemas.openxmlformats.org/officeDocument/2006/relationships/image" Target="media/image455.wmf"/><Relationship Id="rId162" Type="http://schemas.openxmlformats.org/officeDocument/2006/relationships/oleObject" Target="embeddings/oleObject89.bin"/><Relationship Id="rId467" Type="http://schemas.openxmlformats.org/officeDocument/2006/relationships/oleObject" Target="embeddings/oleObject247.bin"/><Relationship Id="rId1097" Type="http://schemas.openxmlformats.org/officeDocument/2006/relationships/oleObject" Target="embeddings/oleObject595.bin"/><Relationship Id="rId1220" Type="http://schemas.openxmlformats.org/officeDocument/2006/relationships/image" Target="media/image557.wmf"/><Relationship Id="rId674" Type="http://schemas.openxmlformats.org/officeDocument/2006/relationships/oleObject" Target="embeddings/oleObject356.bin"/><Relationship Id="rId881" Type="http://schemas.openxmlformats.org/officeDocument/2006/relationships/oleObject" Target="embeddings/oleObject481.bin"/><Relationship Id="rId979" Type="http://schemas.openxmlformats.org/officeDocument/2006/relationships/oleObject" Target="embeddings/oleObject529.bin"/><Relationship Id="rId24" Type="http://schemas.openxmlformats.org/officeDocument/2006/relationships/image" Target="media/image11.wmf"/><Relationship Id="rId327" Type="http://schemas.openxmlformats.org/officeDocument/2006/relationships/image" Target="media/image150.wmf"/><Relationship Id="rId534" Type="http://schemas.openxmlformats.org/officeDocument/2006/relationships/image" Target="media/image250.wmf"/><Relationship Id="rId741" Type="http://schemas.openxmlformats.org/officeDocument/2006/relationships/oleObject" Target="embeddings/oleObject408.bin"/><Relationship Id="rId839" Type="http://schemas.openxmlformats.org/officeDocument/2006/relationships/oleObject" Target="embeddings/oleObject460.bin"/><Relationship Id="rId1164" Type="http://schemas.openxmlformats.org/officeDocument/2006/relationships/image" Target="media/image531.wmf"/><Relationship Id="rId173" Type="http://schemas.openxmlformats.org/officeDocument/2006/relationships/oleObject" Target="embeddings/oleObject96.bin"/><Relationship Id="rId229" Type="http://schemas.openxmlformats.org/officeDocument/2006/relationships/oleObject" Target="embeddings/oleObject125.bin"/><Relationship Id="rId380" Type="http://schemas.openxmlformats.org/officeDocument/2006/relationships/oleObject" Target="embeddings/oleObject200.bin"/><Relationship Id="rId436" Type="http://schemas.openxmlformats.org/officeDocument/2006/relationships/image" Target="media/image201.wmf"/><Relationship Id="rId601" Type="http://schemas.openxmlformats.org/officeDocument/2006/relationships/oleObject" Target="embeddings/oleObject314.bin"/><Relationship Id="rId643" Type="http://schemas.openxmlformats.org/officeDocument/2006/relationships/image" Target="media/image305.wmf"/><Relationship Id="rId1024" Type="http://schemas.openxmlformats.org/officeDocument/2006/relationships/oleObject" Target="embeddings/oleObject560.bin"/><Relationship Id="rId1066" Type="http://schemas.openxmlformats.org/officeDocument/2006/relationships/oleObject" Target="embeddings/oleObject580.bin"/><Relationship Id="rId1231" Type="http://schemas.openxmlformats.org/officeDocument/2006/relationships/oleObject" Target="embeddings/oleObject665.bin"/><Relationship Id="rId1273" Type="http://schemas.openxmlformats.org/officeDocument/2006/relationships/theme" Target="theme/theme1.xml"/><Relationship Id="rId240" Type="http://schemas.openxmlformats.org/officeDocument/2006/relationships/image" Target="media/image106.wmf"/><Relationship Id="rId478" Type="http://schemas.openxmlformats.org/officeDocument/2006/relationships/image" Target="media/image222.wmf"/><Relationship Id="rId685" Type="http://schemas.openxmlformats.org/officeDocument/2006/relationships/image" Target="media/image317.png"/><Relationship Id="rId850" Type="http://schemas.openxmlformats.org/officeDocument/2006/relationships/oleObject" Target="embeddings/oleObject465.bin"/><Relationship Id="rId892" Type="http://schemas.openxmlformats.org/officeDocument/2006/relationships/oleObject" Target="embeddings/oleObject486.bin"/><Relationship Id="rId906" Type="http://schemas.openxmlformats.org/officeDocument/2006/relationships/oleObject" Target="embeddings/oleObject493.bin"/><Relationship Id="rId948" Type="http://schemas.openxmlformats.org/officeDocument/2006/relationships/image" Target="media/image431.wmf"/><Relationship Id="rId1133" Type="http://schemas.openxmlformats.org/officeDocument/2006/relationships/oleObject" Target="embeddings/oleObject614.bin"/><Relationship Id="rId35" Type="http://schemas.openxmlformats.org/officeDocument/2006/relationships/oleObject" Target="embeddings/oleObject15.bin"/><Relationship Id="rId77" Type="http://schemas.openxmlformats.org/officeDocument/2006/relationships/oleObject" Target="embeddings/oleObject37.bin"/><Relationship Id="rId100" Type="http://schemas.openxmlformats.org/officeDocument/2006/relationships/oleObject" Target="embeddings/oleObject50.bin"/><Relationship Id="rId282" Type="http://schemas.openxmlformats.org/officeDocument/2006/relationships/image" Target="media/image127.wmf"/><Relationship Id="rId338" Type="http://schemas.openxmlformats.org/officeDocument/2006/relationships/oleObject" Target="embeddings/oleObject179.bin"/><Relationship Id="rId503" Type="http://schemas.openxmlformats.org/officeDocument/2006/relationships/oleObject" Target="embeddings/oleObject265.bin"/><Relationship Id="rId545" Type="http://schemas.openxmlformats.org/officeDocument/2006/relationships/oleObject" Target="embeddings/oleObject286.bin"/><Relationship Id="rId587" Type="http://schemas.openxmlformats.org/officeDocument/2006/relationships/oleObject" Target="embeddings/oleObject307.bin"/><Relationship Id="rId710" Type="http://schemas.openxmlformats.org/officeDocument/2006/relationships/oleObject" Target="embeddings/oleObject382.bin"/><Relationship Id="rId752" Type="http://schemas.openxmlformats.org/officeDocument/2006/relationships/image" Target="media/image330.wmf"/><Relationship Id="rId808" Type="http://schemas.openxmlformats.org/officeDocument/2006/relationships/image" Target="media/image358.wmf"/><Relationship Id="rId1175" Type="http://schemas.openxmlformats.org/officeDocument/2006/relationships/image" Target="media/image535.wmf"/><Relationship Id="rId8" Type="http://schemas.openxmlformats.org/officeDocument/2006/relationships/image" Target="media/image3.wmf"/><Relationship Id="rId142" Type="http://schemas.openxmlformats.org/officeDocument/2006/relationships/oleObject" Target="embeddings/oleObject78.bin"/><Relationship Id="rId184" Type="http://schemas.openxmlformats.org/officeDocument/2006/relationships/image" Target="media/image79.wmf"/><Relationship Id="rId391" Type="http://schemas.openxmlformats.org/officeDocument/2006/relationships/image" Target="media/image182.wmf"/><Relationship Id="rId405" Type="http://schemas.openxmlformats.org/officeDocument/2006/relationships/image" Target="media/image189.wmf"/><Relationship Id="rId447" Type="http://schemas.openxmlformats.org/officeDocument/2006/relationships/oleObject" Target="embeddings/oleObject237.bin"/><Relationship Id="rId612" Type="http://schemas.openxmlformats.org/officeDocument/2006/relationships/oleObject" Target="embeddings/oleObject320.bin"/><Relationship Id="rId794" Type="http://schemas.openxmlformats.org/officeDocument/2006/relationships/image" Target="media/image351.wmf"/><Relationship Id="rId1035" Type="http://schemas.openxmlformats.org/officeDocument/2006/relationships/image" Target="media/image466.wmf"/><Relationship Id="rId1077" Type="http://schemas.openxmlformats.org/officeDocument/2006/relationships/oleObject" Target="embeddings/oleObject585.bin"/><Relationship Id="rId1200" Type="http://schemas.openxmlformats.org/officeDocument/2006/relationships/image" Target="media/image547.wmf"/><Relationship Id="rId1242" Type="http://schemas.openxmlformats.org/officeDocument/2006/relationships/image" Target="media/image568.wmf"/><Relationship Id="rId251" Type="http://schemas.openxmlformats.org/officeDocument/2006/relationships/image" Target="media/image111.wmf"/><Relationship Id="rId489" Type="http://schemas.openxmlformats.org/officeDocument/2006/relationships/oleObject" Target="embeddings/oleObject258.bin"/><Relationship Id="rId654" Type="http://schemas.openxmlformats.org/officeDocument/2006/relationships/oleObject" Target="embeddings/oleObject342.bin"/><Relationship Id="rId696" Type="http://schemas.openxmlformats.org/officeDocument/2006/relationships/image" Target="media/image322.wmf"/><Relationship Id="rId861" Type="http://schemas.openxmlformats.org/officeDocument/2006/relationships/image" Target="media/image386.wmf"/><Relationship Id="rId917" Type="http://schemas.openxmlformats.org/officeDocument/2006/relationships/oleObject" Target="embeddings/oleObject499.bin"/><Relationship Id="rId959" Type="http://schemas.openxmlformats.org/officeDocument/2006/relationships/oleObject" Target="embeddings/oleObject519.bin"/><Relationship Id="rId1102" Type="http://schemas.openxmlformats.org/officeDocument/2006/relationships/oleObject" Target="embeddings/oleObject598.bin"/><Relationship Id="rId46" Type="http://schemas.openxmlformats.org/officeDocument/2006/relationships/image" Target="media/image22.wmf"/><Relationship Id="rId293" Type="http://schemas.openxmlformats.org/officeDocument/2006/relationships/image" Target="media/image132.wmf"/><Relationship Id="rId307" Type="http://schemas.openxmlformats.org/officeDocument/2006/relationships/image" Target="media/image139.wmf"/><Relationship Id="rId349" Type="http://schemas.openxmlformats.org/officeDocument/2006/relationships/image" Target="media/image161.wmf"/><Relationship Id="rId514" Type="http://schemas.openxmlformats.org/officeDocument/2006/relationships/image" Target="media/image240.wmf"/><Relationship Id="rId556" Type="http://schemas.openxmlformats.org/officeDocument/2006/relationships/oleObject" Target="embeddings/oleObject293.bin"/><Relationship Id="rId721" Type="http://schemas.openxmlformats.org/officeDocument/2006/relationships/oleObject" Target="embeddings/oleObject392.bin"/><Relationship Id="rId763" Type="http://schemas.openxmlformats.org/officeDocument/2006/relationships/oleObject" Target="embeddings/oleObject424.bin"/><Relationship Id="rId1144" Type="http://schemas.openxmlformats.org/officeDocument/2006/relationships/image" Target="media/image521.wmf"/><Relationship Id="rId1186" Type="http://schemas.openxmlformats.org/officeDocument/2006/relationships/oleObject" Target="embeddings/oleObject642.bin"/><Relationship Id="rId88" Type="http://schemas.openxmlformats.org/officeDocument/2006/relationships/image" Target="media/image41.wmf"/><Relationship Id="rId111" Type="http://schemas.openxmlformats.org/officeDocument/2006/relationships/oleObject" Target="embeddings/oleObject56.bin"/><Relationship Id="rId153" Type="http://schemas.openxmlformats.org/officeDocument/2006/relationships/image" Target="media/image66.wmf"/><Relationship Id="rId195" Type="http://schemas.openxmlformats.org/officeDocument/2006/relationships/oleObject" Target="embeddings/oleObject107.bin"/><Relationship Id="rId209" Type="http://schemas.openxmlformats.org/officeDocument/2006/relationships/image" Target="media/image91.wmf"/><Relationship Id="rId360" Type="http://schemas.openxmlformats.org/officeDocument/2006/relationships/oleObject" Target="embeddings/oleObject190.bin"/><Relationship Id="rId416" Type="http://schemas.openxmlformats.org/officeDocument/2006/relationships/oleObject" Target="embeddings/oleObject221.bin"/><Relationship Id="rId598" Type="http://schemas.openxmlformats.org/officeDocument/2006/relationships/image" Target="media/image282.wmf"/><Relationship Id="rId819" Type="http://schemas.openxmlformats.org/officeDocument/2006/relationships/image" Target="media/image364.wmf"/><Relationship Id="rId970" Type="http://schemas.openxmlformats.org/officeDocument/2006/relationships/image" Target="media/image442.wmf"/><Relationship Id="rId1004" Type="http://schemas.openxmlformats.org/officeDocument/2006/relationships/oleObject" Target="embeddings/oleObject547.bin"/><Relationship Id="rId1046" Type="http://schemas.openxmlformats.org/officeDocument/2006/relationships/oleObject" Target="embeddings/oleObject571.bin"/><Relationship Id="rId1211" Type="http://schemas.openxmlformats.org/officeDocument/2006/relationships/oleObject" Target="embeddings/oleObject655.bin"/><Relationship Id="rId1253" Type="http://schemas.openxmlformats.org/officeDocument/2006/relationships/oleObject" Target="embeddings/oleObject676.bin"/><Relationship Id="rId220" Type="http://schemas.openxmlformats.org/officeDocument/2006/relationships/oleObject" Target="embeddings/oleObject120.bin"/><Relationship Id="rId458" Type="http://schemas.openxmlformats.org/officeDocument/2006/relationships/oleObject" Target="embeddings/oleObject242.bin"/><Relationship Id="rId623" Type="http://schemas.openxmlformats.org/officeDocument/2006/relationships/image" Target="media/image294.png"/><Relationship Id="rId665" Type="http://schemas.openxmlformats.org/officeDocument/2006/relationships/oleObject" Target="embeddings/oleObject351.bin"/><Relationship Id="rId830" Type="http://schemas.openxmlformats.org/officeDocument/2006/relationships/image" Target="media/image371.wmf"/><Relationship Id="rId872" Type="http://schemas.openxmlformats.org/officeDocument/2006/relationships/oleObject" Target="embeddings/oleObject477.bin"/><Relationship Id="rId928" Type="http://schemas.openxmlformats.org/officeDocument/2006/relationships/image" Target="media/image420.wmf"/><Relationship Id="rId1088" Type="http://schemas.openxmlformats.org/officeDocument/2006/relationships/image" Target="media/image494.wmf"/><Relationship Id="rId15" Type="http://schemas.openxmlformats.org/officeDocument/2006/relationships/oleObject" Target="embeddings/oleObject5.bin"/><Relationship Id="rId57" Type="http://schemas.openxmlformats.org/officeDocument/2006/relationships/image" Target="media/image27.wmf"/><Relationship Id="rId262" Type="http://schemas.openxmlformats.org/officeDocument/2006/relationships/image" Target="media/image117.wmf"/><Relationship Id="rId318" Type="http://schemas.openxmlformats.org/officeDocument/2006/relationships/oleObject" Target="embeddings/oleObject169.bin"/><Relationship Id="rId525" Type="http://schemas.openxmlformats.org/officeDocument/2006/relationships/oleObject" Target="embeddings/oleObject276.bin"/><Relationship Id="rId567" Type="http://schemas.openxmlformats.org/officeDocument/2006/relationships/oleObject" Target="embeddings/oleObject299.bin"/><Relationship Id="rId732" Type="http://schemas.openxmlformats.org/officeDocument/2006/relationships/oleObject" Target="embeddings/oleObject399.bin"/><Relationship Id="rId1113" Type="http://schemas.openxmlformats.org/officeDocument/2006/relationships/oleObject" Target="embeddings/oleObject604.bin"/><Relationship Id="rId1155" Type="http://schemas.openxmlformats.org/officeDocument/2006/relationships/oleObject" Target="embeddings/oleObject625.bin"/><Relationship Id="rId1197" Type="http://schemas.openxmlformats.org/officeDocument/2006/relationships/oleObject" Target="embeddings/oleObject648.bin"/><Relationship Id="rId99" Type="http://schemas.openxmlformats.org/officeDocument/2006/relationships/image" Target="media/image46.wmf"/><Relationship Id="rId122" Type="http://schemas.openxmlformats.org/officeDocument/2006/relationships/oleObject" Target="embeddings/oleObject67.bin"/><Relationship Id="rId164" Type="http://schemas.openxmlformats.org/officeDocument/2006/relationships/image" Target="media/image70.wmf"/><Relationship Id="rId371" Type="http://schemas.openxmlformats.org/officeDocument/2006/relationships/image" Target="media/image172.wmf"/><Relationship Id="rId774" Type="http://schemas.openxmlformats.org/officeDocument/2006/relationships/image" Target="media/image341.wmf"/><Relationship Id="rId981" Type="http://schemas.openxmlformats.org/officeDocument/2006/relationships/oleObject" Target="embeddings/oleObject530.bin"/><Relationship Id="rId1015" Type="http://schemas.openxmlformats.org/officeDocument/2006/relationships/image" Target="media/image456.wmf"/><Relationship Id="rId1057" Type="http://schemas.openxmlformats.org/officeDocument/2006/relationships/oleObject" Target="embeddings/oleObject576.bin"/><Relationship Id="rId1222" Type="http://schemas.openxmlformats.org/officeDocument/2006/relationships/image" Target="media/image558.wmf"/><Relationship Id="rId427" Type="http://schemas.openxmlformats.org/officeDocument/2006/relationships/image" Target="media/image197.wmf"/><Relationship Id="rId469" Type="http://schemas.openxmlformats.org/officeDocument/2006/relationships/oleObject" Target="embeddings/oleObject248.bin"/><Relationship Id="rId634" Type="http://schemas.openxmlformats.org/officeDocument/2006/relationships/oleObject" Target="embeddings/oleObject330.bin"/><Relationship Id="rId676" Type="http://schemas.openxmlformats.org/officeDocument/2006/relationships/oleObject" Target="embeddings/oleObject357.bin"/><Relationship Id="rId841" Type="http://schemas.openxmlformats.org/officeDocument/2006/relationships/oleObject" Target="embeddings/oleObject461.bin"/><Relationship Id="rId883" Type="http://schemas.openxmlformats.org/officeDocument/2006/relationships/oleObject" Target="embeddings/oleObject482.bin"/><Relationship Id="rId1099" Type="http://schemas.openxmlformats.org/officeDocument/2006/relationships/oleObject" Target="embeddings/oleObject596.bin"/><Relationship Id="rId1264" Type="http://schemas.openxmlformats.org/officeDocument/2006/relationships/image" Target="media/image579.wmf"/><Relationship Id="rId26" Type="http://schemas.openxmlformats.org/officeDocument/2006/relationships/image" Target="media/image12.wmf"/><Relationship Id="rId231" Type="http://schemas.openxmlformats.org/officeDocument/2006/relationships/oleObject" Target="embeddings/oleObject126.bin"/><Relationship Id="rId273" Type="http://schemas.openxmlformats.org/officeDocument/2006/relationships/oleObject" Target="embeddings/oleObject147.bin"/><Relationship Id="rId329" Type="http://schemas.openxmlformats.org/officeDocument/2006/relationships/image" Target="media/image151.wmf"/><Relationship Id="rId480" Type="http://schemas.openxmlformats.org/officeDocument/2006/relationships/image" Target="media/image223.wmf"/><Relationship Id="rId536" Type="http://schemas.openxmlformats.org/officeDocument/2006/relationships/image" Target="media/image251.wmf"/><Relationship Id="rId701" Type="http://schemas.openxmlformats.org/officeDocument/2006/relationships/oleObject" Target="embeddings/oleObject373.bin"/><Relationship Id="rId939" Type="http://schemas.openxmlformats.org/officeDocument/2006/relationships/oleObject" Target="embeddings/oleObject510.bin"/><Relationship Id="rId1124" Type="http://schemas.openxmlformats.org/officeDocument/2006/relationships/image" Target="media/image511.wmf"/><Relationship Id="rId1166" Type="http://schemas.openxmlformats.org/officeDocument/2006/relationships/image" Target="media/image532.wmf"/><Relationship Id="rId68" Type="http://schemas.openxmlformats.org/officeDocument/2006/relationships/oleObject" Target="embeddings/oleObject32.bin"/><Relationship Id="rId133" Type="http://schemas.openxmlformats.org/officeDocument/2006/relationships/image" Target="media/image56.wmf"/><Relationship Id="rId175" Type="http://schemas.openxmlformats.org/officeDocument/2006/relationships/oleObject" Target="embeddings/oleObject97.bin"/><Relationship Id="rId340" Type="http://schemas.openxmlformats.org/officeDocument/2006/relationships/oleObject" Target="embeddings/oleObject180.bin"/><Relationship Id="rId578" Type="http://schemas.openxmlformats.org/officeDocument/2006/relationships/image" Target="media/image271.wmf"/><Relationship Id="rId743" Type="http://schemas.openxmlformats.org/officeDocument/2006/relationships/oleObject" Target="embeddings/oleObject410.bin"/><Relationship Id="rId785" Type="http://schemas.openxmlformats.org/officeDocument/2006/relationships/oleObject" Target="embeddings/oleObject435.bin"/><Relationship Id="rId950" Type="http://schemas.openxmlformats.org/officeDocument/2006/relationships/image" Target="media/image432.wmf"/><Relationship Id="rId992" Type="http://schemas.openxmlformats.org/officeDocument/2006/relationships/oleObject" Target="embeddings/oleObject536.bin"/><Relationship Id="rId1026" Type="http://schemas.openxmlformats.org/officeDocument/2006/relationships/oleObject" Target="embeddings/oleObject561.bin"/><Relationship Id="rId200" Type="http://schemas.openxmlformats.org/officeDocument/2006/relationships/oleObject" Target="embeddings/oleObject110.bin"/><Relationship Id="rId382" Type="http://schemas.openxmlformats.org/officeDocument/2006/relationships/oleObject" Target="embeddings/oleObject201.bin"/><Relationship Id="rId438" Type="http://schemas.openxmlformats.org/officeDocument/2006/relationships/image" Target="media/image202.wmf"/><Relationship Id="rId603" Type="http://schemas.openxmlformats.org/officeDocument/2006/relationships/image" Target="media/image284.wmf"/><Relationship Id="rId645" Type="http://schemas.openxmlformats.org/officeDocument/2006/relationships/image" Target="media/image306.wmf"/><Relationship Id="rId687" Type="http://schemas.openxmlformats.org/officeDocument/2006/relationships/image" Target="media/image319.png"/><Relationship Id="rId810" Type="http://schemas.openxmlformats.org/officeDocument/2006/relationships/image" Target="media/image359.wmf"/><Relationship Id="rId852" Type="http://schemas.openxmlformats.org/officeDocument/2006/relationships/oleObject" Target="embeddings/oleObject467.bin"/><Relationship Id="rId908" Type="http://schemas.openxmlformats.org/officeDocument/2006/relationships/oleObject" Target="embeddings/oleObject494.bin"/><Relationship Id="rId1068" Type="http://schemas.openxmlformats.org/officeDocument/2006/relationships/oleObject" Target="embeddings/oleObject581.bin"/><Relationship Id="rId1233" Type="http://schemas.openxmlformats.org/officeDocument/2006/relationships/oleObject" Target="embeddings/oleObject666.bin"/><Relationship Id="rId242" Type="http://schemas.openxmlformats.org/officeDocument/2006/relationships/image" Target="media/image107.wmf"/><Relationship Id="rId284" Type="http://schemas.openxmlformats.org/officeDocument/2006/relationships/image" Target="media/image128.wmf"/><Relationship Id="rId491" Type="http://schemas.openxmlformats.org/officeDocument/2006/relationships/oleObject" Target="embeddings/oleObject259.bin"/><Relationship Id="rId505" Type="http://schemas.openxmlformats.org/officeDocument/2006/relationships/oleObject" Target="embeddings/oleObject266.bin"/><Relationship Id="rId712" Type="http://schemas.openxmlformats.org/officeDocument/2006/relationships/oleObject" Target="embeddings/oleObject384.bin"/><Relationship Id="rId894" Type="http://schemas.openxmlformats.org/officeDocument/2006/relationships/oleObject" Target="embeddings/oleObject487.bin"/><Relationship Id="rId1135" Type="http://schemas.openxmlformats.org/officeDocument/2006/relationships/oleObject" Target="embeddings/oleObject615.bin"/><Relationship Id="rId1177" Type="http://schemas.openxmlformats.org/officeDocument/2006/relationships/image" Target="media/image536.wmf"/><Relationship Id="rId37" Type="http://schemas.openxmlformats.org/officeDocument/2006/relationships/oleObject" Target="embeddings/oleObject16.bin"/><Relationship Id="rId79" Type="http://schemas.openxmlformats.org/officeDocument/2006/relationships/oleObject" Target="embeddings/oleObject38.bin"/><Relationship Id="rId102" Type="http://schemas.openxmlformats.org/officeDocument/2006/relationships/oleObject" Target="embeddings/oleObject51.bin"/><Relationship Id="rId144" Type="http://schemas.openxmlformats.org/officeDocument/2006/relationships/oleObject" Target="embeddings/oleObject79.bin"/><Relationship Id="rId547" Type="http://schemas.openxmlformats.org/officeDocument/2006/relationships/oleObject" Target="embeddings/oleObject287.bin"/><Relationship Id="rId589" Type="http://schemas.openxmlformats.org/officeDocument/2006/relationships/oleObject" Target="embeddings/oleObject308.bin"/><Relationship Id="rId754" Type="http://schemas.openxmlformats.org/officeDocument/2006/relationships/image" Target="media/image331.wmf"/><Relationship Id="rId796" Type="http://schemas.openxmlformats.org/officeDocument/2006/relationships/image" Target="media/image352.wmf"/><Relationship Id="rId961" Type="http://schemas.openxmlformats.org/officeDocument/2006/relationships/oleObject" Target="embeddings/oleObject520.bin"/><Relationship Id="rId1202" Type="http://schemas.openxmlformats.org/officeDocument/2006/relationships/image" Target="media/image548.wmf"/><Relationship Id="rId90" Type="http://schemas.openxmlformats.org/officeDocument/2006/relationships/image" Target="media/image42.wmf"/><Relationship Id="rId186" Type="http://schemas.openxmlformats.org/officeDocument/2006/relationships/image" Target="media/image80.wmf"/><Relationship Id="rId351" Type="http://schemas.openxmlformats.org/officeDocument/2006/relationships/image" Target="media/image162.wmf"/><Relationship Id="rId393" Type="http://schemas.openxmlformats.org/officeDocument/2006/relationships/image" Target="media/image183.wmf"/><Relationship Id="rId407" Type="http://schemas.openxmlformats.org/officeDocument/2006/relationships/image" Target="media/image190.wmf"/><Relationship Id="rId449" Type="http://schemas.openxmlformats.org/officeDocument/2006/relationships/oleObject" Target="embeddings/oleObject238.bin"/><Relationship Id="rId614" Type="http://schemas.openxmlformats.org/officeDocument/2006/relationships/oleObject" Target="embeddings/oleObject321.bin"/><Relationship Id="rId656" Type="http://schemas.openxmlformats.org/officeDocument/2006/relationships/oleObject" Target="embeddings/oleObject344.bin"/><Relationship Id="rId821" Type="http://schemas.openxmlformats.org/officeDocument/2006/relationships/oleObject" Target="embeddings/oleObject452.bin"/><Relationship Id="rId863" Type="http://schemas.openxmlformats.org/officeDocument/2006/relationships/image" Target="media/image387.wmf"/><Relationship Id="rId1037" Type="http://schemas.openxmlformats.org/officeDocument/2006/relationships/image" Target="media/image467.wmf"/><Relationship Id="rId1079" Type="http://schemas.openxmlformats.org/officeDocument/2006/relationships/oleObject" Target="embeddings/oleObject586.bin"/><Relationship Id="rId1244" Type="http://schemas.openxmlformats.org/officeDocument/2006/relationships/image" Target="media/image569.wmf"/><Relationship Id="rId211" Type="http://schemas.openxmlformats.org/officeDocument/2006/relationships/image" Target="media/image92.wmf"/><Relationship Id="rId253" Type="http://schemas.openxmlformats.org/officeDocument/2006/relationships/oleObject" Target="embeddings/oleObject137.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oleObject" Target="embeddings/oleObject243.bin"/><Relationship Id="rId516" Type="http://schemas.openxmlformats.org/officeDocument/2006/relationships/image" Target="media/image241.wmf"/><Relationship Id="rId698" Type="http://schemas.openxmlformats.org/officeDocument/2006/relationships/image" Target="media/image323.wmf"/><Relationship Id="rId919" Type="http://schemas.openxmlformats.org/officeDocument/2006/relationships/oleObject" Target="embeddings/oleObject500.bin"/><Relationship Id="rId1090" Type="http://schemas.openxmlformats.org/officeDocument/2006/relationships/image" Target="media/image495.wmf"/><Relationship Id="rId1104" Type="http://schemas.openxmlformats.org/officeDocument/2006/relationships/image" Target="media/image501.wmf"/><Relationship Id="rId1146" Type="http://schemas.openxmlformats.org/officeDocument/2006/relationships/image" Target="media/image522.wmf"/><Relationship Id="rId48" Type="http://schemas.openxmlformats.org/officeDocument/2006/relationships/image" Target="media/image23.wmf"/><Relationship Id="rId113" Type="http://schemas.openxmlformats.org/officeDocument/2006/relationships/oleObject" Target="embeddings/oleObject58.bin"/><Relationship Id="rId320" Type="http://schemas.openxmlformats.org/officeDocument/2006/relationships/oleObject" Target="embeddings/oleObject170.bin"/><Relationship Id="rId558" Type="http://schemas.openxmlformats.org/officeDocument/2006/relationships/image" Target="media/image260.wmf"/><Relationship Id="rId723" Type="http://schemas.openxmlformats.org/officeDocument/2006/relationships/oleObject" Target="embeddings/oleObject393.bin"/><Relationship Id="rId765" Type="http://schemas.openxmlformats.org/officeDocument/2006/relationships/oleObject" Target="embeddings/oleObject425.bin"/><Relationship Id="rId930" Type="http://schemas.openxmlformats.org/officeDocument/2006/relationships/image" Target="media/image421.wmf"/><Relationship Id="rId972" Type="http://schemas.openxmlformats.org/officeDocument/2006/relationships/image" Target="media/image443.wmf"/><Relationship Id="rId1006" Type="http://schemas.openxmlformats.org/officeDocument/2006/relationships/oleObject" Target="embeddings/oleObject549.bin"/><Relationship Id="rId1188" Type="http://schemas.openxmlformats.org/officeDocument/2006/relationships/oleObject" Target="embeddings/oleObject643.bin"/><Relationship Id="rId155" Type="http://schemas.openxmlformats.org/officeDocument/2006/relationships/oleObject" Target="embeddings/oleObject85.bin"/><Relationship Id="rId197" Type="http://schemas.openxmlformats.org/officeDocument/2006/relationships/image" Target="media/image85.wmf"/><Relationship Id="rId362" Type="http://schemas.openxmlformats.org/officeDocument/2006/relationships/oleObject" Target="embeddings/oleObject191.bin"/><Relationship Id="rId418" Type="http://schemas.openxmlformats.org/officeDocument/2006/relationships/oleObject" Target="embeddings/oleObject222.bin"/><Relationship Id="rId625" Type="http://schemas.openxmlformats.org/officeDocument/2006/relationships/image" Target="media/image296.wmf"/><Relationship Id="rId832" Type="http://schemas.openxmlformats.org/officeDocument/2006/relationships/image" Target="media/image372.wmf"/><Relationship Id="rId1048" Type="http://schemas.openxmlformats.org/officeDocument/2006/relationships/oleObject" Target="embeddings/oleObject573.bin"/><Relationship Id="rId1213" Type="http://schemas.openxmlformats.org/officeDocument/2006/relationships/oleObject" Target="embeddings/oleObject656.bin"/><Relationship Id="rId1255" Type="http://schemas.openxmlformats.org/officeDocument/2006/relationships/oleObject" Target="embeddings/oleObject677.bin"/><Relationship Id="rId222" Type="http://schemas.openxmlformats.org/officeDocument/2006/relationships/oleObject" Target="embeddings/oleObject121.bin"/><Relationship Id="rId264" Type="http://schemas.openxmlformats.org/officeDocument/2006/relationships/image" Target="media/image118.wmf"/><Relationship Id="rId471" Type="http://schemas.openxmlformats.org/officeDocument/2006/relationships/oleObject" Target="embeddings/oleObject249.bin"/><Relationship Id="rId667" Type="http://schemas.openxmlformats.org/officeDocument/2006/relationships/image" Target="media/image311.wmf"/><Relationship Id="rId874" Type="http://schemas.openxmlformats.org/officeDocument/2006/relationships/oleObject" Target="embeddings/oleObject478.bin"/><Relationship Id="rId1115" Type="http://schemas.openxmlformats.org/officeDocument/2006/relationships/oleObject" Target="embeddings/oleObject605.bin"/><Relationship Id="rId17" Type="http://schemas.openxmlformats.org/officeDocument/2006/relationships/oleObject" Target="embeddings/oleObject6.bin"/><Relationship Id="rId59" Type="http://schemas.openxmlformats.org/officeDocument/2006/relationships/image" Target="media/image28.wmf"/><Relationship Id="rId124" Type="http://schemas.openxmlformats.org/officeDocument/2006/relationships/oleObject" Target="embeddings/oleObject69.bin"/><Relationship Id="rId527" Type="http://schemas.openxmlformats.org/officeDocument/2006/relationships/oleObject" Target="embeddings/oleObject277.bin"/><Relationship Id="rId569" Type="http://schemas.openxmlformats.org/officeDocument/2006/relationships/oleObject" Target="embeddings/oleObject300.bin"/><Relationship Id="rId734" Type="http://schemas.openxmlformats.org/officeDocument/2006/relationships/oleObject" Target="embeddings/oleObject401.bin"/><Relationship Id="rId776" Type="http://schemas.openxmlformats.org/officeDocument/2006/relationships/image" Target="media/image342.wmf"/><Relationship Id="rId941" Type="http://schemas.openxmlformats.org/officeDocument/2006/relationships/oleObject" Target="embeddings/oleObject511.bin"/><Relationship Id="rId983" Type="http://schemas.openxmlformats.org/officeDocument/2006/relationships/oleObject" Target="embeddings/oleObject531.bin"/><Relationship Id="rId1157" Type="http://schemas.openxmlformats.org/officeDocument/2006/relationships/oleObject" Target="embeddings/oleObject626.bin"/><Relationship Id="rId1199" Type="http://schemas.openxmlformats.org/officeDocument/2006/relationships/oleObject" Target="embeddings/oleObject649.bin"/><Relationship Id="rId70" Type="http://schemas.openxmlformats.org/officeDocument/2006/relationships/oleObject" Target="embeddings/oleObject33.bin"/><Relationship Id="rId166" Type="http://schemas.openxmlformats.org/officeDocument/2006/relationships/oleObject" Target="embeddings/oleObject92.bin"/><Relationship Id="rId331" Type="http://schemas.openxmlformats.org/officeDocument/2006/relationships/image" Target="media/image152.wmf"/><Relationship Id="rId373" Type="http://schemas.openxmlformats.org/officeDocument/2006/relationships/image" Target="media/image173.wmf"/><Relationship Id="rId429" Type="http://schemas.openxmlformats.org/officeDocument/2006/relationships/image" Target="media/image198.wmf"/><Relationship Id="rId580" Type="http://schemas.openxmlformats.org/officeDocument/2006/relationships/image" Target="media/image272.jpeg"/><Relationship Id="rId636" Type="http://schemas.openxmlformats.org/officeDocument/2006/relationships/oleObject" Target="embeddings/oleObject331.bin"/><Relationship Id="rId801" Type="http://schemas.openxmlformats.org/officeDocument/2006/relationships/oleObject" Target="embeddings/oleObject443.bin"/><Relationship Id="rId1017" Type="http://schemas.openxmlformats.org/officeDocument/2006/relationships/image" Target="media/image457.wmf"/><Relationship Id="rId1059" Type="http://schemas.openxmlformats.org/officeDocument/2006/relationships/oleObject" Target="embeddings/oleObject577.bin"/><Relationship Id="rId1224" Type="http://schemas.openxmlformats.org/officeDocument/2006/relationships/image" Target="media/image559.wmf"/><Relationship Id="rId1266" Type="http://schemas.openxmlformats.org/officeDocument/2006/relationships/image" Target="media/image580.wmf"/><Relationship Id="rId1" Type="http://schemas.openxmlformats.org/officeDocument/2006/relationships/numbering" Target="numbering.xml"/><Relationship Id="rId233" Type="http://schemas.openxmlformats.org/officeDocument/2006/relationships/oleObject" Target="embeddings/oleObject127.bin"/><Relationship Id="rId440" Type="http://schemas.openxmlformats.org/officeDocument/2006/relationships/image" Target="media/image203.wmf"/><Relationship Id="rId678" Type="http://schemas.openxmlformats.org/officeDocument/2006/relationships/image" Target="media/image316.wmf"/><Relationship Id="rId843" Type="http://schemas.openxmlformats.org/officeDocument/2006/relationships/oleObject" Target="embeddings/oleObject462.bin"/><Relationship Id="rId885" Type="http://schemas.openxmlformats.org/officeDocument/2006/relationships/oleObject" Target="embeddings/oleObject483.bin"/><Relationship Id="rId1070" Type="http://schemas.openxmlformats.org/officeDocument/2006/relationships/oleObject" Target="embeddings/oleObject582.bin"/><Relationship Id="rId1126" Type="http://schemas.openxmlformats.org/officeDocument/2006/relationships/image" Target="media/image512.wmf"/><Relationship Id="rId28" Type="http://schemas.openxmlformats.org/officeDocument/2006/relationships/image" Target="media/image13.wmf"/><Relationship Id="rId275" Type="http://schemas.openxmlformats.org/officeDocument/2006/relationships/oleObject" Target="embeddings/oleObject148.bin"/><Relationship Id="rId300" Type="http://schemas.openxmlformats.org/officeDocument/2006/relationships/oleObject" Target="embeddings/oleObject161.bin"/><Relationship Id="rId482" Type="http://schemas.openxmlformats.org/officeDocument/2006/relationships/image" Target="media/image224.wmf"/><Relationship Id="rId538" Type="http://schemas.openxmlformats.org/officeDocument/2006/relationships/image" Target="media/image252.wmf"/><Relationship Id="rId703" Type="http://schemas.openxmlformats.org/officeDocument/2006/relationships/oleObject" Target="embeddings/oleObject375.bin"/><Relationship Id="rId745" Type="http://schemas.openxmlformats.org/officeDocument/2006/relationships/oleObject" Target="embeddings/oleObject412.bin"/><Relationship Id="rId910" Type="http://schemas.openxmlformats.org/officeDocument/2006/relationships/image" Target="media/image411.wmf"/><Relationship Id="rId952" Type="http://schemas.openxmlformats.org/officeDocument/2006/relationships/image" Target="media/image433.wmf"/><Relationship Id="rId1168" Type="http://schemas.openxmlformats.org/officeDocument/2006/relationships/oleObject" Target="embeddings/oleObject632.bin"/><Relationship Id="rId81" Type="http://schemas.openxmlformats.org/officeDocument/2006/relationships/oleObject" Target="embeddings/oleObject39.bin"/><Relationship Id="rId135" Type="http://schemas.openxmlformats.org/officeDocument/2006/relationships/image" Target="media/image57.wmf"/><Relationship Id="rId177" Type="http://schemas.openxmlformats.org/officeDocument/2006/relationships/oleObject" Target="embeddings/oleObject98.bin"/><Relationship Id="rId342" Type="http://schemas.openxmlformats.org/officeDocument/2006/relationships/oleObject" Target="embeddings/oleObject181.bin"/><Relationship Id="rId384" Type="http://schemas.openxmlformats.org/officeDocument/2006/relationships/oleObject" Target="embeddings/oleObject202.bin"/><Relationship Id="rId591" Type="http://schemas.openxmlformats.org/officeDocument/2006/relationships/oleObject" Target="embeddings/oleObject309.bin"/><Relationship Id="rId605" Type="http://schemas.openxmlformats.org/officeDocument/2006/relationships/image" Target="media/image285.wmf"/><Relationship Id="rId787" Type="http://schemas.openxmlformats.org/officeDocument/2006/relationships/oleObject" Target="embeddings/oleObject436.bin"/><Relationship Id="rId812" Type="http://schemas.openxmlformats.org/officeDocument/2006/relationships/image" Target="media/image360.wmf"/><Relationship Id="rId994" Type="http://schemas.openxmlformats.org/officeDocument/2006/relationships/oleObject" Target="embeddings/oleObject538.bin"/><Relationship Id="rId1028" Type="http://schemas.openxmlformats.org/officeDocument/2006/relationships/oleObject" Target="embeddings/oleObject562.bin"/><Relationship Id="rId1235" Type="http://schemas.openxmlformats.org/officeDocument/2006/relationships/oleObject" Target="embeddings/oleObject667.bin"/><Relationship Id="rId202" Type="http://schemas.openxmlformats.org/officeDocument/2006/relationships/oleObject" Target="embeddings/oleObject111.bin"/><Relationship Id="rId244" Type="http://schemas.openxmlformats.org/officeDocument/2006/relationships/image" Target="media/image108.wmf"/><Relationship Id="rId647" Type="http://schemas.openxmlformats.org/officeDocument/2006/relationships/image" Target="media/image307.wmf"/><Relationship Id="rId689" Type="http://schemas.openxmlformats.org/officeDocument/2006/relationships/oleObject" Target="embeddings/oleObject366.bin"/><Relationship Id="rId854" Type="http://schemas.openxmlformats.org/officeDocument/2006/relationships/oleObject" Target="embeddings/oleObject468.bin"/><Relationship Id="rId896" Type="http://schemas.openxmlformats.org/officeDocument/2006/relationships/oleObject" Target="embeddings/oleObject488.bin"/><Relationship Id="rId1081" Type="http://schemas.openxmlformats.org/officeDocument/2006/relationships/oleObject" Target="embeddings/oleObject587.bin"/><Relationship Id="rId39" Type="http://schemas.openxmlformats.org/officeDocument/2006/relationships/oleObject" Target="embeddings/oleObject17.bin"/><Relationship Id="rId286" Type="http://schemas.openxmlformats.org/officeDocument/2006/relationships/image" Target="media/image129.wmf"/><Relationship Id="rId451" Type="http://schemas.openxmlformats.org/officeDocument/2006/relationships/oleObject" Target="embeddings/oleObject239.bin"/><Relationship Id="rId493" Type="http://schemas.openxmlformats.org/officeDocument/2006/relationships/oleObject" Target="embeddings/oleObject260.bin"/><Relationship Id="rId507" Type="http://schemas.openxmlformats.org/officeDocument/2006/relationships/oleObject" Target="embeddings/oleObject267.bin"/><Relationship Id="rId549" Type="http://schemas.openxmlformats.org/officeDocument/2006/relationships/oleObject" Target="embeddings/oleObject288.bin"/><Relationship Id="rId714" Type="http://schemas.openxmlformats.org/officeDocument/2006/relationships/oleObject" Target="embeddings/oleObject386.bin"/><Relationship Id="rId756" Type="http://schemas.openxmlformats.org/officeDocument/2006/relationships/image" Target="media/image332.wmf"/><Relationship Id="rId921" Type="http://schemas.openxmlformats.org/officeDocument/2006/relationships/oleObject" Target="embeddings/oleObject501.bin"/><Relationship Id="rId1137" Type="http://schemas.openxmlformats.org/officeDocument/2006/relationships/oleObject" Target="embeddings/oleObject616.bin"/><Relationship Id="rId1179" Type="http://schemas.openxmlformats.org/officeDocument/2006/relationships/image" Target="media/image537.wmf"/><Relationship Id="rId50" Type="http://schemas.openxmlformats.org/officeDocument/2006/relationships/image" Target="media/image24.wmf"/><Relationship Id="rId104" Type="http://schemas.openxmlformats.org/officeDocument/2006/relationships/oleObject" Target="embeddings/oleObject52.bin"/><Relationship Id="rId146" Type="http://schemas.openxmlformats.org/officeDocument/2006/relationships/oleObject" Target="embeddings/oleObject80.bin"/><Relationship Id="rId188" Type="http://schemas.openxmlformats.org/officeDocument/2006/relationships/image" Target="media/image81.wmf"/><Relationship Id="rId311" Type="http://schemas.openxmlformats.org/officeDocument/2006/relationships/image" Target="media/image141.wmf"/><Relationship Id="rId353" Type="http://schemas.openxmlformats.org/officeDocument/2006/relationships/image" Target="media/image163.wmf"/><Relationship Id="rId395" Type="http://schemas.openxmlformats.org/officeDocument/2006/relationships/image" Target="media/image184.wmf"/><Relationship Id="rId409" Type="http://schemas.openxmlformats.org/officeDocument/2006/relationships/image" Target="media/image191.wmf"/><Relationship Id="rId560" Type="http://schemas.openxmlformats.org/officeDocument/2006/relationships/image" Target="media/image261.wmf"/><Relationship Id="rId798" Type="http://schemas.openxmlformats.org/officeDocument/2006/relationships/image" Target="media/image353.wmf"/><Relationship Id="rId963" Type="http://schemas.openxmlformats.org/officeDocument/2006/relationships/oleObject" Target="embeddings/oleObject521.bin"/><Relationship Id="rId1039" Type="http://schemas.openxmlformats.org/officeDocument/2006/relationships/image" Target="media/image468.wmf"/><Relationship Id="rId1190" Type="http://schemas.openxmlformats.org/officeDocument/2006/relationships/image" Target="media/image542.wmf"/><Relationship Id="rId1204" Type="http://schemas.openxmlformats.org/officeDocument/2006/relationships/image" Target="media/image549.wmf"/><Relationship Id="rId1246" Type="http://schemas.openxmlformats.org/officeDocument/2006/relationships/image" Target="media/image570.wmf"/><Relationship Id="rId92" Type="http://schemas.openxmlformats.org/officeDocument/2006/relationships/oleObject" Target="embeddings/oleObject46.bin"/><Relationship Id="rId213" Type="http://schemas.openxmlformats.org/officeDocument/2006/relationships/image" Target="media/image93.wmf"/><Relationship Id="rId420" Type="http://schemas.openxmlformats.org/officeDocument/2006/relationships/oleObject" Target="embeddings/oleObject223.bin"/><Relationship Id="rId616" Type="http://schemas.openxmlformats.org/officeDocument/2006/relationships/oleObject" Target="embeddings/oleObject322.bin"/><Relationship Id="rId658" Type="http://schemas.openxmlformats.org/officeDocument/2006/relationships/oleObject" Target="embeddings/oleObject346.bin"/><Relationship Id="rId823" Type="http://schemas.openxmlformats.org/officeDocument/2006/relationships/image" Target="media/image367.png"/><Relationship Id="rId865" Type="http://schemas.openxmlformats.org/officeDocument/2006/relationships/image" Target="media/image388.wmf"/><Relationship Id="rId1050" Type="http://schemas.openxmlformats.org/officeDocument/2006/relationships/image" Target="media/image473.wmf"/><Relationship Id="rId255" Type="http://schemas.openxmlformats.org/officeDocument/2006/relationships/oleObject" Target="embeddings/oleObject138.bin"/><Relationship Id="rId297" Type="http://schemas.openxmlformats.org/officeDocument/2006/relationships/image" Target="media/image134.wmf"/><Relationship Id="rId462" Type="http://schemas.openxmlformats.org/officeDocument/2006/relationships/image" Target="media/image214.wmf"/><Relationship Id="rId518" Type="http://schemas.openxmlformats.org/officeDocument/2006/relationships/image" Target="media/image242.wmf"/><Relationship Id="rId725" Type="http://schemas.openxmlformats.org/officeDocument/2006/relationships/oleObject" Target="embeddings/oleObject394.bin"/><Relationship Id="rId932" Type="http://schemas.openxmlformats.org/officeDocument/2006/relationships/image" Target="media/image422.wmf"/><Relationship Id="rId1092" Type="http://schemas.openxmlformats.org/officeDocument/2006/relationships/image" Target="media/image496.wmf"/><Relationship Id="rId1106" Type="http://schemas.openxmlformats.org/officeDocument/2006/relationships/image" Target="media/image502.wmf"/><Relationship Id="rId1148" Type="http://schemas.openxmlformats.org/officeDocument/2006/relationships/image" Target="media/image523.wmf"/><Relationship Id="rId115" Type="http://schemas.openxmlformats.org/officeDocument/2006/relationships/oleObject" Target="embeddings/oleObject60.bin"/><Relationship Id="rId157" Type="http://schemas.openxmlformats.org/officeDocument/2006/relationships/oleObject" Target="embeddings/oleObject86.bin"/><Relationship Id="rId322" Type="http://schemas.openxmlformats.org/officeDocument/2006/relationships/oleObject" Target="embeddings/oleObject171.bin"/><Relationship Id="rId364" Type="http://schemas.openxmlformats.org/officeDocument/2006/relationships/oleObject" Target="embeddings/oleObject192.bin"/><Relationship Id="rId767" Type="http://schemas.openxmlformats.org/officeDocument/2006/relationships/oleObject" Target="embeddings/oleObject426.bin"/><Relationship Id="rId974" Type="http://schemas.openxmlformats.org/officeDocument/2006/relationships/image" Target="media/image444.wmf"/><Relationship Id="rId1008" Type="http://schemas.openxmlformats.org/officeDocument/2006/relationships/oleObject" Target="embeddings/oleObject551.bin"/><Relationship Id="rId1215" Type="http://schemas.openxmlformats.org/officeDocument/2006/relationships/oleObject" Target="embeddings/oleObject657.bin"/><Relationship Id="rId61" Type="http://schemas.openxmlformats.org/officeDocument/2006/relationships/image" Target="media/image29.wmf"/><Relationship Id="rId199" Type="http://schemas.openxmlformats.org/officeDocument/2006/relationships/image" Target="media/image86.wmf"/><Relationship Id="rId571" Type="http://schemas.openxmlformats.org/officeDocument/2006/relationships/oleObject" Target="embeddings/oleObject301.bin"/><Relationship Id="rId627" Type="http://schemas.openxmlformats.org/officeDocument/2006/relationships/image" Target="media/image297.wmf"/><Relationship Id="rId669" Type="http://schemas.openxmlformats.org/officeDocument/2006/relationships/image" Target="media/image312.wmf"/><Relationship Id="rId834" Type="http://schemas.openxmlformats.org/officeDocument/2006/relationships/image" Target="media/image373.wmf"/><Relationship Id="rId876" Type="http://schemas.openxmlformats.org/officeDocument/2006/relationships/oleObject" Target="embeddings/oleObject479.bin"/><Relationship Id="rId1257" Type="http://schemas.openxmlformats.org/officeDocument/2006/relationships/oleObject" Target="embeddings/oleObject678.bin"/><Relationship Id="rId19" Type="http://schemas.openxmlformats.org/officeDocument/2006/relationships/oleObject" Target="embeddings/oleObject7.bin"/><Relationship Id="rId224" Type="http://schemas.openxmlformats.org/officeDocument/2006/relationships/oleObject" Target="embeddings/oleObject122.bin"/><Relationship Id="rId266" Type="http://schemas.openxmlformats.org/officeDocument/2006/relationships/image" Target="media/image119.wmf"/><Relationship Id="rId431" Type="http://schemas.openxmlformats.org/officeDocument/2006/relationships/oleObject" Target="embeddings/oleObject229.bin"/><Relationship Id="rId473" Type="http://schemas.openxmlformats.org/officeDocument/2006/relationships/oleObject" Target="embeddings/oleObject250.bin"/><Relationship Id="rId529" Type="http://schemas.openxmlformats.org/officeDocument/2006/relationships/oleObject" Target="embeddings/oleObject278.bin"/><Relationship Id="rId680" Type="http://schemas.openxmlformats.org/officeDocument/2006/relationships/oleObject" Target="embeddings/oleObject360.bin"/><Relationship Id="rId736" Type="http://schemas.openxmlformats.org/officeDocument/2006/relationships/oleObject" Target="embeddings/oleObject403.bin"/><Relationship Id="rId901" Type="http://schemas.openxmlformats.org/officeDocument/2006/relationships/image" Target="media/image407.wmf"/><Relationship Id="rId1061" Type="http://schemas.openxmlformats.org/officeDocument/2006/relationships/oleObject" Target="embeddings/oleObject578.bin"/><Relationship Id="rId1117" Type="http://schemas.openxmlformats.org/officeDocument/2006/relationships/oleObject" Target="embeddings/oleObject606.bin"/><Relationship Id="rId1159" Type="http://schemas.openxmlformats.org/officeDocument/2006/relationships/oleObject" Target="embeddings/oleObject627.bin"/><Relationship Id="rId30" Type="http://schemas.openxmlformats.org/officeDocument/2006/relationships/image" Target="media/image14.wmf"/><Relationship Id="rId126" Type="http://schemas.openxmlformats.org/officeDocument/2006/relationships/oleObject" Target="embeddings/oleObject70.bin"/><Relationship Id="rId168" Type="http://schemas.openxmlformats.org/officeDocument/2006/relationships/image" Target="media/image71.wmf"/><Relationship Id="rId333" Type="http://schemas.openxmlformats.org/officeDocument/2006/relationships/image" Target="media/image153.wmf"/><Relationship Id="rId540" Type="http://schemas.openxmlformats.org/officeDocument/2006/relationships/image" Target="media/image253.wmf"/><Relationship Id="rId778" Type="http://schemas.openxmlformats.org/officeDocument/2006/relationships/image" Target="media/image343.wmf"/><Relationship Id="rId943" Type="http://schemas.openxmlformats.org/officeDocument/2006/relationships/oleObject" Target="embeddings/oleObject512.bin"/><Relationship Id="rId985" Type="http://schemas.openxmlformats.org/officeDocument/2006/relationships/oleObject" Target="embeddings/oleObject532.bin"/><Relationship Id="rId1019" Type="http://schemas.openxmlformats.org/officeDocument/2006/relationships/image" Target="media/image458.wmf"/><Relationship Id="rId1170" Type="http://schemas.openxmlformats.org/officeDocument/2006/relationships/image" Target="media/image533.wmf"/><Relationship Id="rId72" Type="http://schemas.openxmlformats.org/officeDocument/2006/relationships/oleObject" Target="embeddings/oleObject34.bin"/><Relationship Id="rId375" Type="http://schemas.openxmlformats.org/officeDocument/2006/relationships/image" Target="media/image174.wmf"/><Relationship Id="rId582" Type="http://schemas.openxmlformats.org/officeDocument/2006/relationships/image" Target="media/image274.wmf"/><Relationship Id="rId638" Type="http://schemas.openxmlformats.org/officeDocument/2006/relationships/oleObject" Target="embeddings/oleObject332.bin"/><Relationship Id="rId803" Type="http://schemas.openxmlformats.org/officeDocument/2006/relationships/oleObject" Target="embeddings/oleObject444.bin"/><Relationship Id="rId845" Type="http://schemas.openxmlformats.org/officeDocument/2006/relationships/oleObject" Target="embeddings/oleObject463.bin"/><Relationship Id="rId1030" Type="http://schemas.openxmlformats.org/officeDocument/2006/relationships/oleObject" Target="embeddings/oleObject563.bin"/><Relationship Id="rId1226" Type="http://schemas.openxmlformats.org/officeDocument/2006/relationships/image" Target="media/image560.wmf"/><Relationship Id="rId1268" Type="http://schemas.openxmlformats.org/officeDocument/2006/relationships/image" Target="media/image581.wmf"/><Relationship Id="rId3" Type="http://schemas.openxmlformats.org/officeDocument/2006/relationships/settings" Target="settings.xml"/><Relationship Id="rId235" Type="http://schemas.openxmlformats.org/officeDocument/2006/relationships/oleObject" Target="embeddings/oleObject128.bin"/><Relationship Id="rId277" Type="http://schemas.openxmlformats.org/officeDocument/2006/relationships/oleObject" Target="embeddings/oleObject149.bin"/><Relationship Id="rId400" Type="http://schemas.openxmlformats.org/officeDocument/2006/relationships/oleObject" Target="embeddings/oleObject210.bin"/><Relationship Id="rId442" Type="http://schemas.openxmlformats.org/officeDocument/2006/relationships/image" Target="media/image204.wmf"/><Relationship Id="rId484" Type="http://schemas.openxmlformats.org/officeDocument/2006/relationships/image" Target="media/image225.wmf"/><Relationship Id="rId705" Type="http://schemas.openxmlformats.org/officeDocument/2006/relationships/oleObject" Target="embeddings/oleObject377.bin"/><Relationship Id="rId887" Type="http://schemas.openxmlformats.org/officeDocument/2006/relationships/oleObject" Target="embeddings/oleObject484.bin"/><Relationship Id="rId1072" Type="http://schemas.openxmlformats.org/officeDocument/2006/relationships/oleObject" Target="embeddings/oleObject583.bin"/><Relationship Id="rId1128" Type="http://schemas.openxmlformats.org/officeDocument/2006/relationships/image" Target="media/image513.wmf"/><Relationship Id="rId137" Type="http://schemas.openxmlformats.org/officeDocument/2006/relationships/image" Target="media/image58.wmf"/><Relationship Id="rId302" Type="http://schemas.openxmlformats.org/officeDocument/2006/relationships/oleObject" Target="embeddings/oleObject162.bin"/><Relationship Id="rId344" Type="http://schemas.openxmlformats.org/officeDocument/2006/relationships/oleObject" Target="embeddings/oleObject182.bin"/><Relationship Id="rId691" Type="http://schemas.openxmlformats.org/officeDocument/2006/relationships/oleObject" Target="embeddings/oleObject368.bin"/><Relationship Id="rId747" Type="http://schemas.openxmlformats.org/officeDocument/2006/relationships/oleObject" Target="embeddings/oleObject414.bin"/><Relationship Id="rId789" Type="http://schemas.openxmlformats.org/officeDocument/2006/relationships/oleObject" Target="embeddings/oleObject437.bin"/><Relationship Id="rId912" Type="http://schemas.openxmlformats.org/officeDocument/2006/relationships/image" Target="media/image412.wmf"/><Relationship Id="rId954" Type="http://schemas.openxmlformats.org/officeDocument/2006/relationships/image" Target="media/image434.wmf"/><Relationship Id="rId996" Type="http://schemas.openxmlformats.org/officeDocument/2006/relationships/oleObject" Target="embeddings/oleObject540.bin"/><Relationship Id="rId41" Type="http://schemas.openxmlformats.org/officeDocument/2006/relationships/oleObject" Target="embeddings/oleObject18.bin"/><Relationship Id="rId83" Type="http://schemas.openxmlformats.org/officeDocument/2006/relationships/image" Target="media/image39.wmf"/><Relationship Id="rId179" Type="http://schemas.openxmlformats.org/officeDocument/2006/relationships/oleObject" Target="embeddings/oleObject99.bin"/><Relationship Id="rId386" Type="http://schemas.openxmlformats.org/officeDocument/2006/relationships/oleObject" Target="embeddings/oleObject203.bin"/><Relationship Id="rId551" Type="http://schemas.openxmlformats.org/officeDocument/2006/relationships/oleObject" Target="embeddings/oleObject289.bin"/><Relationship Id="rId593" Type="http://schemas.openxmlformats.org/officeDocument/2006/relationships/oleObject" Target="embeddings/oleObject310.bin"/><Relationship Id="rId607" Type="http://schemas.openxmlformats.org/officeDocument/2006/relationships/image" Target="media/image286.wmf"/><Relationship Id="rId649" Type="http://schemas.openxmlformats.org/officeDocument/2006/relationships/image" Target="media/image308.wmf"/><Relationship Id="rId814" Type="http://schemas.openxmlformats.org/officeDocument/2006/relationships/oleObject" Target="embeddings/oleObject449.bin"/><Relationship Id="rId856" Type="http://schemas.openxmlformats.org/officeDocument/2006/relationships/oleObject" Target="embeddings/oleObject469.bin"/><Relationship Id="rId1181" Type="http://schemas.openxmlformats.org/officeDocument/2006/relationships/image" Target="media/image538.wmf"/><Relationship Id="rId1237" Type="http://schemas.openxmlformats.org/officeDocument/2006/relationships/oleObject" Target="embeddings/oleObject668.bin"/><Relationship Id="rId190" Type="http://schemas.openxmlformats.org/officeDocument/2006/relationships/image" Target="media/image82.wmf"/><Relationship Id="rId204" Type="http://schemas.openxmlformats.org/officeDocument/2006/relationships/oleObject" Target="embeddings/oleObject112.bin"/><Relationship Id="rId246" Type="http://schemas.openxmlformats.org/officeDocument/2006/relationships/image" Target="media/image109.wmf"/><Relationship Id="rId288" Type="http://schemas.openxmlformats.org/officeDocument/2006/relationships/image" Target="media/image130.wmf"/><Relationship Id="rId411" Type="http://schemas.openxmlformats.org/officeDocument/2006/relationships/oleObject" Target="embeddings/oleObject216.bin"/><Relationship Id="rId453" Type="http://schemas.openxmlformats.org/officeDocument/2006/relationships/oleObject" Target="embeddings/oleObject240.bin"/><Relationship Id="rId509" Type="http://schemas.openxmlformats.org/officeDocument/2006/relationships/oleObject" Target="embeddings/oleObject268.bin"/><Relationship Id="rId660" Type="http://schemas.openxmlformats.org/officeDocument/2006/relationships/image" Target="media/image309.wmf"/><Relationship Id="rId898" Type="http://schemas.openxmlformats.org/officeDocument/2006/relationships/oleObject" Target="embeddings/oleObject489.bin"/><Relationship Id="rId1041" Type="http://schemas.openxmlformats.org/officeDocument/2006/relationships/image" Target="media/image469.wmf"/><Relationship Id="rId1083" Type="http://schemas.openxmlformats.org/officeDocument/2006/relationships/oleObject" Target="embeddings/oleObject588.bin"/><Relationship Id="rId1139" Type="http://schemas.openxmlformats.org/officeDocument/2006/relationships/oleObject" Target="embeddings/oleObject617.bin"/><Relationship Id="rId106" Type="http://schemas.openxmlformats.org/officeDocument/2006/relationships/oleObject" Target="embeddings/oleObject53.bin"/><Relationship Id="rId313" Type="http://schemas.openxmlformats.org/officeDocument/2006/relationships/image" Target="media/image142.wmf"/><Relationship Id="rId495" Type="http://schemas.openxmlformats.org/officeDocument/2006/relationships/oleObject" Target="embeddings/oleObject261.bin"/><Relationship Id="rId716" Type="http://schemas.openxmlformats.org/officeDocument/2006/relationships/oleObject" Target="embeddings/oleObject388.bin"/><Relationship Id="rId758" Type="http://schemas.openxmlformats.org/officeDocument/2006/relationships/oleObject" Target="embeddings/oleObject422.bin"/><Relationship Id="rId923" Type="http://schemas.openxmlformats.org/officeDocument/2006/relationships/oleObject" Target="embeddings/oleObject502.bin"/><Relationship Id="rId965" Type="http://schemas.openxmlformats.org/officeDocument/2006/relationships/oleObject" Target="embeddings/oleObject522.bin"/><Relationship Id="rId1150" Type="http://schemas.openxmlformats.org/officeDocument/2006/relationships/image" Target="media/image524.wmf"/><Relationship Id="rId10" Type="http://schemas.openxmlformats.org/officeDocument/2006/relationships/image" Target="media/image4.wmf"/><Relationship Id="rId52" Type="http://schemas.openxmlformats.org/officeDocument/2006/relationships/image" Target="media/image25.wmf"/><Relationship Id="rId94" Type="http://schemas.openxmlformats.org/officeDocument/2006/relationships/oleObject" Target="embeddings/oleObject47.bin"/><Relationship Id="rId148" Type="http://schemas.openxmlformats.org/officeDocument/2006/relationships/oleObject" Target="embeddings/oleObject81.bin"/><Relationship Id="rId355" Type="http://schemas.openxmlformats.org/officeDocument/2006/relationships/image" Target="media/image164.wmf"/><Relationship Id="rId397" Type="http://schemas.openxmlformats.org/officeDocument/2006/relationships/image" Target="media/image185.wmf"/><Relationship Id="rId520" Type="http://schemas.openxmlformats.org/officeDocument/2006/relationships/image" Target="media/image243.wmf"/><Relationship Id="rId562" Type="http://schemas.openxmlformats.org/officeDocument/2006/relationships/image" Target="media/image262.wmf"/><Relationship Id="rId618" Type="http://schemas.openxmlformats.org/officeDocument/2006/relationships/oleObject" Target="embeddings/oleObject323.bin"/><Relationship Id="rId825" Type="http://schemas.openxmlformats.org/officeDocument/2006/relationships/oleObject" Target="embeddings/oleObject453.bin"/><Relationship Id="rId1192" Type="http://schemas.openxmlformats.org/officeDocument/2006/relationships/image" Target="media/image543.wmf"/><Relationship Id="rId1206" Type="http://schemas.openxmlformats.org/officeDocument/2006/relationships/image" Target="media/image550.wmf"/><Relationship Id="rId1248" Type="http://schemas.openxmlformats.org/officeDocument/2006/relationships/image" Target="media/image571.wmf"/><Relationship Id="rId215" Type="http://schemas.openxmlformats.org/officeDocument/2006/relationships/image" Target="media/image94.wmf"/><Relationship Id="rId257" Type="http://schemas.openxmlformats.org/officeDocument/2006/relationships/oleObject" Target="embeddings/oleObject139.bin"/><Relationship Id="rId422" Type="http://schemas.openxmlformats.org/officeDocument/2006/relationships/oleObject" Target="embeddings/oleObject224.bin"/><Relationship Id="rId464" Type="http://schemas.openxmlformats.org/officeDocument/2006/relationships/image" Target="media/image215.wmf"/><Relationship Id="rId867" Type="http://schemas.openxmlformats.org/officeDocument/2006/relationships/image" Target="media/image389.wmf"/><Relationship Id="rId1010" Type="http://schemas.openxmlformats.org/officeDocument/2006/relationships/oleObject" Target="embeddings/oleObject553.bin"/><Relationship Id="rId1052" Type="http://schemas.openxmlformats.org/officeDocument/2006/relationships/oleObject" Target="embeddings/oleObject574.bin"/><Relationship Id="rId1094" Type="http://schemas.openxmlformats.org/officeDocument/2006/relationships/image" Target="media/image497.wmf"/><Relationship Id="rId1108" Type="http://schemas.openxmlformats.org/officeDocument/2006/relationships/image" Target="media/image503.wmf"/><Relationship Id="rId299" Type="http://schemas.openxmlformats.org/officeDocument/2006/relationships/image" Target="media/image135.wmf"/><Relationship Id="rId727" Type="http://schemas.openxmlformats.org/officeDocument/2006/relationships/oleObject" Target="embeddings/oleObject395.bin"/><Relationship Id="rId934" Type="http://schemas.openxmlformats.org/officeDocument/2006/relationships/image" Target="media/image423.wmf"/><Relationship Id="rId63" Type="http://schemas.openxmlformats.org/officeDocument/2006/relationships/image" Target="media/image30.wmf"/><Relationship Id="rId159" Type="http://schemas.openxmlformats.org/officeDocument/2006/relationships/oleObject" Target="embeddings/oleObject87.bin"/><Relationship Id="rId366" Type="http://schemas.openxmlformats.org/officeDocument/2006/relationships/oleObject" Target="embeddings/oleObject193.bin"/><Relationship Id="rId573" Type="http://schemas.openxmlformats.org/officeDocument/2006/relationships/oleObject" Target="embeddings/oleObject302.bin"/><Relationship Id="rId780" Type="http://schemas.openxmlformats.org/officeDocument/2006/relationships/image" Target="media/image344.wmf"/><Relationship Id="rId1217" Type="http://schemas.openxmlformats.org/officeDocument/2006/relationships/oleObject" Target="embeddings/oleObject658.bin"/><Relationship Id="rId226" Type="http://schemas.openxmlformats.org/officeDocument/2006/relationships/oleObject" Target="embeddings/oleObject123.bin"/><Relationship Id="rId433" Type="http://schemas.openxmlformats.org/officeDocument/2006/relationships/oleObject" Target="embeddings/oleObject230.bin"/><Relationship Id="rId878" Type="http://schemas.openxmlformats.org/officeDocument/2006/relationships/image" Target="media/image395.wmf"/><Relationship Id="rId1063" Type="http://schemas.openxmlformats.org/officeDocument/2006/relationships/oleObject" Target="embeddings/oleObject579.bin"/><Relationship Id="rId1270" Type="http://schemas.openxmlformats.org/officeDocument/2006/relationships/image" Target="media/image582.wmf"/><Relationship Id="rId640" Type="http://schemas.openxmlformats.org/officeDocument/2006/relationships/oleObject" Target="embeddings/oleObject333.bin"/><Relationship Id="rId738" Type="http://schemas.openxmlformats.org/officeDocument/2006/relationships/oleObject" Target="embeddings/oleObject405.bin"/><Relationship Id="rId945" Type="http://schemas.openxmlformats.org/officeDocument/2006/relationships/oleObject" Target="embeddings/oleObject513.bin"/><Relationship Id="rId74" Type="http://schemas.openxmlformats.org/officeDocument/2006/relationships/oleObject" Target="embeddings/oleObject35.bin"/><Relationship Id="rId377" Type="http://schemas.openxmlformats.org/officeDocument/2006/relationships/oleObject" Target="embeddings/oleObject199.bin"/><Relationship Id="rId500" Type="http://schemas.openxmlformats.org/officeDocument/2006/relationships/image" Target="media/image233.wmf"/><Relationship Id="rId584" Type="http://schemas.openxmlformats.org/officeDocument/2006/relationships/image" Target="media/image275.wmf"/><Relationship Id="rId805" Type="http://schemas.openxmlformats.org/officeDocument/2006/relationships/oleObject" Target="embeddings/oleObject445.bin"/><Relationship Id="rId1130" Type="http://schemas.openxmlformats.org/officeDocument/2006/relationships/image" Target="media/image514.wmf"/><Relationship Id="rId1228" Type="http://schemas.openxmlformats.org/officeDocument/2006/relationships/image" Target="media/image561.wmf"/><Relationship Id="rId5" Type="http://schemas.openxmlformats.org/officeDocument/2006/relationships/image" Target="media/image1.wmf"/><Relationship Id="rId237" Type="http://schemas.openxmlformats.org/officeDocument/2006/relationships/oleObject" Target="embeddings/oleObject129.bin"/><Relationship Id="rId791" Type="http://schemas.openxmlformats.org/officeDocument/2006/relationships/oleObject" Target="embeddings/oleObject438.bin"/><Relationship Id="rId889" Type="http://schemas.openxmlformats.org/officeDocument/2006/relationships/oleObject" Target="embeddings/oleObject485.bin"/><Relationship Id="rId1074" Type="http://schemas.openxmlformats.org/officeDocument/2006/relationships/oleObject" Target="embeddings/oleObject584.bin"/><Relationship Id="rId444" Type="http://schemas.openxmlformats.org/officeDocument/2006/relationships/image" Target="media/image205.wmf"/><Relationship Id="rId651" Type="http://schemas.openxmlformats.org/officeDocument/2006/relationships/oleObject" Target="embeddings/oleObject339.bin"/><Relationship Id="rId749" Type="http://schemas.openxmlformats.org/officeDocument/2006/relationships/oleObject" Target="embeddings/oleObject416.bin"/><Relationship Id="rId290" Type="http://schemas.openxmlformats.org/officeDocument/2006/relationships/oleObject" Target="embeddings/oleObject156.bin"/><Relationship Id="rId304" Type="http://schemas.openxmlformats.org/officeDocument/2006/relationships/oleObject" Target="embeddings/oleObject163.bin"/><Relationship Id="rId388" Type="http://schemas.openxmlformats.org/officeDocument/2006/relationships/oleObject" Target="embeddings/oleObject204.bin"/><Relationship Id="rId511" Type="http://schemas.openxmlformats.org/officeDocument/2006/relationships/oleObject" Target="embeddings/oleObject269.bin"/><Relationship Id="rId609" Type="http://schemas.openxmlformats.org/officeDocument/2006/relationships/image" Target="media/image287.wmf"/><Relationship Id="rId956" Type="http://schemas.openxmlformats.org/officeDocument/2006/relationships/image" Target="media/image435.wmf"/><Relationship Id="rId1141" Type="http://schemas.openxmlformats.org/officeDocument/2006/relationships/oleObject" Target="embeddings/oleObject618.bin"/><Relationship Id="rId1239" Type="http://schemas.openxmlformats.org/officeDocument/2006/relationships/oleObject" Target="embeddings/oleObject669.bin"/><Relationship Id="rId85" Type="http://schemas.openxmlformats.org/officeDocument/2006/relationships/image" Target="media/image40.wmf"/><Relationship Id="rId150" Type="http://schemas.openxmlformats.org/officeDocument/2006/relationships/oleObject" Target="embeddings/oleObject82.bin"/><Relationship Id="rId595" Type="http://schemas.openxmlformats.org/officeDocument/2006/relationships/oleObject" Target="embeddings/oleObject311.bin"/><Relationship Id="rId816" Type="http://schemas.openxmlformats.org/officeDocument/2006/relationships/oleObject" Target="embeddings/oleObject450.bin"/><Relationship Id="rId1001" Type="http://schemas.openxmlformats.org/officeDocument/2006/relationships/oleObject" Target="embeddings/oleObject545.bin"/><Relationship Id="rId248" Type="http://schemas.openxmlformats.org/officeDocument/2006/relationships/image" Target="media/image110.wmf"/><Relationship Id="rId455" Type="http://schemas.openxmlformats.org/officeDocument/2006/relationships/oleObject" Target="embeddings/oleObject241.bin"/><Relationship Id="rId662" Type="http://schemas.openxmlformats.org/officeDocument/2006/relationships/image" Target="media/image310.wmf"/><Relationship Id="rId1085" Type="http://schemas.openxmlformats.org/officeDocument/2006/relationships/oleObject" Target="embeddings/oleObject589.bin"/><Relationship Id="rId12" Type="http://schemas.openxmlformats.org/officeDocument/2006/relationships/image" Target="media/image5.wmf"/><Relationship Id="rId108" Type="http://schemas.openxmlformats.org/officeDocument/2006/relationships/oleObject" Target="embeddings/oleObject54.bin"/><Relationship Id="rId315" Type="http://schemas.openxmlformats.org/officeDocument/2006/relationships/image" Target="media/image143.wmf"/><Relationship Id="rId522" Type="http://schemas.openxmlformats.org/officeDocument/2006/relationships/image" Target="media/image244.wmf"/><Relationship Id="rId967" Type="http://schemas.openxmlformats.org/officeDocument/2006/relationships/oleObject" Target="embeddings/oleObject523.bin"/><Relationship Id="rId1152" Type="http://schemas.openxmlformats.org/officeDocument/2006/relationships/image" Target="media/image525.wmf"/><Relationship Id="rId96" Type="http://schemas.openxmlformats.org/officeDocument/2006/relationships/oleObject" Target="embeddings/oleObject48.bin"/><Relationship Id="rId161" Type="http://schemas.openxmlformats.org/officeDocument/2006/relationships/image" Target="media/image69.wmf"/><Relationship Id="rId399" Type="http://schemas.openxmlformats.org/officeDocument/2006/relationships/image" Target="media/image186.wmf"/><Relationship Id="rId827" Type="http://schemas.openxmlformats.org/officeDocument/2006/relationships/oleObject" Target="embeddings/oleObject454.bin"/><Relationship Id="rId1012" Type="http://schemas.openxmlformats.org/officeDocument/2006/relationships/oleObject" Target="embeddings/oleObject554.bin"/><Relationship Id="rId259" Type="http://schemas.openxmlformats.org/officeDocument/2006/relationships/oleObject" Target="embeddings/oleObject140.bin"/><Relationship Id="rId466" Type="http://schemas.openxmlformats.org/officeDocument/2006/relationships/image" Target="media/image216.wmf"/><Relationship Id="rId673" Type="http://schemas.openxmlformats.org/officeDocument/2006/relationships/image" Target="media/image314.wmf"/><Relationship Id="rId880" Type="http://schemas.openxmlformats.org/officeDocument/2006/relationships/image" Target="media/image396.wmf"/><Relationship Id="rId1096" Type="http://schemas.openxmlformats.org/officeDocument/2006/relationships/image" Target="media/image498.wmf"/><Relationship Id="rId23" Type="http://schemas.openxmlformats.org/officeDocument/2006/relationships/oleObject" Target="embeddings/oleObject9.bin"/><Relationship Id="rId119" Type="http://schemas.openxmlformats.org/officeDocument/2006/relationships/oleObject" Target="embeddings/oleObject64.bin"/><Relationship Id="rId326" Type="http://schemas.openxmlformats.org/officeDocument/2006/relationships/oleObject" Target="embeddings/oleObject173.bin"/><Relationship Id="rId533" Type="http://schemas.openxmlformats.org/officeDocument/2006/relationships/oleObject" Target="embeddings/oleObject280.bin"/><Relationship Id="rId978" Type="http://schemas.openxmlformats.org/officeDocument/2006/relationships/image" Target="media/image446.wmf"/><Relationship Id="rId1163" Type="http://schemas.openxmlformats.org/officeDocument/2006/relationships/oleObject" Target="embeddings/oleObject629.bin"/><Relationship Id="rId740" Type="http://schemas.openxmlformats.org/officeDocument/2006/relationships/oleObject" Target="embeddings/oleObject407.bin"/><Relationship Id="rId838" Type="http://schemas.openxmlformats.org/officeDocument/2006/relationships/image" Target="media/image375.wmf"/><Relationship Id="rId1023" Type="http://schemas.openxmlformats.org/officeDocument/2006/relationships/image" Target="media/image460.wmf"/><Relationship Id="rId172" Type="http://schemas.openxmlformats.org/officeDocument/2006/relationships/image" Target="media/image73.wmf"/><Relationship Id="rId477" Type="http://schemas.openxmlformats.org/officeDocument/2006/relationships/oleObject" Target="embeddings/oleObject252.bin"/><Relationship Id="rId600" Type="http://schemas.openxmlformats.org/officeDocument/2006/relationships/image" Target="media/image283.wmf"/><Relationship Id="rId684" Type="http://schemas.openxmlformats.org/officeDocument/2006/relationships/oleObject" Target="embeddings/oleObject364.bin"/><Relationship Id="rId1230" Type="http://schemas.openxmlformats.org/officeDocument/2006/relationships/image" Target="media/image562.wmf"/><Relationship Id="rId337" Type="http://schemas.openxmlformats.org/officeDocument/2006/relationships/image" Target="media/image155.wmf"/><Relationship Id="rId891" Type="http://schemas.openxmlformats.org/officeDocument/2006/relationships/image" Target="media/image402.wmf"/><Relationship Id="rId905" Type="http://schemas.openxmlformats.org/officeDocument/2006/relationships/image" Target="media/image409.wmf"/><Relationship Id="rId989" Type="http://schemas.openxmlformats.org/officeDocument/2006/relationships/oleObject" Target="embeddings/oleObject534.bin"/><Relationship Id="rId34" Type="http://schemas.openxmlformats.org/officeDocument/2006/relationships/image" Target="media/image16.wmf"/><Relationship Id="rId544" Type="http://schemas.openxmlformats.org/officeDocument/2006/relationships/image" Target="media/image255.wmf"/><Relationship Id="rId751" Type="http://schemas.openxmlformats.org/officeDocument/2006/relationships/oleObject" Target="embeddings/oleObject418.bin"/><Relationship Id="rId849" Type="http://schemas.openxmlformats.org/officeDocument/2006/relationships/image" Target="media/image381.wmf"/><Relationship Id="rId1174" Type="http://schemas.openxmlformats.org/officeDocument/2006/relationships/oleObject" Target="embeddings/oleObject636.bin"/><Relationship Id="rId183" Type="http://schemas.openxmlformats.org/officeDocument/2006/relationships/oleObject" Target="embeddings/oleObject101.bin"/><Relationship Id="rId390" Type="http://schemas.openxmlformats.org/officeDocument/2006/relationships/oleObject" Target="embeddings/oleObject205.bin"/><Relationship Id="rId404" Type="http://schemas.openxmlformats.org/officeDocument/2006/relationships/oleObject" Target="embeddings/oleObject212.bin"/><Relationship Id="rId611" Type="http://schemas.openxmlformats.org/officeDocument/2006/relationships/image" Target="media/image288.wmf"/><Relationship Id="rId1034" Type="http://schemas.openxmlformats.org/officeDocument/2006/relationships/oleObject" Target="embeddings/oleObject565.bin"/><Relationship Id="rId1241" Type="http://schemas.openxmlformats.org/officeDocument/2006/relationships/oleObject" Target="embeddings/oleObject670.bin"/><Relationship Id="rId250" Type="http://schemas.openxmlformats.org/officeDocument/2006/relationships/oleObject" Target="embeddings/oleObject136.bin"/><Relationship Id="rId488" Type="http://schemas.openxmlformats.org/officeDocument/2006/relationships/image" Target="media/image227.wmf"/><Relationship Id="rId695" Type="http://schemas.openxmlformats.org/officeDocument/2006/relationships/oleObject" Target="embeddings/oleObject370.bin"/><Relationship Id="rId709" Type="http://schemas.openxmlformats.org/officeDocument/2006/relationships/oleObject" Target="embeddings/oleObject381.bin"/><Relationship Id="rId916" Type="http://schemas.openxmlformats.org/officeDocument/2006/relationships/image" Target="media/image414.wmf"/><Relationship Id="rId1101" Type="http://schemas.openxmlformats.org/officeDocument/2006/relationships/oleObject" Target="embeddings/oleObject597.bin"/><Relationship Id="rId45" Type="http://schemas.openxmlformats.org/officeDocument/2006/relationships/oleObject" Target="embeddings/oleObject20.bin"/><Relationship Id="rId110" Type="http://schemas.openxmlformats.org/officeDocument/2006/relationships/oleObject" Target="embeddings/oleObject55.bin"/><Relationship Id="rId348" Type="http://schemas.openxmlformats.org/officeDocument/2006/relationships/oleObject" Target="embeddings/oleObject184.bin"/><Relationship Id="rId555" Type="http://schemas.openxmlformats.org/officeDocument/2006/relationships/oleObject" Target="embeddings/oleObject292.bin"/><Relationship Id="rId762" Type="http://schemas.openxmlformats.org/officeDocument/2006/relationships/image" Target="media/image335.wmf"/><Relationship Id="rId1185" Type="http://schemas.openxmlformats.org/officeDocument/2006/relationships/image" Target="media/image540.wmf"/><Relationship Id="rId194" Type="http://schemas.openxmlformats.org/officeDocument/2006/relationships/image" Target="media/image84.wmf"/><Relationship Id="rId208" Type="http://schemas.openxmlformats.org/officeDocument/2006/relationships/oleObject" Target="embeddings/oleObject114.bin"/><Relationship Id="rId415" Type="http://schemas.openxmlformats.org/officeDocument/2006/relationships/oleObject" Target="embeddings/oleObject220.bin"/><Relationship Id="rId622" Type="http://schemas.openxmlformats.org/officeDocument/2006/relationships/oleObject" Target="embeddings/oleObject325.bin"/><Relationship Id="rId1045" Type="http://schemas.openxmlformats.org/officeDocument/2006/relationships/image" Target="media/image471.wmf"/><Relationship Id="rId1252" Type="http://schemas.openxmlformats.org/officeDocument/2006/relationships/image" Target="media/image573.wmf"/><Relationship Id="rId261" Type="http://schemas.openxmlformats.org/officeDocument/2006/relationships/oleObject" Target="embeddings/oleObject141.bin"/><Relationship Id="rId499" Type="http://schemas.openxmlformats.org/officeDocument/2006/relationships/oleObject" Target="embeddings/oleObject263.bin"/><Relationship Id="rId927" Type="http://schemas.openxmlformats.org/officeDocument/2006/relationships/oleObject" Target="embeddings/oleObject504.bin"/><Relationship Id="rId1112" Type="http://schemas.openxmlformats.org/officeDocument/2006/relationships/image" Target="media/image505.wmf"/><Relationship Id="rId56" Type="http://schemas.openxmlformats.org/officeDocument/2006/relationships/oleObject" Target="embeddings/oleObject26.bin"/><Relationship Id="rId359" Type="http://schemas.openxmlformats.org/officeDocument/2006/relationships/image" Target="media/image166.wmf"/><Relationship Id="rId566" Type="http://schemas.openxmlformats.org/officeDocument/2006/relationships/image" Target="media/image264.wmf"/><Relationship Id="rId773" Type="http://schemas.openxmlformats.org/officeDocument/2006/relationships/oleObject" Target="embeddings/oleObject429.bin"/><Relationship Id="rId1196" Type="http://schemas.openxmlformats.org/officeDocument/2006/relationships/image" Target="media/image545.wmf"/><Relationship Id="rId121" Type="http://schemas.openxmlformats.org/officeDocument/2006/relationships/oleObject" Target="embeddings/oleObject66.bin"/><Relationship Id="rId219" Type="http://schemas.openxmlformats.org/officeDocument/2006/relationships/image" Target="media/image96.wmf"/><Relationship Id="rId426" Type="http://schemas.openxmlformats.org/officeDocument/2006/relationships/oleObject" Target="embeddings/oleObject226.bin"/><Relationship Id="rId633" Type="http://schemas.openxmlformats.org/officeDocument/2006/relationships/image" Target="media/image300.wmf"/><Relationship Id="rId980" Type="http://schemas.openxmlformats.org/officeDocument/2006/relationships/image" Target="media/image447.wmf"/><Relationship Id="rId1056" Type="http://schemas.openxmlformats.org/officeDocument/2006/relationships/image" Target="media/image477.wmf"/><Relationship Id="rId1263" Type="http://schemas.openxmlformats.org/officeDocument/2006/relationships/oleObject" Target="embeddings/oleObject681.bin"/><Relationship Id="rId840" Type="http://schemas.openxmlformats.org/officeDocument/2006/relationships/image" Target="media/image376.wmf"/><Relationship Id="rId938" Type="http://schemas.openxmlformats.org/officeDocument/2006/relationships/image" Target="media/image425.wmf"/><Relationship Id="rId67" Type="http://schemas.openxmlformats.org/officeDocument/2006/relationships/image" Target="media/image32.wmf"/><Relationship Id="rId272" Type="http://schemas.openxmlformats.org/officeDocument/2006/relationships/image" Target="media/image122.wmf"/><Relationship Id="rId577" Type="http://schemas.openxmlformats.org/officeDocument/2006/relationships/oleObject" Target="embeddings/oleObject303.bin"/><Relationship Id="rId700" Type="http://schemas.openxmlformats.org/officeDocument/2006/relationships/image" Target="media/image324.wmf"/><Relationship Id="rId1123" Type="http://schemas.openxmlformats.org/officeDocument/2006/relationships/oleObject" Target="embeddings/oleObject609.bin"/><Relationship Id="rId132" Type="http://schemas.openxmlformats.org/officeDocument/2006/relationships/oleObject" Target="embeddings/oleObject73.bin"/><Relationship Id="rId784" Type="http://schemas.openxmlformats.org/officeDocument/2006/relationships/image" Target="media/image346.wmf"/><Relationship Id="rId991" Type="http://schemas.openxmlformats.org/officeDocument/2006/relationships/oleObject" Target="embeddings/oleObject535.bin"/><Relationship Id="rId1067" Type="http://schemas.openxmlformats.org/officeDocument/2006/relationships/image" Target="media/image483.wmf"/><Relationship Id="rId437" Type="http://schemas.openxmlformats.org/officeDocument/2006/relationships/oleObject" Target="embeddings/oleObject232.bin"/><Relationship Id="rId644" Type="http://schemas.openxmlformats.org/officeDocument/2006/relationships/oleObject" Target="embeddings/oleObject335.bin"/><Relationship Id="rId851" Type="http://schemas.openxmlformats.org/officeDocument/2006/relationships/oleObject" Target="embeddings/oleObject466.bin"/><Relationship Id="rId283" Type="http://schemas.openxmlformats.org/officeDocument/2006/relationships/oleObject" Target="embeddings/oleObject152.bin"/><Relationship Id="rId490" Type="http://schemas.openxmlformats.org/officeDocument/2006/relationships/image" Target="media/image228.wmf"/><Relationship Id="rId504" Type="http://schemas.openxmlformats.org/officeDocument/2006/relationships/image" Target="media/image235.wmf"/><Relationship Id="rId711" Type="http://schemas.openxmlformats.org/officeDocument/2006/relationships/oleObject" Target="embeddings/oleObject383.bin"/><Relationship Id="rId949" Type="http://schemas.openxmlformats.org/officeDocument/2006/relationships/oleObject" Target="embeddings/oleObject514.bin"/><Relationship Id="rId1134" Type="http://schemas.openxmlformats.org/officeDocument/2006/relationships/image" Target="media/image516.wmf"/><Relationship Id="rId78" Type="http://schemas.openxmlformats.org/officeDocument/2006/relationships/image" Target="media/image37.wmf"/><Relationship Id="rId143" Type="http://schemas.openxmlformats.org/officeDocument/2006/relationships/image" Target="media/image61.wmf"/><Relationship Id="rId350" Type="http://schemas.openxmlformats.org/officeDocument/2006/relationships/oleObject" Target="embeddings/oleObject185.bin"/><Relationship Id="rId588" Type="http://schemas.openxmlformats.org/officeDocument/2006/relationships/image" Target="media/image277.wmf"/><Relationship Id="rId795" Type="http://schemas.openxmlformats.org/officeDocument/2006/relationships/oleObject" Target="embeddings/oleObject440.bin"/><Relationship Id="rId809" Type="http://schemas.openxmlformats.org/officeDocument/2006/relationships/oleObject" Target="embeddings/oleObject447.bin"/><Relationship Id="rId1201" Type="http://schemas.openxmlformats.org/officeDocument/2006/relationships/oleObject" Target="embeddings/oleObject650.bin"/><Relationship Id="rId9" Type="http://schemas.openxmlformats.org/officeDocument/2006/relationships/oleObject" Target="embeddings/oleObject2.bin"/><Relationship Id="rId210" Type="http://schemas.openxmlformats.org/officeDocument/2006/relationships/oleObject" Target="embeddings/oleObject115.bin"/><Relationship Id="rId448" Type="http://schemas.openxmlformats.org/officeDocument/2006/relationships/image" Target="media/image207.wmf"/><Relationship Id="rId655" Type="http://schemas.openxmlformats.org/officeDocument/2006/relationships/oleObject" Target="embeddings/oleObject343.bin"/><Relationship Id="rId862" Type="http://schemas.openxmlformats.org/officeDocument/2006/relationships/oleObject" Target="embeddings/oleObject472.bin"/><Relationship Id="rId1078" Type="http://schemas.openxmlformats.org/officeDocument/2006/relationships/image" Target="media/image489.wmf"/><Relationship Id="rId294" Type="http://schemas.openxmlformats.org/officeDocument/2006/relationships/oleObject" Target="embeddings/oleObject158.bin"/><Relationship Id="rId308" Type="http://schemas.openxmlformats.org/officeDocument/2006/relationships/oleObject" Target="embeddings/oleObject165.bin"/><Relationship Id="rId515" Type="http://schemas.openxmlformats.org/officeDocument/2006/relationships/oleObject" Target="embeddings/oleObject271.bin"/><Relationship Id="rId722" Type="http://schemas.openxmlformats.org/officeDocument/2006/relationships/image" Target="media/image326.wmf"/><Relationship Id="rId1145" Type="http://schemas.openxmlformats.org/officeDocument/2006/relationships/oleObject" Target="embeddings/oleObject620.bin"/><Relationship Id="rId89" Type="http://schemas.openxmlformats.org/officeDocument/2006/relationships/oleObject" Target="embeddings/oleObject44.bin"/><Relationship Id="rId154" Type="http://schemas.openxmlformats.org/officeDocument/2006/relationships/oleObject" Target="embeddings/oleObject84.bin"/><Relationship Id="rId361" Type="http://schemas.openxmlformats.org/officeDocument/2006/relationships/image" Target="media/image167.wmf"/><Relationship Id="rId599" Type="http://schemas.openxmlformats.org/officeDocument/2006/relationships/oleObject" Target="embeddings/oleObject313.bin"/><Relationship Id="rId1005" Type="http://schemas.openxmlformats.org/officeDocument/2006/relationships/oleObject" Target="embeddings/oleObject548.bin"/><Relationship Id="rId1212" Type="http://schemas.openxmlformats.org/officeDocument/2006/relationships/image" Target="media/image553.wmf"/><Relationship Id="rId459" Type="http://schemas.openxmlformats.org/officeDocument/2006/relationships/image" Target="media/image213.wmf"/><Relationship Id="rId666" Type="http://schemas.openxmlformats.org/officeDocument/2006/relationships/oleObject" Target="embeddings/oleObject352.bin"/><Relationship Id="rId873" Type="http://schemas.openxmlformats.org/officeDocument/2006/relationships/image" Target="media/image392.wmf"/><Relationship Id="rId1089" Type="http://schemas.openxmlformats.org/officeDocument/2006/relationships/oleObject" Target="embeddings/oleObject591.bin"/><Relationship Id="rId16" Type="http://schemas.openxmlformats.org/officeDocument/2006/relationships/image" Target="media/image7.wmf"/><Relationship Id="rId221" Type="http://schemas.openxmlformats.org/officeDocument/2006/relationships/image" Target="media/image97.wmf"/><Relationship Id="rId319" Type="http://schemas.openxmlformats.org/officeDocument/2006/relationships/image" Target="media/image146.wmf"/><Relationship Id="rId526" Type="http://schemas.openxmlformats.org/officeDocument/2006/relationships/image" Target="media/image246.wmf"/><Relationship Id="rId1156" Type="http://schemas.openxmlformats.org/officeDocument/2006/relationships/image" Target="media/image527.wmf"/><Relationship Id="rId733" Type="http://schemas.openxmlformats.org/officeDocument/2006/relationships/oleObject" Target="embeddings/oleObject400.bin"/><Relationship Id="rId940" Type="http://schemas.openxmlformats.org/officeDocument/2006/relationships/image" Target="media/image426.wmf"/><Relationship Id="rId1016" Type="http://schemas.openxmlformats.org/officeDocument/2006/relationships/oleObject" Target="embeddings/oleObject556.bin"/><Relationship Id="rId165" Type="http://schemas.openxmlformats.org/officeDocument/2006/relationships/oleObject" Target="embeddings/oleObject91.bin"/><Relationship Id="rId372" Type="http://schemas.openxmlformats.org/officeDocument/2006/relationships/oleObject" Target="embeddings/oleObject196.bin"/><Relationship Id="rId677" Type="http://schemas.openxmlformats.org/officeDocument/2006/relationships/oleObject" Target="embeddings/oleObject358.bin"/><Relationship Id="rId800" Type="http://schemas.openxmlformats.org/officeDocument/2006/relationships/image" Target="media/image354.wmf"/><Relationship Id="rId1223" Type="http://schemas.openxmlformats.org/officeDocument/2006/relationships/oleObject" Target="embeddings/oleObject661.bin"/><Relationship Id="rId232" Type="http://schemas.openxmlformats.org/officeDocument/2006/relationships/image" Target="media/image102.wmf"/><Relationship Id="rId884" Type="http://schemas.openxmlformats.org/officeDocument/2006/relationships/image" Target="media/image398.wmf"/><Relationship Id="rId27" Type="http://schemas.openxmlformats.org/officeDocument/2006/relationships/oleObject" Target="embeddings/oleObject11.bin"/><Relationship Id="rId537" Type="http://schemas.openxmlformats.org/officeDocument/2006/relationships/oleObject" Target="embeddings/oleObject282.bin"/><Relationship Id="rId744" Type="http://schemas.openxmlformats.org/officeDocument/2006/relationships/oleObject" Target="embeddings/oleObject411.bin"/><Relationship Id="rId951" Type="http://schemas.openxmlformats.org/officeDocument/2006/relationships/oleObject" Target="embeddings/oleObject515.bin"/><Relationship Id="rId1167" Type="http://schemas.openxmlformats.org/officeDocument/2006/relationships/oleObject" Target="embeddings/oleObject631.bin"/><Relationship Id="rId80" Type="http://schemas.openxmlformats.org/officeDocument/2006/relationships/image" Target="media/image38.wmf"/><Relationship Id="rId176" Type="http://schemas.openxmlformats.org/officeDocument/2006/relationships/image" Target="media/image75.wmf"/><Relationship Id="rId383" Type="http://schemas.openxmlformats.org/officeDocument/2006/relationships/image" Target="media/image178.wmf"/><Relationship Id="rId590" Type="http://schemas.openxmlformats.org/officeDocument/2006/relationships/image" Target="media/image278.wmf"/><Relationship Id="rId604" Type="http://schemas.openxmlformats.org/officeDocument/2006/relationships/oleObject" Target="embeddings/oleObject316.bin"/><Relationship Id="rId811" Type="http://schemas.openxmlformats.org/officeDocument/2006/relationships/oleObject" Target="embeddings/oleObject448.bin"/><Relationship Id="rId1027" Type="http://schemas.openxmlformats.org/officeDocument/2006/relationships/image" Target="media/image462.wmf"/><Relationship Id="rId1234" Type="http://schemas.openxmlformats.org/officeDocument/2006/relationships/image" Target="media/image564.wmf"/><Relationship Id="rId243" Type="http://schemas.openxmlformats.org/officeDocument/2006/relationships/oleObject" Target="embeddings/oleObject132.bin"/><Relationship Id="rId450" Type="http://schemas.openxmlformats.org/officeDocument/2006/relationships/image" Target="media/image208.wmf"/><Relationship Id="rId688" Type="http://schemas.openxmlformats.org/officeDocument/2006/relationships/oleObject" Target="embeddings/oleObject365.bin"/><Relationship Id="rId895" Type="http://schemas.openxmlformats.org/officeDocument/2006/relationships/image" Target="media/image404.wmf"/><Relationship Id="rId909" Type="http://schemas.openxmlformats.org/officeDocument/2006/relationships/oleObject" Target="embeddings/oleObject495.bin"/><Relationship Id="rId1080" Type="http://schemas.openxmlformats.org/officeDocument/2006/relationships/image" Target="media/image490.wmf"/><Relationship Id="rId38" Type="http://schemas.openxmlformats.org/officeDocument/2006/relationships/image" Target="media/image18.wmf"/><Relationship Id="rId103" Type="http://schemas.openxmlformats.org/officeDocument/2006/relationships/image" Target="media/image48.wmf"/><Relationship Id="rId310" Type="http://schemas.openxmlformats.org/officeDocument/2006/relationships/oleObject" Target="embeddings/oleObject166.bin"/><Relationship Id="rId548" Type="http://schemas.openxmlformats.org/officeDocument/2006/relationships/image" Target="media/image257.wmf"/><Relationship Id="rId755" Type="http://schemas.openxmlformats.org/officeDocument/2006/relationships/oleObject" Target="embeddings/oleObject420.bin"/><Relationship Id="rId962" Type="http://schemas.openxmlformats.org/officeDocument/2006/relationships/image" Target="media/image438.wmf"/><Relationship Id="rId1178" Type="http://schemas.openxmlformats.org/officeDocument/2006/relationships/oleObject" Target="embeddings/oleObject638.bin"/><Relationship Id="rId91" Type="http://schemas.openxmlformats.org/officeDocument/2006/relationships/oleObject" Target="embeddings/oleObject45.bin"/><Relationship Id="rId187" Type="http://schemas.openxmlformats.org/officeDocument/2006/relationships/oleObject" Target="embeddings/oleObject103.bin"/><Relationship Id="rId394" Type="http://schemas.openxmlformats.org/officeDocument/2006/relationships/oleObject" Target="embeddings/oleObject207.bin"/><Relationship Id="rId408" Type="http://schemas.openxmlformats.org/officeDocument/2006/relationships/oleObject" Target="embeddings/oleObject214.bin"/><Relationship Id="rId615" Type="http://schemas.openxmlformats.org/officeDocument/2006/relationships/image" Target="media/image290.wmf"/><Relationship Id="rId822" Type="http://schemas.openxmlformats.org/officeDocument/2006/relationships/image" Target="media/image366.png"/><Relationship Id="rId1038" Type="http://schemas.openxmlformats.org/officeDocument/2006/relationships/oleObject" Target="embeddings/oleObject567.bin"/><Relationship Id="rId1245" Type="http://schemas.openxmlformats.org/officeDocument/2006/relationships/oleObject" Target="embeddings/oleObject672.bin"/><Relationship Id="rId254" Type="http://schemas.openxmlformats.org/officeDocument/2006/relationships/image" Target="media/image113.wmf"/><Relationship Id="rId699" Type="http://schemas.openxmlformats.org/officeDocument/2006/relationships/oleObject" Target="embeddings/oleObject372.bin"/><Relationship Id="rId1091" Type="http://schemas.openxmlformats.org/officeDocument/2006/relationships/oleObject" Target="embeddings/oleObject592.bin"/><Relationship Id="rId1105" Type="http://schemas.openxmlformats.org/officeDocument/2006/relationships/oleObject" Target="embeddings/oleObject600.bin"/><Relationship Id="rId49" Type="http://schemas.openxmlformats.org/officeDocument/2006/relationships/oleObject" Target="embeddings/oleObject22.bin"/><Relationship Id="rId114" Type="http://schemas.openxmlformats.org/officeDocument/2006/relationships/oleObject" Target="embeddings/oleObject59.bin"/><Relationship Id="rId461" Type="http://schemas.openxmlformats.org/officeDocument/2006/relationships/oleObject" Target="embeddings/oleObject244.bin"/><Relationship Id="rId559" Type="http://schemas.openxmlformats.org/officeDocument/2006/relationships/oleObject" Target="embeddings/oleObject295.bin"/><Relationship Id="rId766" Type="http://schemas.openxmlformats.org/officeDocument/2006/relationships/image" Target="media/image337.wmf"/><Relationship Id="rId1189" Type="http://schemas.openxmlformats.org/officeDocument/2006/relationships/oleObject" Target="embeddings/oleObject644.bin"/><Relationship Id="rId198" Type="http://schemas.openxmlformats.org/officeDocument/2006/relationships/oleObject" Target="embeddings/oleObject109.bin"/><Relationship Id="rId321" Type="http://schemas.openxmlformats.org/officeDocument/2006/relationships/image" Target="media/image147.wmf"/><Relationship Id="rId419" Type="http://schemas.openxmlformats.org/officeDocument/2006/relationships/image" Target="media/image193.wmf"/><Relationship Id="rId626" Type="http://schemas.openxmlformats.org/officeDocument/2006/relationships/oleObject" Target="embeddings/oleObject326.bin"/><Relationship Id="rId973" Type="http://schemas.openxmlformats.org/officeDocument/2006/relationships/oleObject" Target="embeddings/oleObject526.bin"/><Relationship Id="rId1049" Type="http://schemas.openxmlformats.org/officeDocument/2006/relationships/image" Target="media/image472.wmf"/><Relationship Id="rId1256" Type="http://schemas.openxmlformats.org/officeDocument/2006/relationships/image" Target="media/image575.wmf"/><Relationship Id="rId833" Type="http://schemas.openxmlformats.org/officeDocument/2006/relationships/oleObject" Target="embeddings/oleObject457.bin"/><Relationship Id="rId1116" Type="http://schemas.openxmlformats.org/officeDocument/2006/relationships/image" Target="media/image507.wmf"/><Relationship Id="rId265" Type="http://schemas.openxmlformats.org/officeDocument/2006/relationships/oleObject" Target="embeddings/oleObject143.bin"/><Relationship Id="rId472" Type="http://schemas.openxmlformats.org/officeDocument/2006/relationships/image" Target="media/image219.wmf"/><Relationship Id="rId900" Type="http://schemas.openxmlformats.org/officeDocument/2006/relationships/oleObject" Target="embeddings/oleObject490.bin"/><Relationship Id="rId125" Type="http://schemas.openxmlformats.org/officeDocument/2006/relationships/image" Target="media/image52.wmf"/><Relationship Id="rId332" Type="http://schemas.openxmlformats.org/officeDocument/2006/relationships/oleObject" Target="embeddings/oleObject176.bin"/><Relationship Id="rId777" Type="http://schemas.openxmlformats.org/officeDocument/2006/relationships/oleObject" Target="embeddings/oleObject431.bin"/><Relationship Id="rId984" Type="http://schemas.openxmlformats.org/officeDocument/2006/relationships/image" Target="media/image449.wmf"/><Relationship Id="rId637" Type="http://schemas.openxmlformats.org/officeDocument/2006/relationships/image" Target="media/image302.wmf"/><Relationship Id="rId844" Type="http://schemas.openxmlformats.org/officeDocument/2006/relationships/image" Target="media/image378.wmf"/><Relationship Id="rId1267" Type="http://schemas.openxmlformats.org/officeDocument/2006/relationships/oleObject" Target="embeddings/oleObject683.bin"/><Relationship Id="rId276" Type="http://schemas.openxmlformats.org/officeDocument/2006/relationships/image" Target="media/image124.wmf"/><Relationship Id="rId483" Type="http://schemas.openxmlformats.org/officeDocument/2006/relationships/oleObject" Target="embeddings/oleObject255.bin"/><Relationship Id="rId690" Type="http://schemas.openxmlformats.org/officeDocument/2006/relationships/oleObject" Target="embeddings/oleObject367.bin"/><Relationship Id="rId704" Type="http://schemas.openxmlformats.org/officeDocument/2006/relationships/oleObject" Target="embeddings/oleObject376.bin"/><Relationship Id="rId911" Type="http://schemas.openxmlformats.org/officeDocument/2006/relationships/oleObject" Target="embeddings/oleObject496.bin"/><Relationship Id="rId1127" Type="http://schemas.openxmlformats.org/officeDocument/2006/relationships/oleObject" Target="embeddings/oleObject611.bin"/><Relationship Id="rId40" Type="http://schemas.openxmlformats.org/officeDocument/2006/relationships/image" Target="media/image19.wmf"/><Relationship Id="rId136" Type="http://schemas.openxmlformats.org/officeDocument/2006/relationships/oleObject" Target="embeddings/oleObject75.bin"/><Relationship Id="rId343" Type="http://schemas.openxmlformats.org/officeDocument/2006/relationships/image" Target="media/image158.wmf"/><Relationship Id="rId550" Type="http://schemas.openxmlformats.org/officeDocument/2006/relationships/image" Target="media/image258.wmf"/><Relationship Id="rId788" Type="http://schemas.openxmlformats.org/officeDocument/2006/relationships/image" Target="media/image348.wmf"/><Relationship Id="rId995" Type="http://schemas.openxmlformats.org/officeDocument/2006/relationships/oleObject" Target="embeddings/oleObject539.bin"/><Relationship Id="rId1180" Type="http://schemas.openxmlformats.org/officeDocument/2006/relationships/oleObject" Target="embeddings/oleObject639.bin"/><Relationship Id="rId203" Type="http://schemas.openxmlformats.org/officeDocument/2006/relationships/image" Target="media/image88.wmf"/><Relationship Id="rId648" Type="http://schemas.openxmlformats.org/officeDocument/2006/relationships/oleObject" Target="embeddings/oleObject337.bin"/><Relationship Id="rId855" Type="http://schemas.openxmlformats.org/officeDocument/2006/relationships/image" Target="media/image383.wmf"/><Relationship Id="rId1040" Type="http://schemas.openxmlformats.org/officeDocument/2006/relationships/oleObject" Target="embeddings/oleObject568.bin"/><Relationship Id="rId287" Type="http://schemas.openxmlformats.org/officeDocument/2006/relationships/oleObject" Target="embeddings/oleObject154.bin"/><Relationship Id="rId410" Type="http://schemas.openxmlformats.org/officeDocument/2006/relationships/oleObject" Target="embeddings/oleObject215.bin"/><Relationship Id="rId494" Type="http://schemas.openxmlformats.org/officeDocument/2006/relationships/image" Target="media/image230.wmf"/><Relationship Id="rId508" Type="http://schemas.openxmlformats.org/officeDocument/2006/relationships/image" Target="media/image237.wmf"/><Relationship Id="rId715" Type="http://schemas.openxmlformats.org/officeDocument/2006/relationships/oleObject" Target="embeddings/oleObject387.bin"/><Relationship Id="rId922" Type="http://schemas.openxmlformats.org/officeDocument/2006/relationships/image" Target="media/image417.wmf"/><Relationship Id="rId1138" Type="http://schemas.openxmlformats.org/officeDocument/2006/relationships/image" Target="media/image518.wmf"/><Relationship Id="rId147" Type="http://schemas.openxmlformats.org/officeDocument/2006/relationships/image" Target="media/image63.wmf"/><Relationship Id="rId354" Type="http://schemas.openxmlformats.org/officeDocument/2006/relationships/oleObject" Target="embeddings/oleObject187.bin"/><Relationship Id="rId799" Type="http://schemas.openxmlformats.org/officeDocument/2006/relationships/oleObject" Target="embeddings/oleObject442.bin"/><Relationship Id="rId1191" Type="http://schemas.openxmlformats.org/officeDocument/2006/relationships/oleObject" Target="embeddings/oleObject645.bin"/><Relationship Id="rId1205" Type="http://schemas.openxmlformats.org/officeDocument/2006/relationships/oleObject" Target="embeddings/oleObject652.bin"/><Relationship Id="rId51" Type="http://schemas.openxmlformats.org/officeDocument/2006/relationships/oleObject" Target="embeddings/oleObject23.bin"/><Relationship Id="rId561" Type="http://schemas.openxmlformats.org/officeDocument/2006/relationships/oleObject" Target="embeddings/oleObject296.bin"/><Relationship Id="rId659" Type="http://schemas.openxmlformats.org/officeDocument/2006/relationships/oleObject" Target="embeddings/oleObject347.bin"/><Relationship Id="rId866" Type="http://schemas.openxmlformats.org/officeDocument/2006/relationships/oleObject" Target="embeddings/oleObject474.bin"/><Relationship Id="rId214" Type="http://schemas.openxmlformats.org/officeDocument/2006/relationships/oleObject" Target="embeddings/oleObject117.bin"/><Relationship Id="rId298" Type="http://schemas.openxmlformats.org/officeDocument/2006/relationships/oleObject" Target="embeddings/oleObject160.bin"/><Relationship Id="rId421" Type="http://schemas.openxmlformats.org/officeDocument/2006/relationships/image" Target="media/image194.wmf"/><Relationship Id="rId519" Type="http://schemas.openxmlformats.org/officeDocument/2006/relationships/oleObject" Target="embeddings/oleObject273.bin"/><Relationship Id="rId1051" Type="http://schemas.openxmlformats.org/officeDocument/2006/relationships/image" Target="media/image474.wmf"/><Relationship Id="rId1149" Type="http://schemas.openxmlformats.org/officeDocument/2006/relationships/oleObject" Target="embeddings/oleObject622.bin"/><Relationship Id="rId158" Type="http://schemas.openxmlformats.org/officeDocument/2006/relationships/image" Target="media/image68.wmf"/><Relationship Id="rId726" Type="http://schemas.openxmlformats.org/officeDocument/2006/relationships/image" Target="media/image328.wmf"/><Relationship Id="rId933" Type="http://schemas.openxmlformats.org/officeDocument/2006/relationships/oleObject" Target="embeddings/oleObject507.bin"/><Relationship Id="rId1009" Type="http://schemas.openxmlformats.org/officeDocument/2006/relationships/oleObject" Target="embeddings/oleObject552.bin"/><Relationship Id="rId62" Type="http://schemas.openxmlformats.org/officeDocument/2006/relationships/oleObject" Target="embeddings/oleObject29.bin"/><Relationship Id="rId365" Type="http://schemas.openxmlformats.org/officeDocument/2006/relationships/image" Target="media/image169.wmf"/><Relationship Id="rId572" Type="http://schemas.openxmlformats.org/officeDocument/2006/relationships/image" Target="media/image267.wmf"/><Relationship Id="rId1216" Type="http://schemas.openxmlformats.org/officeDocument/2006/relationships/image" Target="media/image555.wmf"/><Relationship Id="rId225" Type="http://schemas.openxmlformats.org/officeDocument/2006/relationships/image" Target="media/image99.wmf"/><Relationship Id="rId432" Type="http://schemas.openxmlformats.org/officeDocument/2006/relationships/image" Target="media/image199.wmf"/><Relationship Id="rId877" Type="http://schemas.openxmlformats.org/officeDocument/2006/relationships/image" Target="media/image394.png"/><Relationship Id="rId1062" Type="http://schemas.openxmlformats.org/officeDocument/2006/relationships/image" Target="media/image480.wmf"/><Relationship Id="rId737" Type="http://schemas.openxmlformats.org/officeDocument/2006/relationships/oleObject" Target="embeddings/oleObject404.bin"/><Relationship Id="rId944" Type="http://schemas.openxmlformats.org/officeDocument/2006/relationships/image" Target="media/image428.wmf"/><Relationship Id="rId73" Type="http://schemas.openxmlformats.org/officeDocument/2006/relationships/image" Target="media/image35.wmf"/><Relationship Id="rId169" Type="http://schemas.openxmlformats.org/officeDocument/2006/relationships/oleObject" Target="embeddings/oleObject94.bin"/><Relationship Id="rId376" Type="http://schemas.openxmlformats.org/officeDocument/2006/relationships/oleObject" Target="embeddings/oleObject198.bin"/><Relationship Id="rId583" Type="http://schemas.openxmlformats.org/officeDocument/2006/relationships/oleObject" Target="embeddings/oleObject305.bin"/><Relationship Id="rId790" Type="http://schemas.openxmlformats.org/officeDocument/2006/relationships/image" Target="media/image349.wmf"/><Relationship Id="rId804" Type="http://schemas.openxmlformats.org/officeDocument/2006/relationships/image" Target="media/image356.wmf"/><Relationship Id="rId1227" Type="http://schemas.openxmlformats.org/officeDocument/2006/relationships/oleObject" Target="embeddings/oleObject663.bin"/><Relationship Id="rId4" Type="http://schemas.openxmlformats.org/officeDocument/2006/relationships/webSettings" Target="webSettings.xml"/><Relationship Id="rId236" Type="http://schemas.openxmlformats.org/officeDocument/2006/relationships/image" Target="media/image104.wmf"/><Relationship Id="rId443" Type="http://schemas.openxmlformats.org/officeDocument/2006/relationships/oleObject" Target="embeddings/oleObject235.bin"/><Relationship Id="rId650" Type="http://schemas.openxmlformats.org/officeDocument/2006/relationships/oleObject" Target="embeddings/oleObject338.bin"/><Relationship Id="rId888" Type="http://schemas.openxmlformats.org/officeDocument/2006/relationships/image" Target="media/image400.wmf"/><Relationship Id="rId1073" Type="http://schemas.openxmlformats.org/officeDocument/2006/relationships/image" Target="media/image486.wmf"/><Relationship Id="rId303" Type="http://schemas.openxmlformats.org/officeDocument/2006/relationships/image" Target="media/image137.wmf"/><Relationship Id="rId748" Type="http://schemas.openxmlformats.org/officeDocument/2006/relationships/oleObject" Target="embeddings/oleObject415.bin"/><Relationship Id="rId955" Type="http://schemas.openxmlformats.org/officeDocument/2006/relationships/oleObject" Target="embeddings/oleObject517.bin"/><Relationship Id="rId1140" Type="http://schemas.openxmlformats.org/officeDocument/2006/relationships/image" Target="media/image519.wmf"/><Relationship Id="rId84" Type="http://schemas.openxmlformats.org/officeDocument/2006/relationships/oleObject" Target="embeddings/oleObject41.bin"/><Relationship Id="rId387" Type="http://schemas.openxmlformats.org/officeDocument/2006/relationships/image" Target="media/image180.wmf"/><Relationship Id="rId510" Type="http://schemas.openxmlformats.org/officeDocument/2006/relationships/image" Target="media/image238.wmf"/><Relationship Id="rId594" Type="http://schemas.openxmlformats.org/officeDocument/2006/relationships/image" Target="media/image280.wmf"/><Relationship Id="rId608" Type="http://schemas.openxmlformats.org/officeDocument/2006/relationships/oleObject" Target="embeddings/oleObject318.bin"/><Relationship Id="rId815" Type="http://schemas.openxmlformats.org/officeDocument/2006/relationships/image" Target="media/image362.wmf"/><Relationship Id="rId1238" Type="http://schemas.openxmlformats.org/officeDocument/2006/relationships/image" Target="media/image566.wmf"/><Relationship Id="rId247" Type="http://schemas.openxmlformats.org/officeDocument/2006/relationships/oleObject" Target="embeddings/oleObject134.bin"/><Relationship Id="rId899" Type="http://schemas.openxmlformats.org/officeDocument/2006/relationships/image" Target="media/image406.wmf"/><Relationship Id="rId1000" Type="http://schemas.openxmlformats.org/officeDocument/2006/relationships/oleObject" Target="embeddings/oleObject544.bin"/><Relationship Id="rId1084" Type="http://schemas.openxmlformats.org/officeDocument/2006/relationships/image" Target="media/image492.wmf"/><Relationship Id="rId107" Type="http://schemas.openxmlformats.org/officeDocument/2006/relationships/image" Target="media/image50.wmf"/><Relationship Id="rId454" Type="http://schemas.openxmlformats.org/officeDocument/2006/relationships/image" Target="media/image210.wmf"/><Relationship Id="rId661" Type="http://schemas.openxmlformats.org/officeDocument/2006/relationships/oleObject" Target="embeddings/oleObject348.bin"/><Relationship Id="rId759" Type="http://schemas.openxmlformats.org/officeDocument/2006/relationships/image" Target="media/image333.wmf"/><Relationship Id="rId966" Type="http://schemas.openxmlformats.org/officeDocument/2006/relationships/image" Target="media/image440.wmf"/><Relationship Id="rId11" Type="http://schemas.openxmlformats.org/officeDocument/2006/relationships/oleObject" Target="embeddings/oleObject3.bin"/><Relationship Id="rId314" Type="http://schemas.openxmlformats.org/officeDocument/2006/relationships/oleObject" Target="embeddings/oleObject168.bin"/><Relationship Id="rId398" Type="http://schemas.openxmlformats.org/officeDocument/2006/relationships/oleObject" Target="embeddings/oleObject209.bin"/><Relationship Id="rId521" Type="http://schemas.openxmlformats.org/officeDocument/2006/relationships/oleObject" Target="embeddings/oleObject274.bin"/><Relationship Id="rId619" Type="http://schemas.openxmlformats.org/officeDocument/2006/relationships/image" Target="media/image292.wmf"/><Relationship Id="rId1151" Type="http://schemas.openxmlformats.org/officeDocument/2006/relationships/oleObject" Target="embeddings/oleObject623.bin"/><Relationship Id="rId1249" Type="http://schemas.openxmlformats.org/officeDocument/2006/relationships/oleObject" Target="embeddings/oleObject674.bin"/><Relationship Id="rId95" Type="http://schemas.openxmlformats.org/officeDocument/2006/relationships/image" Target="media/image44.wmf"/><Relationship Id="rId160" Type="http://schemas.openxmlformats.org/officeDocument/2006/relationships/oleObject" Target="embeddings/oleObject88.bin"/><Relationship Id="rId826" Type="http://schemas.openxmlformats.org/officeDocument/2006/relationships/image" Target="media/image369.wmf"/><Relationship Id="rId1011" Type="http://schemas.openxmlformats.org/officeDocument/2006/relationships/image" Target="media/image454.wmf"/><Relationship Id="rId1109" Type="http://schemas.openxmlformats.org/officeDocument/2006/relationships/oleObject" Target="embeddings/oleObject602.bin"/><Relationship Id="rId258" Type="http://schemas.openxmlformats.org/officeDocument/2006/relationships/image" Target="media/image115.wmf"/><Relationship Id="rId465" Type="http://schemas.openxmlformats.org/officeDocument/2006/relationships/oleObject" Target="embeddings/oleObject246.bin"/><Relationship Id="rId672" Type="http://schemas.openxmlformats.org/officeDocument/2006/relationships/oleObject" Target="embeddings/oleObject355.bin"/><Relationship Id="rId1095" Type="http://schemas.openxmlformats.org/officeDocument/2006/relationships/oleObject" Target="embeddings/oleObject594.bin"/><Relationship Id="rId22" Type="http://schemas.openxmlformats.org/officeDocument/2006/relationships/image" Target="media/image10.wmf"/><Relationship Id="rId118" Type="http://schemas.openxmlformats.org/officeDocument/2006/relationships/oleObject" Target="embeddings/oleObject63.bin"/><Relationship Id="rId325" Type="http://schemas.openxmlformats.org/officeDocument/2006/relationships/image" Target="media/image149.wmf"/><Relationship Id="rId532" Type="http://schemas.openxmlformats.org/officeDocument/2006/relationships/image" Target="media/image249.wmf"/><Relationship Id="rId977" Type="http://schemas.openxmlformats.org/officeDocument/2006/relationships/oleObject" Target="embeddings/oleObject528.bin"/><Relationship Id="rId1162" Type="http://schemas.openxmlformats.org/officeDocument/2006/relationships/image" Target="media/image530.wmf"/><Relationship Id="rId171" Type="http://schemas.openxmlformats.org/officeDocument/2006/relationships/oleObject" Target="embeddings/oleObject95.bin"/><Relationship Id="rId837" Type="http://schemas.openxmlformats.org/officeDocument/2006/relationships/oleObject" Target="embeddings/oleObject459.bin"/><Relationship Id="rId1022" Type="http://schemas.openxmlformats.org/officeDocument/2006/relationships/oleObject" Target="embeddings/oleObject559.bin"/><Relationship Id="rId269" Type="http://schemas.openxmlformats.org/officeDocument/2006/relationships/oleObject" Target="embeddings/oleObject145.bin"/><Relationship Id="rId476" Type="http://schemas.openxmlformats.org/officeDocument/2006/relationships/image" Target="media/image221.wmf"/><Relationship Id="rId683" Type="http://schemas.openxmlformats.org/officeDocument/2006/relationships/oleObject" Target="embeddings/oleObject363.bin"/><Relationship Id="rId890" Type="http://schemas.openxmlformats.org/officeDocument/2006/relationships/image" Target="media/image401.wmf"/><Relationship Id="rId904" Type="http://schemas.openxmlformats.org/officeDocument/2006/relationships/oleObject" Target="embeddings/oleObject492.bin"/><Relationship Id="rId33" Type="http://schemas.openxmlformats.org/officeDocument/2006/relationships/oleObject" Target="embeddings/oleObject14.bin"/><Relationship Id="rId129" Type="http://schemas.openxmlformats.org/officeDocument/2006/relationships/image" Target="media/image54.wmf"/><Relationship Id="rId336" Type="http://schemas.openxmlformats.org/officeDocument/2006/relationships/oleObject" Target="embeddings/oleObject178.bin"/><Relationship Id="rId543" Type="http://schemas.openxmlformats.org/officeDocument/2006/relationships/oleObject" Target="embeddings/oleObject285.bin"/><Relationship Id="rId988" Type="http://schemas.openxmlformats.org/officeDocument/2006/relationships/image" Target="media/image451.wmf"/><Relationship Id="rId1173" Type="http://schemas.openxmlformats.org/officeDocument/2006/relationships/image" Target="media/image534.wmf"/><Relationship Id="rId182" Type="http://schemas.openxmlformats.org/officeDocument/2006/relationships/image" Target="media/image78.wmf"/><Relationship Id="rId403" Type="http://schemas.openxmlformats.org/officeDocument/2006/relationships/image" Target="media/image188.wmf"/><Relationship Id="rId750" Type="http://schemas.openxmlformats.org/officeDocument/2006/relationships/oleObject" Target="embeddings/oleObject417.bin"/><Relationship Id="rId848" Type="http://schemas.openxmlformats.org/officeDocument/2006/relationships/oleObject" Target="embeddings/oleObject464.bin"/><Relationship Id="rId1033" Type="http://schemas.openxmlformats.org/officeDocument/2006/relationships/image" Target="media/image465.wmf"/><Relationship Id="rId487" Type="http://schemas.openxmlformats.org/officeDocument/2006/relationships/oleObject" Target="embeddings/oleObject257.bin"/><Relationship Id="rId610" Type="http://schemas.openxmlformats.org/officeDocument/2006/relationships/oleObject" Target="embeddings/oleObject319.bin"/><Relationship Id="rId694" Type="http://schemas.openxmlformats.org/officeDocument/2006/relationships/image" Target="media/image321.wmf"/><Relationship Id="rId708" Type="http://schemas.openxmlformats.org/officeDocument/2006/relationships/oleObject" Target="embeddings/oleObject380.bin"/><Relationship Id="rId915" Type="http://schemas.openxmlformats.org/officeDocument/2006/relationships/oleObject" Target="embeddings/oleObject498.bin"/><Relationship Id="rId1240" Type="http://schemas.openxmlformats.org/officeDocument/2006/relationships/image" Target="media/image567.wmf"/><Relationship Id="rId347" Type="http://schemas.openxmlformats.org/officeDocument/2006/relationships/image" Target="media/image160.wmf"/><Relationship Id="rId999" Type="http://schemas.openxmlformats.org/officeDocument/2006/relationships/oleObject" Target="embeddings/oleObject543.bin"/><Relationship Id="rId1100" Type="http://schemas.openxmlformats.org/officeDocument/2006/relationships/image" Target="media/image500.wmf"/><Relationship Id="rId1184" Type="http://schemas.openxmlformats.org/officeDocument/2006/relationships/oleObject" Target="embeddings/oleObject641.bin"/><Relationship Id="rId44" Type="http://schemas.openxmlformats.org/officeDocument/2006/relationships/image" Target="media/image21.wmf"/><Relationship Id="rId554" Type="http://schemas.openxmlformats.org/officeDocument/2006/relationships/oleObject" Target="embeddings/oleObject291.bin"/><Relationship Id="rId761" Type="http://schemas.openxmlformats.org/officeDocument/2006/relationships/image" Target="media/image334.wmf"/><Relationship Id="rId859" Type="http://schemas.openxmlformats.org/officeDocument/2006/relationships/image" Target="media/image385.wmf"/><Relationship Id="rId193" Type="http://schemas.openxmlformats.org/officeDocument/2006/relationships/oleObject" Target="embeddings/oleObject106.bin"/><Relationship Id="rId207" Type="http://schemas.openxmlformats.org/officeDocument/2006/relationships/image" Target="media/image90.wmf"/><Relationship Id="rId414" Type="http://schemas.openxmlformats.org/officeDocument/2006/relationships/oleObject" Target="embeddings/oleObject219.bin"/><Relationship Id="rId498" Type="http://schemas.openxmlformats.org/officeDocument/2006/relationships/image" Target="media/image232.wmf"/><Relationship Id="rId621" Type="http://schemas.openxmlformats.org/officeDocument/2006/relationships/image" Target="media/image293.wmf"/><Relationship Id="rId1044" Type="http://schemas.openxmlformats.org/officeDocument/2006/relationships/oleObject" Target="embeddings/oleObject570.bin"/><Relationship Id="rId1251" Type="http://schemas.openxmlformats.org/officeDocument/2006/relationships/oleObject" Target="embeddings/oleObject675.bin"/><Relationship Id="rId260" Type="http://schemas.openxmlformats.org/officeDocument/2006/relationships/image" Target="media/image116.wmf"/><Relationship Id="rId719" Type="http://schemas.openxmlformats.org/officeDocument/2006/relationships/oleObject" Target="embeddings/oleObject391.bin"/><Relationship Id="rId926" Type="http://schemas.openxmlformats.org/officeDocument/2006/relationships/image" Target="media/image419.wmf"/><Relationship Id="rId1111" Type="http://schemas.openxmlformats.org/officeDocument/2006/relationships/oleObject" Target="embeddings/oleObject603.bin"/><Relationship Id="rId55" Type="http://schemas.openxmlformats.org/officeDocument/2006/relationships/oleObject" Target="embeddings/oleObject25.bin"/><Relationship Id="rId120" Type="http://schemas.openxmlformats.org/officeDocument/2006/relationships/oleObject" Target="embeddings/oleObject65.bin"/><Relationship Id="rId358" Type="http://schemas.openxmlformats.org/officeDocument/2006/relationships/oleObject" Target="embeddings/oleObject189.bin"/><Relationship Id="rId565" Type="http://schemas.openxmlformats.org/officeDocument/2006/relationships/oleObject" Target="embeddings/oleObject298.bin"/><Relationship Id="rId772" Type="http://schemas.openxmlformats.org/officeDocument/2006/relationships/image" Target="media/image340.wmf"/><Relationship Id="rId1195" Type="http://schemas.openxmlformats.org/officeDocument/2006/relationships/oleObject" Target="embeddings/oleObject647.bin"/><Relationship Id="rId1209" Type="http://schemas.openxmlformats.org/officeDocument/2006/relationships/oleObject" Target="embeddings/oleObject654.bin"/><Relationship Id="rId218" Type="http://schemas.openxmlformats.org/officeDocument/2006/relationships/oleObject" Target="embeddings/oleObject119.bin"/><Relationship Id="rId425" Type="http://schemas.openxmlformats.org/officeDocument/2006/relationships/image" Target="media/image196.wmf"/><Relationship Id="rId632" Type="http://schemas.openxmlformats.org/officeDocument/2006/relationships/oleObject" Target="embeddings/oleObject329.bin"/><Relationship Id="rId1055" Type="http://schemas.openxmlformats.org/officeDocument/2006/relationships/oleObject" Target="embeddings/oleObject575.bin"/><Relationship Id="rId1262" Type="http://schemas.openxmlformats.org/officeDocument/2006/relationships/image" Target="media/image578.wmf"/><Relationship Id="rId271" Type="http://schemas.openxmlformats.org/officeDocument/2006/relationships/oleObject" Target="embeddings/oleObject146.bin"/><Relationship Id="rId937" Type="http://schemas.openxmlformats.org/officeDocument/2006/relationships/oleObject" Target="embeddings/oleObject509.bin"/><Relationship Id="rId1122" Type="http://schemas.openxmlformats.org/officeDocument/2006/relationships/image" Target="media/image510.wmf"/><Relationship Id="rId66" Type="http://schemas.openxmlformats.org/officeDocument/2006/relationships/oleObject" Target="embeddings/oleObject31.bin"/><Relationship Id="rId131" Type="http://schemas.openxmlformats.org/officeDocument/2006/relationships/image" Target="media/image55.wmf"/><Relationship Id="rId369" Type="http://schemas.openxmlformats.org/officeDocument/2006/relationships/image" Target="media/image171.wmf"/><Relationship Id="rId576" Type="http://schemas.openxmlformats.org/officeDocument/2006/relationships/image" Target="media/image270.wmf"/><Relationship Id="rId783" Type="http://schemas.openxmlformats.org/officeDocument/2006/relationships/oleObject" Target="embeddings/oleObject434.bin"/><Relationship Id="rId990" Type="http://schemas.openxmlformats.org/officeDocument/2006/relationships/image" Target="media/image4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2627</Words>
  <Characters>71975</Characters>
  <Application>Microsoft Office Word</Application>
  <DocSecurity>0</DocSecurity>
  <Lines>599</Lines>
  <Paragraphs>168</Paragraphs>
  <ScaleCrop>false</ScaleCrop>
  <Company/>
  <LinksUpToDate>false</LinksUpToDate>
  <CharactersWithSpaces>84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9-05-09T09:23:00Z</dcterms:created>
  <dcterms:modified xsi:type="dcterms:W3CDTF">2019-05-09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RL">
    <vt:lpwstr>https://dijaski.net</vt:lpwstr>
  </property>
</Properties>
</file>